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activeX/activeX1.xml" ContentType="application/vnd.ms-office.activeX+xml"/>
  <Override PartName="/ppt/activeX/activeX1.bin" ContentType="application/vnd.ms-office.activeX"/>
  <Override PartName="/ppt/ink/ink12.xml" ContentType="application/inkml+xml"/>
  <Override PartName="/ppt/activeX/activeX2.xml" ContentType="application/vnd.ms-office.activeX+xml"/>
  <Override PartName="/ppt/activeX/activeX2.bin" ContentType="application/vnd.ms-office.activeX"/>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72" r:id="rId2"/>
    <p:sldMasterId id="2147483684" r:id="rId3"/>
  </p:sldMasterIdLst>
  <p:notesMasterIdLst>
    <p:notesMasterId r:id="rId27"/>
  </p:notesMasterIdLst>
  <p:sldIdLst>
    <p:sldId id="283" r:id="rId4"/>
    <p:sldId id="284" r:id="rId5"/>
    <p:sldId id="304" r:id="rId6"/>
    <p:sldId id="285" r:id="rId7"/>
    <p:sldId id="305" r:id="rId8"/>
    <p:sldId id="306" r:id="rId9"/>
    <p:sldId id="286" r:id="rId10"/>
    <p:sldId id="287" r:id="rId11"/>
    <p:sldId id="302" r:id="rId12"/>
    <p:sldId id="292" r:id="rId13"/>
    <p:sldId id="293" r:id="rId14"/>
    <p:sldId id="290" r:id="rId15"/>
    <p:sldId id="291" r:id="rId16"/>
    <p:sldId id="307" r:id="rId17"/>
    <p:sldId id="294" r:id="rId18"/>
    <p:sldId id="295" r:id="rId19"/>
    <p:sldId id="308" r:id="rId20"/>
    <p:sldId id="296" r:id="rId21"/>
    <p:sldId id="297" r:id="rId22"/>
    <p:sldId id="298" r:id="rId23"/>
    <p:sldId id="299" r:id="rId24"/>
    <p:sldId id="300" r:id="rId25"/>
    <p:sldId id="303" r:id="rId26"/>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1824" userDrawn="1">
          <p15:clr>
            <a:srgbClr val="A4A3A4"/>
          </p15:clr>
        </p15:guide>
        <p15:guide id="2" pos="74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7" autoAdjust="0"/>
    <p:restoredTop sz="94634" autoAdjust="0"/>
  </p:normalViewPr>
  <p:slideViewPr>
    <p:cSldViewPr>
      <p:cViewPr>
        <p:scale>
          <a:sx n="63" d="100"/>
          <a:sy n="63" d="100"/>
        </p:scale>
        <p:origin x="-126" y="-192"/>
      </p:cViewPr>
      <p:guideLst>
        <p:guide orient="horz" pos="1824"/>
        <p:guide pos="74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6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e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emf"/><Relationship Id="rId5" Type="http://schemas.openxmlformats.org/officeDocument/2006/relationships/image" Target="../media/image8.wmf"/><Relationship Id="rId15" Type="http://schemas.openxmlformats.org/officeDocument/2006/relationships/image" Target="../media/image18.emf"/><Relationship Id="rId10" Type="http://schemas.openxmlformats.org/officeDocument/2006/relationships/image" Target="../media/image13.emf"/><Relationship Id="rId4" Type="http://schemas.openxmlformats.org/officeDocument/2006/relationships/image" Target="../media/image7.wmf"/><Relationship Id="rId9" Type="http://schemas.openxmlformats.org/officeDocument/2006/relationships/image" Target="../media/image12.e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pn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37.w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wmf"/><Relationship Id="rId9" Type="http://schemas.openxmlformats.org/officeDocument/2006/relationships/image" Target="../media/image11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image" Target="../media/image37.wmf"/><Relationship Id="rId7" Type="http://schemas.openxmlformats.org/officeDocument/2006/relationships/image" Target="../media/image126.e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5.e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4.wmf"/><Relationship Id="rId1" Type="http://schemas.openxmlformats.org/officeDocument/2006/relationships/image" Target="../media/image13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3" Type="http://schemas.openxmlformats.org/officeDocument/2006/relationships/image" Target="../media/image141.emf"/><Relationship Id="rId7" Type="http://schemas.openxmlformats.org/officeDocument/2006/relationships/image" Target="../media/image145.wmf"/><Relationship Id="rId12" Type="http://schemas.openxmlformats.org/officeDocument/2006/relationships/image" Target="../media/image150.wmf"/><Relationship Id="rId2" Type="http://schemas.openxmlformats.org/officeDocument/2006/relationships/image" Target="../media/image140.wmf"/><Relationship Id="rId1" Type="http://schemas.openxmlformats.org/officeDocument/2006/relationships/image" Target="../media/image134.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5" Type="http://schemas.openxmlformats.org/officeDocument/2006/relationships/image" Target="../media/image153.e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 Id="rId14" Type="http://schemas.openxmlformats.org/officeDocument/2006/relationships/image" Target="../media/image15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wmf"/><Relationship Id="rId18" Type="http://schemas.openxmlformats.org/officeDocument/2006/relationships/image" Target="../media/image37.wmf"/><Relationship Id="rId26" Type="http://schemas.openxmlformats.org/officeDocument/2006/relationships/image" Target="../media/image45.wmf"/><Relationship Id="rId3" Type="http://schemas.openxmlformats.org/officeDocument/2006/relationships/image" Target="../media/image22.wmf"/><Relationship Id="rId21" Type="http://schemas.openxmlformats.org/officeDocument/2006/relationships/image" Target="../media/image40.e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emf"/><Relationship Id="rId25" Type="http://schemas.openxmlformats.org/officeDocument/2006/relationships/image" Target="../media/image44.emf"/><Relationship Id="rId2" Type="http://schemas.openxmlformats.org/officeDocument/2006/relationships/image" Target="../media/image21.wmf"/><Relationship Id="rId16" Type="http://schemas.openxmlformats.org/officeDocument/2006/relationships/image" Target="../media/image35.emf"/><Relationship Id="rId20" Type="http://schemas.openxmlformats.org/officeDocument/2006/relationships/image" Target="../media/image39.emf"/><Relationship Id="rId29" Type="http://schemas.openxmlformats.org/officeDocument/2006/relationships/image" Target="../media/image48.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24" Type="http://schemas.openxmlformats.org/officeDocument/2006/relationships/image" Target="../media/image43.emf"/><Relationship Id="rId5" Type="http://schemas.openxmlformats.org/officeDocument/2006/relationships/image" Target="../media/image24.emf"/><Relationship Id="rId15" Type="http://schemas.openxmlformats.org/officeDocument/2006/relationships/image" Target="../media/image34.emf"/><Relationship Id="rId23" Type="http://schemas.openxmlformats.org/officeDocument/2006/relationships/image" Target="../media/image42.wmf"/><Relationship Id="rId28" Type="http://schemas.openxmlformats.org/officeDocument/2006/relationships/image" Target="../media/image47.wmf"/><Relationship Id="rId10" Type="http://schemas.openxmlformats.org/officeDocument/2006/relationships/image" Target="../media/image29.emf"/><Relationship Id="rId19" Type="http://schemas.openxmlformats.org/officeDocument/2006/relationships/image" Target="../media/image38.emf"/><Relationship Id="rId4" Type="http://schemas.openxmlformats.org/officeDocument/2006/relationships/image" Target="../media/image23.emf"/><Relationship Id="rId9" Type="http://schemas.openxmlformats.org/officeDocument/2006/relationships/image" Target="../media/image28.emf"/><Relationship Id="rId14" Type="http://schemas.openxmlformats.org/officeDocument/2006/relationships/image" Target="../media/image33.emf"/><Relationship Id="rId22" Type="http://schemas.openxmlformats.org/officeDocument/2006/relationships/image" Target="../media/image41.emf"/><Relationship Id="rId27"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60.wmf"/><Relationship Id="rId3" Type="http://schemas.openxmlformats.org/officeDocument/2006/relationships/image" Target="../media/image51.wmf"/><Relationship Id="rId7" Type="http://schemas.openxmlformats.org/officeDocument/2006/relationships/image" Target="../media/image55.emf"/><Relationship Id="rId12" Type="http://schemas.openxmlformats.org/officeDocument/2006/relationships/image" Target="../media/image59.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emf"/><Relationship Id="rId11" Type="http://schemas.openxmlformats.org/officeDocument/2006/relationships/image" Target="../media/image58.emf"/><Relationship Id="rId5" Type="http://schemas.openxmlformats.org/officeDocument/2006/relationships/image" Target="../media/image53.emf"/><Relationship Id="rId15" Type="http://schemas.openxmlformats.org/officeDocument/2006/relationships/image" Target="../media/image4.wmf"/><Relationship Id="rId10" Type="http://schemas.openxmlformats.org/officeDocument/2006/relationships/image" Target="../media/image57.emf"/><Relationship Id="rId4" Type="http://schemas.openxmlformats.org/officeDocument/2006/relationships/image" Target="../media/image52.emf"/><Relationship Id="rId9" Type="http://schemas.openxmlformats.org/officeDocument/2006/relationships/image" Target="../media/image56.wmf"/><Relationship Id="rId14"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8.wmf"/><Relationship Id="rId18" Type="http://schemas.openxmlformats.org/officeDocument/2006/relationships/image" Target="../media/image83.wmf"/><Relationship Id="rId26" Type="http://schemas.openxmlformats.org/officeDocument/2006/relationships/image" Target="../media/image17.wmf"/><Relationship Id="rId3" Type="http://schemas.openxmlformats.org/officeDocument/2006/relationships/image" Target="../media/image65.wmf"/><Relationship Id="rId21" Type="http://schemas.openxmlformats.org/officeDocument/2006/relationships/image" Target="../media/image86.wmf"/><Relationship Id="rId7" Type="http://schemas.openxmlformats.org/officeDocument/2006/relationships/image" Target="../media/image69.wmf"/><Relationship Id="rId12" Type="http://schemas.openxmlformats.org/officeDocument/2006/relationships/image" Target="../media/image8.wmf"/><Relationship Id="rId17" Type="http://schemas.openxmlformats.org/officeDocument/2006/relationships/image" Target="../media/image82.emf"/><Relationship Id="rId25" Type="http://schemas.openxmlformats.org/officeDocument/2006/relationships/image" Target="../media/image4.wmf"/><Relationship Id="rId2" Type="http://schemas.openxmlformats.org/officeDocument/2006/relationships/image" Target="../media/image64.wmf"/><Relationship Id="rId16" Type="http://schemas.openxmlformats.org/officeDocument/2006/relationships/image" Target="../media/image81.wmf"/><Relationship Id="rId20" Type="http://schemas.openxmlformats.org/officeDocument/2006/relationships/image" Target="../media/image85.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7.wmf"/><Relationship Id="rId24" Type="http://schemas.openxmlformats.org/officeDocument/2006/relationships/image" Target="../media/image89.wmf"/><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8.wmf"/><Relationship Id="rId10" Type="http://schemas.openxmlformats.org/officeDocument/2006/relationships/image" Target="../media/image76.wmf"/><Relationship Id="rId19" Type="http://schemas.openxmlformats.org/officeDocument/2006/relationships/image" Target="../media/image84.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9.wmf"/><Relationship Id="rId22" Type="http://schemas.openxmlformats.org/officeDocument/2006/relationships/image" Target="../media/image8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8.wmf"/><Relationship Id="rId1" Type="http://schemas.openxmlformats.org/officeDocument/2006/relationships/image" Target="../media/image9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png"/></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4T03:42:55.792"/>
    </inkml:context>
    <inkml:brush xml:id="br0">
      <inkml:brushProperty name="width" value="0.05292" units="cm"/>
      <inkml:brushProperty name="height" value="0.05292" units="cm"/>
      <inkml:brushProperty name="color" value="#FF0000"/>
    </inkml:brush>
    <inkml:context xml:id="ctx1">
      <inkml:inkSource xml:id="inkSrc22">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19-12-04T03:45:28.961"/>
    </inkml:context>
  </inkml:definitions>
  <inkml:trace contextRef="#ctx0" brushRef="#br0">9815 611 1377,'-5'0'240,"1"0"-112,-2 0-83,3 4-45,-6 8-15,-6 17 14,-4 14-5,-9 12 6,-2 7 6,-2 7-5,-2 1-1,1-11-1,7-9-38,9-18-8,10-11-5,7-12-38,9-8 6,8-3 30,7-9 42,7-8 12,3 0 0,-6 2 1,-7 1 0,-6 10 0,-5 6-1,-5 10-6,-7 7 6,-12 18 10,-11 17 1,-12 12-11,-5 3-26,8-4-44,14-16 26,10-19 31,13-13-10,12-13 11,4-6 12,1-4 20,2 3-2,-1 1 10,-6 4-7,5 5-7,-3 7-13,-1 9 0,-5 13 0,-11 13 17,-14 14-3,-9 6-15,-13-1-3,-9 0-40,-4-8-7,0-11 44,8-6 6,9-18 0,8-11 11,6-8 17,6-4 35,7-4 47,3 0-7,2 3-17,4-1-4,0-3-32,8-2-34,6-3-7,12-7 9,7-1 5,9-4-1,2-2-7,6-5-1,1 4-5,-1-5-9,-2 5 0,-3-2-33,-5-5-93,-4-3-120,42-107-466</inkml:trace>
  <inkml:trace contextRef="#ctx0" brushRef="#br0" timeOffset="465.026">10494 429 1367,'0'-3'289,"0"3"-148,-2 0-109,2 3-32,-3-1-6,-1 8-10,-3 13 15,-5 9 1,-9 15 9,-14 18-9,-10 7-122,-9 5-164,0-1-175,9-17 256,12-22 17,18-19-53,20-25 113,15-19 128,21-13 173,12-17-122,12 2-20,3-3 20,1 5 54,-4 8 77,-8 12-1,-8 9-14,-11 13-37,-13 8-26,-10 4-40,-9 4-31,-6 7 56,-5 11-16,-8 11 8,-12 15-16,-9 8-19,-10 4-23,-8 2-11,-3-2-5,1-7-7,0-2-12,10-12-78,9-11-89,17-15-107,8-16-34,24-80-201</inkml:trace>
  <inkml:trace contextRef="#ctx0" brushRef="#br0" timeOffset="669.038">10522 772 703,'18'4'126,"0"2"11,21 7 4,0 2-24,4 10-26,0-1 2,3 2-3,2 3-36,1-6-28,-2-1-4,-7-7-11,-10-3-5,-15-2-6,-12 0 0,-14 5-43,-19 5 10,-14 9-185,-16 5-158,-132 48-177</inkml:trace>
  <inkml:trace contextRef="#ctx0" brushRef="#br0" timeOffset="1133.0639">10478 1254 726,'10'-4'176,"6"1"-91,14-11 83,11 1 5,7 1-31,-1-8-14,-6 7 4,-3-2-45,-5 4-47,-7 5-25,-16 0-15,-6 12-6,-10 8-93,-15 17 61,-17 12-109,-15 16-175,-4-2-25,1-2 68,14-20 149,15-15 130,14-8 63,10-12 126,9-4 0,7-5-96,8-4-17,11 0-32,8-6-25,5 0-8,2 3-10,-11 7 0,-8 3-1,-17 14-125,-16 9-67,-15 9 128,-18 9 2,-10 10 17,-13 3 45,-3 4 39,0-3 20,12-8 64,17-12-26,22-10-64,18-12-33,17-4 71,17-6 70,14-5-5,9-15-23,2-7-22,-5-6-26,-5 1-34,-6 0-11,-7 4-14,-8 4-6,-9 3-32,-11 2-157,-13-45-425</inkml:trace>
  <inkml:trace contextRef="#ctx0" brushRef="#br0" timeOffset="1335.076">10719 1092 1305,'-2'12'143,"1"10"-124,-4 20-10,-5 20 39,1 23 15,-6 69 15,-9 51-10,4 0-41,5-90-18,6-68-3,3-6-6,2-5-61,-10 38-97,-7-16-74,-37 32-230</inkml:trace>
  <inkml:trace contextRef="#ctx0" brushRef="#br0" timeOffset="1593.0909">9799 694 1391,'0'-2'314,"0"2"-212,1-2-74,5 2-28,12 2-20,7 5 5,11 5 3,3 10 1,-2 5 10,-5 8 0,-10 3-42,-7 7-76,-11 8-61,-47 111-198</inkml:trace>
  <inkml:trace contextRef="#ctx0" brushRef="#br0" timeOffset="2087.119">10010 1286 649,'11'-4'129,"2"1"-18,9-5 107,-2 0-26,-4 2-78,-6 5-56,-3 2-42,-7 10-16,0 11 0,-4 12 20,-3 14 10,1 10-21,-1 0-9,7 1-58,11-4-11,8-3 48,6-11 15,5-7 6,-1-8 0,-1-6 1,2 0-1,-10 0-6,-6-2 6,-11 9 0,-16 5 40,-8 16-5,-14 2-25,-5 7 7,1-8-16,8-12 6,8-10-1,12-15-6,6-5 0,14-4 0,12-3 0,18 0 6,22 0 1,57 2 20,30 6 26,16-12 46,-42 2 9,10-14 25,4-7-5,6 0-46,-25 7-35,-18-10-29,-15 1 9,-52 15-14,-10 4-4,-12 2-8,16-6 0,-19 7 13,-14-2-14,-10-6-59,-10-12-175,-7-15-133,-39-140-363</inkml:trace>
  <inkml:trace contextRef="#ctx0" brushRef="#br0" timeOffset="2364.135">11541 643 1342,'-13'-6'269,"9"-6"-85,-10-1-50,11 3-44,10 0-90,11 0 0,15 0-9,18 1 9,12 2 0,5 5 6,2 4-6,-9 5 1,-7 0 5,-5 5-6,-7 0-1,-10-1 0,-7-1-5,-9-5-33,-3-1-42,-9-4-112,-4-1-49,-32-37-346</inkml:trace>
  <inkml:trace contextRef="#ctx0" brushRef="#br0" timeOffset="2680.153">11784 215 479,'-1'0'937,"1"2"-798,0 0-130,0 4-9,1-2-6,2 4 6,3 6 0,0 5 9,2-1 0,2 0 0,-7 0-9,-3-2-20,-6 3-79,-12 4-42,-68 51-400</inkml:trace>
  <inkml:trace contextRef="#ctx0" brushRef="#br0" timeOffset="2897.165">11608 537 1179,'0'4'213,"0"-2"-169,-3 8-13,0 9 95,0 11-4,0 13-65,-1 6-29,4 10-14,-1 5-7,2 11 2,3-8-9,-4-1-37,6-15-70,-4-12-64,2-11-39,-4-15-70,-3-12 94,-10-50-294</inkml:trace>
  <inkml:trace contextRef="#ctx0" brushRef="#br0" timeOffset="3167.181">11662 714 616,'3'-9'277,"1"-1"-62,7-5-35,5 3-56,10 0-29,9 3 14,15-1-13,13-3-21,9 1-25,-4 2-22,1 4 1,-8 0-10,-2 2-2,-7 3-11,-7-2-5,-9 3 10,-11 3-11,-7 2 0,-9 3 0,-5 5-1,-5 3 2,-8 7 26,-9 9 10,-11 6 2,-13 8-39,-13 7-31,-16 8-188,-51 37-331,-60 6-512</inkml:trace>
  <inkml:trace contextRef="#ctx0" brushRef="#br0" timeOffset="3364.192">11608 1096 964,'12'-10'255,"4"-2"-171,16-7 71,7-3 2,7 3-17,4 0-38,9 0-39,1 2-33,2-2-17,-7 6-12,-7 1-1,-8 7-14,-17 6-93,-10 5-115,-13 6-259,-68 22 22</inkml:trace>
  <inkml:trace contextRef="#ctx0" brushRef="#br0" timeOffset="3553.203">11728 976 1099,'-2'12'169,"4"0"-134,-1 9-5,4-1 16,4 3-17,8-2-11,6-2-3,-1 2-2,5-6-13,5-1-15,-1-8-147,56-23-210</inkml:trace>
  <inkml:trace contextRef="#ctx0" brushRef="#br0" timeOffset="3708.212">12086 981 1249,'-1'5'218,"-1"1"-185,-2 6-15,-6 9 46,0 5-2,-3 1-26,0 3-26,-4 7 4,-3 0-14,-8 4-92,-8 2-212,-65 47-316</inkml:trace>
  <inkml:trace contextRef="#ctx0" brushRef="#br0" timeOffset="4015.229">11701 1466 76,'-3'16'473,"0"7"-397,-6 15-38,3 7 55,5-2-27,2-8-9,8-6-32,0-13-16,2-1-7,8-11 49,3-8 96,11-16-35,7-14-47,8-14-32,7-15-5,3-2-11,-1 4 4,-3 6-3,-6 16 0,-4 10 1,-13 16 14,-5 9-13,-10 8-20,-2 8 0,-5 2 0,-4 4 11,-7 3 20,-4 3 52,-12 4-10,-10 10-17,-13 7-44,-19 3-12,-2 1-150,-3-5-120,-58 18-262</inkml:trace>
  <inkml:trace contextRef="#ctx0" brushRef="#br0" timeOffset="4229.241">11880 1576 343,'4'5'183,"2"6"-64,4 8 19,-2 11 42,-3 7 39,-7 4-17,-4 6 4,-13 5-10,-8 5-76,-7-1-43,-4-1-29,-3-2-30,6-12-18,10-9-15,10-11-83,12-14-160,11-12-57,12-14 65,68-81-237</inkml:trace>
  <inkml:trace contextRef="#ctx0" brushRef="#br0" timeOffset="4532.259">11975 1805 738,'0'3'288,"0"0"-210,0 5-42,0 4 83,-1 11 34,1 5-54,1 6-51,6 3-24,4 0 6,4-2-9,7 0 1,1-3 1,5-6 5,1-5 71,-6-10 45,3-7-21,-7-7-10,5-1-40,-2-7-29,2-1-14,-2 0-12,0 2-11,-3-2 1,-2 2-7,-3 2 0,-8 3 8,-2 3-1,-2-6-7,-2 4 10,-2-6-11,-2-3-3,-5-2-93,-6-6-224,-62-57-854</inkml:trace>
  <inkml:trace contextRef="#ctx0" brushRef="#br0" timeOffset="11207.641">25321 3992 117,'-4'2'120,"2"2"-80,-6 4-23,-2 6-13,4 3-4,-12 34-81</inkml:trace>
  <inkml:trace contextRef="#ctx0" brushRef="#br0" timeOffset="12103.692">23847 5195 605,'14'-35'0</inkml:trace>
  <inkml:trace contextRef="#ctx0" brushRef="#br0" timeOffset="14398.823">21985 3867 485,'-13'-1'243,"-1"2"-183,-10 3-42,0 7-18,2 1 1,-2 9 1,0 4-1,3 6-1,0 10 1,4 8 4,1 6-4,3 2 1,6-1-2,5 4 0,2-2 2,6 3-2,-2 5 0,8 3-19,-3 4-5,0 3-39,2 1 38,-1-10 16,-1-5-2,3-7 2,-1-12 8,3-3-1,-3-6-4,6 0 6,2-6-7,-1-1-8,7-7-8,2-7 17,7-4 6,7 2 15,-1-2-15,0 0-15,0-4-6,-4 1 21,1 0 0,2-4 1,1-1 11,1-1-12,1-10 18,3-12 17,4-13-23,6-13 24,4-5-36,0-8-8,-2-10-5,4-3 13,-5 0 14,-3-7-13,-4 9 0,-7 3 9,-8 10 1,-6 2-10,-7 5 14,-6 3 9,-5-4 9,-4 0-3,-4-2 10,-5-4 4,-3-2 14,-9-1-1,-5-1-16,-5 0 26,-7 3 4,-5 5 10,-4 6-39,-3 8-17,-3 5-12,-1 4-12,-3 6 9,2 4-1,-3-1-3,1 6-6,3-2 2,1 7-2,8-2 1,0 5 5,6-1-6,2 2 1,3 0 4,0 6-5,-1 2-1,1 6 1,-4 6 0,1 1-1,1 7-6,2 3 7,2 2 0,3 4 0,-3 1 0,3-2 0,-2 5 1,-5 1 0,-2 3-1,2 4-1,-2 5 1,3 5-1,2-2 0,3 3-1,5-4 1,5-3-1,8-4-13,2-4 14,8 0-11,2 0-25,7-5-11,4 2-51,10-3-59,70 43-82</inkml:trace>
  <inkml:trace contextRef="#ctx0" brushRef="#br0" timeOffset="83555.779">13767 7283 279,'-1'-3'153,"-1"0"-44,-1-3-11,0 2-13,-1-3-2,0 3 2,-1 1-10,0-1-10,-1 0-11,3 3 16,-1-2-19,2 1-28,1 2-16,-1 0-6,2 0-1,0 0-1,0 0-6,2 0-5,-2 0-3,0 0-3,0 0 0,1 2 6,1 2 10,-1 2 1,1 0 0,-1 4 0,4 0-5,-1-1 5,1 3 1,2 2-1,-1 0 1,0-1-1,-1 1 1,-2-4 1,1 6 0,1-5 0,1 1-1,-2 1 0,2-3 1,2 6-1,-2-2 1,1 5-1,0 3 6,-1 4 0,0 2 8,2 5 4,-2 2-11,-2 2 4,1-2-10,1 0 8,0-4-8,1-2 5,2 1-5,-1 0 0,-1 2-1,2 3 0,0 0 1,1 1-1,1-4 0,-1-2 0,-1-2 0,4-2 0,-3-1 1,-1-2 0,1 3-1,0-5 1,-1-3 5,-1 2-6,-2-1 0,1 1 1,-4 2-1,2-5 0,1 5 0,-1-3 0,0 1 0,1 2 0,-2 0-1,1-5 1,-2 2 0,1 0 0,5 4-1,-4-4 1,1 1 0,0 1 0,1-4 0,-1-1 1,2-1-1,-1 6 1,-2-4-1,0-2-1,0 6 1,-2-3 0,0 1 0,3 1 0,0-1-1,3 1 1,-3-7-1,3 1-1,-2-6 1,1 2 0,1 3 0,-3-3 0,0 2 0,0 3-1,-1 3-5,-2 0 6,2-2 0,0 5 0,1-1 0,1-2 1,0 4 1,2-3-1,-1-2 0,1-3 0,-3-3 0,0-1 0,-2 4 0,-1-4-1,2 4 1,-2 0 0,-1-2-1,1-1 0,-1 0 0,-2-2 0,2 3 0,-1-3 1,0 1 0,-1-1 1,0 4-1,0 1 0,0 3 0,0-3-8,0 7 8,-1 1 2,0 2-1,2 2 0,7 12 0,1 3 112,4-3-53,-4-7-41,-2-15-11,-1-4-7,-4-5 0,1-2 1,0 2-1,0 2 5,-3-3-6,3 5 1,1-1-1,-4-1 1,3 1-1,0 0 1,-1 2 0,0-1-1,2-2 2,-1 2-2,2 0-1,3 6-14,0 4 15,1 5 12,2 0 3,-3-2-9,-2-4-6,1 4 1,-1 3-1,2-5 6,-2 0-4,-2-10-1,2-7-1,-5 1 2,1-3-1,-2-2 0,0-1 0,2 2 5,-4-2-5,2 0 5,0-2 3,0 2-2,2 0-1,-2 0-5,0 0 1,0 0-2,0 2 0,1-4-1,-2 2-5,1 0 4,0 0 1,0 0-1,0 0 1,2 13 0,0-10 1,-2 3 0,3-3 0,-1-1 0,-1-1 0,1 1 0,-2-2 0,1 1 0,-1-1 0,0 0 0,0 0 0,0 0 2,0 0 4,0 0-5,0 0 0,0 3 0,0-3 0,-1 0 0,1 0-1,1 0 0,-1 0 0,0 0 0,0 0 1,0 0 0,0 0 0,0 0 12,-1 0 11,1 1 0,0-1 2,0-1-5,0 1-8,0 0-4,0 0 0,0 0 2,0 0-1,0 0 1,0 0-2,0 0 4,0 0 2,0 0 2,0 0-1,0 0 2,0 0-4,0 0-5,0 0-8,0 0-1,0 0-1,0 0 0,0 0-1,0 0 1,0 0 1,0 0 1,0 0-1,0 0 1,7 7-1,-3 3 1,3 0-1,-3 7-1,2-5 1,-2-4 1,-1-4-1,-3 3 1,0-7 0,2 3 0,-2-3 0,0 0 0,0-3 8,1 3 0,-1 0 5,0 0 2,0 0 2,0 0 0,0 0 6,-1 0 9,1 0 3,0 0 3,0 0-7,0 0-7,0 0-8,0 0-8,0 0-8,0 0 5,0 0-6,0 0 1,0 0-1,0 0 1,0 0 0,0 0-1,0 0 1,0 0 1,0 0 4,-2-11-6,-1 7 0,-1-1-113,-29-14-461</inkml:trace>
  <inkml:trace contextRef="#ctx0" brushRef="#br0" timeOffset="85162.871">13787 10548 854,'-2'-3'213,"2"3"-134,-2-3 23,2 3 24,0-4-12,0 4-46,0 0-49,2 4-19,-2-4-4,3 3 4,5 3 6,7 2 27,5-2 24,7 6 15,1-4-8,1 1-16,1-2-19,-2 7-16,-1-3-2,0 2-1,-3-3-9,-2-5 10,-1-3 7,-5-8 0,-1-5 15,-1-12 10,-1-6 10,-4-10-19,4-9-17,-2-1-11,-2-3-6,-2 4 1,2 7 0,-4 15-1,-1 11 0,2 9-1,3 6-15,-1 2 1,6 6 4,7 12 10,-1 2-6,4 8 7,-3 5-6,-3-4 6,-2-1 1,-3-1 0,-2-9 5,-2-6-6,-3-7 1,-2-3 5,2-7-4,4-5 13,0-6 3,3-12-9,2-8-2,3-3 1,-3-1-8,-1 5 0,-3 10 0,-3 5-1,-3 10 0,-3 1-1,0 4-4,0 3 5,-2 0-5,0 0-3,-2 2 0,2-4-24,0 4-41,2-2-106,-1 0-42,3 0-132,0-11-188</inkml:trace>
  <inkml:trace contextRef="#ctx1" brushRef="#br0">20406 15015,'0'0,"0"33,0-33,0 33,0 0,0 0,0-33,0 67,0-34,0 33,0-66,0 33,0-33,0 66,0-33,0 0,0 0,0-33,0 66,0 0,0 34,-33-67,33 66,0 0,0-33,0 34,0-67,0 66,-33-33,33 33,0-66,0 0,0-33,0 33,0 1,0-1,0 0,-33 0,33 0,0 66,0-66,0 33,0 0,0 1,0-1,0 33,-33 33,33-99,0 33,0 34,0-67,0 0,0 33,0-66,0 66,0-33,0 33,0-33,0 0,66 67,-66-100,33 33,0 0,0 0,-33-33,33 33,0-33,-33 0,33 0,-33 0,66 0,-32 0,-34 0,66 0,-33 0,66-66,-99 33,33 0,-33-33,99-34,-99 34,33 33,0-33,34 0,-34 0,0 33,33-67,-66 67,0 0,0 0,33 33,-33-33,66-33,-66 33,0 0,33-33,0 33,-33-100,66 133,-66-66,33 0,-33 33,0-99,0 65,33 34,1 0,-34 0,0-33,0 33,0 0,0-33,0 66,0-66,0 0,0-1,0 67,0-66,0 0,-34 33,34-66,0 99,-66-66,66 33,-33 33,0-67,33 34,-33 0,0 33,0-33,-33 0,66 0,-33 33,0-33,0 0,0 0,-1 0,1 0,0 0,-33-34,66 67,-33-33,33 33,-66-33,66 0,-33 33,-33-66,33 66,33-33,-33 33,33-33,0 0,-33 33,-34-33,67 0,-33 33,0 0,33 0,0 33,0 0</inkml:trace>
  <inkml:trace contextRef="#ctx0" brushRef="#br0" timeOffset="157049.982">21076 15859 593,'0'-4'381,"0"1"-202,0-3-43,-1 5-2,1 1 11,-2 0-40,1 1-64,-1-1-29,2 2 4,-1-2 17,1 0 5,0 0-8,0 0-3,0 0 3,-2 4-3,1-4-14,-4 10-13,-2 11-1,-4 5-10,1 10 10,1 2-5,3-4 4,6 1 2,4-7-9,4-5-12,3-6 12,2-6 8,-1-4-5,5-5 6,0-7 12,1-7-12,2-6 36,0-7-18,-3-5 0,-4-3-6,-3 2 2,-3 1-13,-3 0 16,-3 1 2,-6 0 7,2 6-1,-2-2-10,-2 6 6,1 7 3,-3 0-12,1 6-3,-1 3 2,-1 0 7,-3 3-3,-4 1-9,-1 4-5,0 8-1,-3 0 1,3 4-1,2-2 0,4-4-1,8-3 1,2-4-33,6-4-158,10 0-16,50 0-153</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06T02:27:43.382"/>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1" timeString="2019-12-06T02:28:01.766"/>
    </inkml:context>
  </inkml:definitions>
  <inkml:trace contextRef="#ctx0" brushRef="#br0">3671 5226,'-33'0,"33"33,33-33,33 0,-33 0,67 0,-1 0,66 0,-99 0,0 0,67 0,-1 0,-33 0,-33 0,1 0,-1 0,-33 0,0 0,0 0,0 0,66 33,-33-33,-33 0,34 33,32-33,-66 0,66 33,-33-33,0 0,67 0,98 0,-32 0,-100 0,-66 0,33 0,0 0,0 0,-33 0,34 0,-34 0,0 0,33 0,-33 0,33 0,-33 0,0 0,0 0,-33 0,33 0,0 0,0 0,1 0,-1 0,33 0,-66 0,33 0,0 0,0 0,0 0,33 0,-33 0,33 0,1 0,-1 0,-33 0,66 0,-33 0,-33 0,0 0,33 0,-32-33,-1 33,0 0,-33 0,33 0,0 0,0 0,-33 0</inkml:trace>
  <inkml:trace contextRef="#ctx1" brushRef="#br0">14989 15324 919,'-9'-4'633,"6"3"-436,-3-4-79,5 7 14,-2 1-25,6 2-64,3 9-20,9 8 32,2 15 1,6 2-19,-4 6-5,-5 5-17,-1 0-5,-6 7-10,-2 4-6,-3-1-75,-2-4-133,0-9-146,-5 33-372</inkml:trace>
  <inkml:trace contextRef="#ctx1" brushRef="#br0" timeOffset="488.0279">15023 15379 1053,'0'-8'287,"2"5"-104,2-11-56,5 8 34,11-2-38,6 2-5,12 2-52,12 4-9,5 1-13,6 2-10,-2 1 2,-2-4-12,-2 0-3,-6 2-4,-7 4-7,-8 2-8,-5 9-2,-5 3-1,-11 15-7,-7 14 8,-15 18-16,-30 65-28,-38 26-16,-28 7-37,25-55-7,41-65 53,1-10-12,1-5 41,-33 23 22,6-24 0,8-25 0,12-8 1,13-14 38,17 2 33,12-7-16,15-5-8,13-2 1,12-4 14,10 0-1,2 4-8,7 2 0,1 1-9,2 3-20,2-2-10,0 1-14,-9 4 5,-6 6-6,-7 4-4,-8 2-50,-7 6-23,-6-1-22,-8 1-78,-10 2-195,-38-24-361</inkml:trace>
  <inkml:trace contextRef="#ctx1" brushRef="#br0" timeOffset="767.0438">15240 14904 1204,'0'3'247,"1"0"-152,2 13-37,5 17 100,5 21 52,-1 20-66,4 16-54,1 59-30,-2 22-17,-5 33-16,5-57-16,-8 18-4,10 6-5,-4-3-2,-2-13-12,6-21-35,2-25-47,-9-62-125,4-12-135,23 65-233</inkml:trace>
  <inkml:trace contextRef="#ctx1" brushRef="#br0" timeOffset="1050.06">15967 15338 1314,'-2'0'239,"2"0"-92,-3 2-59,3 0 37,0 4-46,5 6-37,6 12 33,3 11-1,3 8-31,-1 8-19,-3 1-9,-4 0-4,-3 6-4,-6-1-7,-2 2-42,-2 2-132,-2-4-189,-6 51-452</inkml:trace>
  <inkml:trace contextRef="#ctx1" brushRef="#br0" timeOffset="1345.0769">16087 15452 1199,'7'-2'184,"0"0"-154,15-8 74,15-5 104,16-15-19,9-3-63,7-4-45,-6 0-10,-10 6-17,-4 6-9,-16 11-12,-6 13-17,-9 10-8,-5 12 4,-7 13-2,-4 11 5,-4 14-7,-5 6-2,-5 8-5,-4 5 7,-1-2-8,-6-6 0,-5-1-60,-1-14-48,-10 5-140,-91 86-391</inkml:trace>
  <inkml:trace contextRef="#ctx1" brushRef="#br0" timeOffset="1592.091">15701 16575 1101,'-3'-7'551,"4"-6"-345,7-27-71,16-19 24,19-22-45,17-4-14,11-4-23,53-33-11,21 20-18,4 32-20,-113 56-11,0 4-17,1 4 2,30-7-2,-5 11 2,-7 4-2,-15 2-1,-8 3-44,-10 1-42,-5-5-37,-8 0-41,-5-11-201,-26-58-112</inkml:trace>
  <inkml:trace contextRef="#ctx1" brushRef="#br0" timeOffset="1857.1062">16205 15066 1258,'0'0'281,"3"2"-214,6 1-32,6 11 91,9 11 36,5 17-36,1 16-44,-5 19-25,-2 81-3,-16 56-4,-23 20-26,-9-65-11,-14 4-5,-13-13-8,7-23-19,9-30-23,23-68-29,7-20-62,3-6-113,-8 7-66,7-102-252</inkml:trace>
  <inkml:trace contextRef="#ctx1" brushRef="#br0" timeOffset="2022.1156">16373 16093 1225,'14'14'258,"-1"-1"40,13 19-43,4 9-85,4 5-67,5 5-50,3-2-31,4 1-22,3-3-1,1-4-107,2-6-144,-6-11-273,48-4-357</inkml:trace>
  <inkml:trace contextRef="#ctx1" brushRef="#br0" timeOffset="2258.1291">16969 15416 1792,'-1'3'205,"-1"1"-170,0 5-10,6 13 50,4 14-10,9 19-31,1 17-5,3 14-13,-5 8-5,-8 2-4,-3-4-1,-5-8-6,-6-11-15,3-16-63,0-20-195,2-21-479</inkml:trace>
  <inkml:trace contextRef="#ctx1" brushRef="#br0" timeOffset="2546.1456">17086 15252 1442,'6'-4'199,"4"2"-166,6-3 8,8 2 70,9-1 13,6 2-47,4 2-38,6 2-23,-2 5 2,-1 4 11,-8 12-1,-3 3-4,-5 13 6,-11 8 11,-7 16 5,-9 15-8,-10 10-11,-10 9-17,-9 4 4,-8 0-14,-6-5-15,3-4-44,1-10-64,6-17-99,6-18-91,2-27-177,-40-44-84</inkml:trace>
  <inkml:trace contextRef="#ctx1" brushRef="#br0" timeOffset="2860.1636">17086 15923 577,'8'-23'725,"3"0"-508,10-25 62,7-6-40,2 4-88,1 2-62,0 13-53,-2 14-36,-6 14 0,-1 22-17,-6 25-19,-7 21-76,-12 26-112,-22 70-53,-32 24-71,-12-15 70,46-128 220,2-8 58,0-8 190,-15 23 28,8-17 25,11-19 39,10-6-51,7-10-128,14-11-55,9-1-4,8-9-8,16-3-3,3 0-5,1-2-16,-2 7-12,-6 7-9,-3 7-88,-7 9-184,18-10-384</inkml:trace>
  <inkml:trace contextRef="#ctx1" brushRef="#br0" timeOffset="3110.1779">17616 15197 1085,'5'13'481,"0"-1"-421,6 18 116,-1 11 61,4 12-62,1 14-74,-1 4-34,0 13-37,-4 6-13,-4 4-5,-6 6-5,-5 0-6,-15 51-1,-23 8-52,25-108-55,0-9-104,-17 39-330,-52 25-350</inkml:trace>
  <inkml:trace contextRef="#ctx1" brushRef="#br0" timeOffset="3431.1962">17667 15197 1346,'9'-8'189,"0"0"-111,12-7 97,-2 9-17,4 4-16,4 2-52,13 0-34,3 1 1,1 6-35,1 11-20,-9 11 20,-6 14 4,-5 21-16,-9 20 1,-2 67 11,-17 35-10,-11-11-6,6-60 2,3-63-2,-3-6-5,2-4 2,-5 35-3,1-22-36,-1-18-13,-1-21-19,-2-16-46,-5-14-121,-7-14-68,-7-16-71,-80-126-161</inkml:trace>
  <inkml:trace contextRef="#ctx1" brushRef="#br0" timeOffset="3732.2134">17655 15793 1078,'3'-8'373,"3"-3"-101,5-8-46,11-4-56,4-2-70,13-3-40,0 4-31,5 4-17,-3 2-6,-4 15-6,-9 14-51,-13 16-90,-10 18-38,-15 16-79,-15 5 15,-9 0 120,-10-4 123,1-17 27,0-7 128,9-17-5,8-9 7,14-11 68,7-8-79,7 3-85,5-6-34,7 0-4,8-2-8,7-1-6,4-3-9,7-2 0,1-2-30,0-4-106,-2 0-187,2-10-137,80-88-291</inkml:trace>
  <inkml:trace contextRef="#ctx1" brushRef="#br0" timeOffset="4055.2319">18454 14955 1220,'6'-15'358,"-5"10"-8,5-6-118,-6 7-101,-3 10-73,0 8-35,3 7 10,-1 9-5,-5 5-10,-4 9-18,-7 5-10,-10 2-49,0 1-29,-7-6-13,5-7 31,8-15 58,5-10 12,12-11 25,5-6-25,9-11 29,9-3 11,5-4 13,9 2-1,8-3-5,5-1 4,2-5-23,3 1-10,-1-1-10,-2-4-8,-2 2-3,-9 1-57,-10 9-42,-12 7-123,-8 10-360,-32 28-411</inkml:trace>
  <inkml:trace contextRef="#ctx1" brushRef="#br0" timeOffset="4453.2547">18461 15384 1286,'6'0'207,"-2"-1"-169,5-2 28,6-2 46,5-1 26,0-3-37,1 1-29,-6-2 0,-6 6-11,0-3-19,-9 6 3,0 1 11,-2 1-1,0-1-26,2 0-29,-5 3-18,1-3-72,-1 4-123,-2 0-249,-25 14-277</inkml:trace>
  <inkml:trace contextRef="#ctx1" brushRef="#br0" timeOffset="5078.2904">18391 15229 994,'7'-13'211,"2"1"-67,8-7 27,2 2 26,3 9-32,-3 6-42,0 3-32,-7 6-44,-6 8-2,-6 5 18,-5 15-21,-9 14-20,-10 8-7,-6 11-8,-1 6-7,0-6-10,7-7-1,9-26 5,7-11-7,8-21-32,10-8-2,7-7 47,8-10 11,8-4-5,4-3-5,-3 2 11,-1 8 3,-10 5-8,-10 14-7,-9 11-17,-10 16 10,-5 14 1,-11 21-30,-3 5-18,-5 1-21,2-5 34,4-8 41,6-14 1,6-14 0,9-13-1,6-14-9,10-11 9,7-1 19,7-7-13,5-1 0,-2 9-6,-9 6-1,-8 9-26,-9 8 27,-10 17 57,-11 10-8,-4 14-22,-11 11-12,0 1 5,4 0-1,4-12-4,12-17-3,9-13-12,5-15 8,8-9-7,11-12 29,9-4-10,10-15-14,9-3-5,7-9-1,5-9-52,3-12-85,-4-9-208,58-139-581</inkml:trace>
  <inkml:trace contextRef="#ctx1" brushRef="#br0" timeOffset="5385.308">19145 14862 814,'0'-16'940,"-1"6"-648,1-10-79,0 13-72,-2 7-78,1 1-55,1 8-8,-3 7-9,-2 17 9,-5 13 0,-10 16-39,-12 6-6,-5 3-6,-5-5 30,-2-11 15,6-10 6,12-17 1,7-14 16,16-13-1,12-9-15,15-11 14,13-3 3,11-8-5,13 0-11,11-1 5,2-5-7,4 3-14,-8-2-81,-15 7-101,-25 8-347,-27 13-628</inkml:trace>
  <inkml:trace contextRef="#ctx1" brushRef="#br0" timeOffset="5601.3203">19190 15356 1090,'-7'18'314,"2"-2"-199,-8 20 86,9 3 14,6 3-38,7 1-62,5 2-29,-3-2-11,-1 4-20,-9 0-7,-8 6-6,-8 3-19,-12 10-11,-9 2-12,-10 2-31,-5 2-62,1-4-12,3-13-22,4-18-112,9-23-274,-37-98-168</inkml:trace>
  <inkml:trace contextRef="#ctx1" brushRef="#br0" timeOffset="5771.3301">18885 15531 997,'19'-10'592,"1"9"-441,26 0 35,3 22 11,-1 19-44,5 20-23,5 7-17,2 3-56,1 5-39,0-12-18,-6-1-15,-5-8-107,-8-1-82,-4-5-450,28 48-370</inkml:trace>
  <inkml:trace contextRef="#ctx1" brushRef="#br0" timeOffset="6157.3522">20111 14869 1514,'14'22'162,"2"4"-59,14 31 70,4 11-37,0 7-47,-7-3-46,0-5-25,-5-7-9,-7-8-9,-7-11-6,-6-10-42,-8-9-76,-7-12-151,-37-37-294</inkml:trace>
  <inkml:trace contextRef="#ctx1" brushRef="#br0" timeOffset="7059.4037">20321 14765 1414,'19'-4'219,"7"1"-146,23-3 103,9 4-38,7-2 0,2 4-39,3 4-36,-2 4-18,-14 5-29,-11 6-15,-20 5 7,-8 8-8,-17 9 18,-14 18 2,-12 16-2,-19 11-18,-45 66-8,57-102-44,-33 45-5,6-19-21,13-18-48,12-25-68,6-30-58,11-29 39,8-25-133,8-27 71,7-13 2,7 1 273,7 7 143,5 13 137,2 14 46,-2 17-46,1 11-52,-5 18-66,0 10-79,-5 10-49,-2 8-14,-3 9-7,-6 11-13,-8 10-21,-5 11-135,-10 4-126,-1-1-171,0-9 127,5-9 134,6-18 192,3-16 96,8-7 243,3-11-105,8-10-81,8-1 50,11-11-43,6-7-38,3 4-52,-1 1-32,-10 9-20,-11 10-18,-13 14-66,-11 18-36,-17 17 0,-15 21-170,-19 16-37,-12 10-40,-5-4 79,7-2 270,7-11 43,16-21 212,15-19 38,17-17 22,11-18-86,17-15-134,6-13-17,19-9 13,11-6-31,16 3-10,50-24-11,6 16 0,-86 42-8,-4 3-14,30-10-7,-17 7-9,-16 9-1,-17 13-45,-13 16-11,-16 17 8,-8 20-31,-12 15 50,-4 8 28,1 1 0,2-3 1,10-3 21,8-11 15,10-14 12,9-16 5,6-11-16,15-19 7,9-11 14,13-17-5,7-13-7,7-8-28,-2-9-17,-1-1-1,-4 5 0,-10 4-41,-12 6-46,-13 14-16,-13 3-13,-18 12-381,-88-6-563</inkml:trace>
  <inkml:trace contextRef="#ctx1" brushRef="#br0" timeOffset="7419.4243">20433 15689 1500,'-3'4'481,"0"0"-350,0 2-14,0 8-17,3 9-4,0 12-15,-3 19-22,-4 7-22,-4 8-23,-4-2-2,0 0-11,-4-5-1,-2-7-42,1-11-35,4-17-13,4-9-33,2-18-84,5-14-316,7-12-170,8-13 336,7-2 357,7 4 102,4 15 270,5 12-11,7 17-35,9 16-55,8 13-26,6 8-97,2 6-44,0-4-59,-4-7-30,-2-10-15,1-14-15,3-15-53,1-20-31,8-13-120,1-18-292,104-118-478</inkml:trace>
  <inkml:trace contextRef="#ctx1" brushRef="#br0" timeOffset="7659.4381">21515 15166 228,'-5'5'1708,"8"5"-1542,5 6-164,19 6 67,17-7-6,19-7 19,56-14-16,17-20-34,-2-22-13,-99 32-5,-4 0-14,-7 0-10,27-23-41,-18 2-52,-11-2-157,-33-83-478</inkml:trace>
  <inkml:trace contextRef="#ctx1" brushRef="#br0" timeOffset="7868.45">21646 14752 1675,'-3'35'198,"3"3"-143,2 41 49,11 12 17,24 55 2,21 20-24,12 2-31,-32-52-40,-8-8-13,-21-62-15,-2-7-22,4-4-46,7 31-35,-4-21-133,0-20-289,-6-69-416</inkml:trace>
  <inkml:trace contextRef="#ctx1" brushRef="#br0" timeOffset="8116.4642">22060 14542 1729,'3'4'207,"7"9"-201,3 17 42,5 33 97,12 86-23,1 71-13,2 33-13,-16-75-6,-1 5-16,-10-11-26,-3-49-32,-6-76-5,3-8-11,-2-7-1,1 27-57,0-28-40,1-19-23,0-17-17,-2-26-146,-2-14-328,-29-141-74</inkml:trace>
  <inkml:trace contextRef="#ctx1" brushRef="#br0" timeOffset="8634.4938">22030 15497 887,'-3'-16'339,"4"7"-103,4-15-140,11 7-17,11 0 61,6 4-11,2-1-39,-3 7-56,-5 4-20,-12 1-14,-6 6-34,-18 10 7,-9 13-18,-17 11-75,-8 9-9,-5 0 55,-1 4 73,9-6 1,10-8 70,12-15 37,15-12-26,13-8-71,16-7 82,11-6-28,11-3-28,3-9-24,1-1-10,-4 6 4,-9 1-5,-10 7-1,-18 8-3,-7 6-24,-13 10 27,-10 11 0,-13 14-43,-18 13-101,-14 8-90,-54 37-83,76-63 4,-38 32 238,11-4 75,12-9 136,12-16 77,17-13 57,13-14 39,14-11-81,9-12-115,13-7-22,11-8-10,20-3-19,15-2-22,65-13 10,28-2-11,2-3-11,-73 19-11,-53 18-17,-5 0 0,-8 3-3,17-9-60,-17 7-34,-18 5-17,-14 3-77,-15-5-369,-83-5-464</inkml:trace>
  <inkml:trace contextRef="#ctx1" brushRef="#br0" timeOffset="8834.5053">22063 15965 1440,'-3'16'309,"0"-4"-118,-8 19 70,2 7-53,-7 14-53,-7 6-59,-2 10-39,-3 5-30,1 1-14,0 1-13,1-8-6,9-11-55,5-17-86,7-15-60,8-20-247,43-78-323</inkml:trace>
  <inkml:trace contextRef="#ctx1" brushRef="#br0" timeOffset="8997.5146">22306 16154 1718,'15'8'371,"-2"-2"-92,11 7-62,-3 11-56,-2 1-53,1 7-60,0-1-24,1-1-18,2-5-6,1 2-62,0-3-105,-5-4-65,-4-4-97,-14 1-919</inkml:trace>
  <inkml:trace contextRef="#ctx1" brushRef="#br0" timeOffset="9730.5565">23061 15260 1491,'13'-8'343,"2"1"-193,19-6 15,13 7-28,5 10-46,6 11-13,0 5-15,-9 8-19,-3 5-14,-12-1-11,-11 3-5,-14 10 2,-19 12 2,-19 17-3,-50 64-15,-43 17-6,-18-10-13,56-66-7,52-51 11,6-6 9,12-8 6,-15 12 0,20-17-1,22-13 1,20-8 38,16-7 25,22-7-5,54-18 10,12-1-13,-95 30-10,-7 6-15,36-9-21,-13 8-7,-9 6-2,-12 4-34,-6 6-81,-7-4-86,-4 1-17,-3-8-79,17-73-539</inkml:trace>
  <inkml:trace contextRef="#ctx1" brushRef="#br0" timeOffset="10165.5814">24153 14748 1883,'0'0'301,"-2"0"-154,1 0-19,-2 4-67,3 5-35,-2 13-16,0 15 5,-8 14-7,-9 10-1,-8 6-7,-10-1-21,-8-2-22,-4-4-16,0-8-11,1-8-29,3-13-60,11-9-50,15-20 16,11-12-59,18-13-87,10-10 294,11-3 45,9 2 183,5 11 6,0 10 1,6 15 8,-10 17-37,-1 16-46,-2 18 16,-5 10 4,-3 16-53,-4 9-35,6 67-8,-9 9-21,-20-115-11,0-8-7,2 34-39,-2-14-8,-1-22-31,-2-14-28,-2-15-140,-1-19-47,-22-101-620</inkml:trace>
  <inkml:trace contextRef="#ctx1" brushRef="#br0" timeOffset="10481.5995">24655 14674 1708,'11'-3'180,"-2"6"-165,9-2-5,-5 7 47,-1 6 21,-5 2-16,-4 3-34,-3 7-16,-20 9 5,-10 14-17,-15 0-24,-17 6-119,-6 3-80,4-3 50,7-7 125,21-14 48,16-11 66,22-13 14,18-10 104,18-6 2,19-7-69,56-22-46,25-15-26,14-7-9,-55 9 9,-59 27-24,-8 3-21,-7 2-20,19-14-82,-20 11-160,-62-10-724</inkml:trace>
  <inkml:trace contextRef="#ctx1" brushRef="#br0" timeOffset="10886.6227">24537 15246 1538,'6'19'237,"4"3"-114,7 19 32,10 2-34,-4-7-55,7-8-34,8-9-32,4-15-8,6-16-70,4-15-159,7-15-75,1-7 59,0 2 167,-6 4 86,-12 12 110,-16 10 106,-12 9 40,-10 12-35,-16 12-88,-9 15-73,-20 15-39,-14 16-18,-14 12-3,-9 12-36,-46 46-37,83-86-2,-33 30 43,15-13 32,17-18 45,20-22 24,18-9-15,20-16-5,24-7 49,17-17-5,58-38-48,22-26-26,-5-2-10,-96 68-9,-6 6-12,-11 8-79,17-13-82,-25 21-181,-65 42-866</inkml:trace>
  <inkml:trace contextRef="#ctx1" brushRef="#br0" timeOffset="11284.6454">24770 15890 1515,'-6'30'517,"-3"2"-403,-8 30 24,1 7-11,-1-10-23,5-8-32,1-14-50,7-17-22,7-11-4,-2-14-22,9-10-16,0-19-1,10-19-35,4-13 3,5-6 30,9 4 45,9 7 0,6 6 21,5 9 28,2 3 19,-6 16 1,-11 10 10,-10 15-26,-9 14-17,-9 13 10,-6 13 2,-6 12 2,-9 7-14,-6 1-5,-9 0-4,-4-1-15,-12-6 15,-5-10-9,-9-8-9,-4-11-1,-1-14 1,-5-14-9,5-9-22,2-7-74,8-8-87,6 5-69,-35-52-478</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29:09.176"/>
    </inkml:context>
    <inkml:brush xml:id="br0">
      <inkml:brushProperty name="width" value="0.05292" units="cm"/>
      <inkml:brushProperty name="height" value="0.05292" units="cm"/>
      <inkml:brushProperty name="color" value="#FF0000"/>
    </inkml:brush>
    <inkml:context xml:id="ctx1">
      <inkml:inkSource xml:id="inkSrc49">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19-12-06T02:30:18.797"/>
    </inkml:context>
  </inkml:definitions>
  <inkml:trace contextRef="#ctx0" brushRef="#br0">7476 6557 903,'0'0'639,"0"0"-446,-2 3-92,2-2 8,2-1 2,1 2-42,1-2-16,-1 0-25,6 4 20,4-4 18,2 0-19,8 0-17,1 0-11,5 8-13,6 6-4,5 12-1,14 15 8,8 15-8,7-1 8,5-2-8,-6-10 6,-4-11-6,-7-15 0,-1-11-1,-8-10 1,0-10 5,0-6-4,1-9-1,4-6 1,1-4-2,6-7 0,1-1 2,-7 9-2,-11 8 0,-11 14 0,-15 14-1,-6 12 1,-2 10 5,0 12 8,1 9 1,7 1-13,11-5 0,12-5 0,17-5 0,62-3 5,41-20 2,15-20-1,-68 3-6,-9-13-1,-7-9 1,-52 21-1,-6-2 1,-6 4 0,28-11 6,-18 3 2,-14 12-9,-13 8 0,-1 8 0,-2 6 5,4 5 4,5 6 0,5-2-1,2-5 2,10 3 10,9-11 23,-3-1-13,0-5-15,-9-5-3,-9-4-3,-7-4-9,-2 1-4,-2-4-76,-1-1-104,4-28-347</inkml:trace>
  <inkml:trace contextRef="#ctx0" brushRef="#br0" timeOffset="1517.0868">2288 8615 1293,'-7'-15'198,"5"1"-85,-2-15-82,7 4-8,4 5 22,8 4-9,5 3-21,15-3 16,22-2 19,62-20 13,68-10 9,49-16-21,-72 9-6,11 11-5,14-5-10,-7 4-3,-21 8 3,0 17-7,-10 13-1,-6 10-2,-16 1-4,-5 0 1,2 10-7,6-4-2,-21-10-7,-11 3-1,-12-6 6,-50 3-6,-4 0 1,-4 0 5,30 0-5,-12 0 0,-12 0-1,-10 3 0,-11 0-9,-9-3-10,-3 0-29,-7-3-48,-5 3-89,-55-5-461</inkml:trace>
  <inkml:trace contextRef="#ctx0" brushRef="#br0" timeOffset="2002.1145">2908 8563 1143,'-7'-6'270,"3"4"-89,-4-4-53,6 4 5,2 0-53,4 4-77,8-2-3,16 2-9,20-2 9,22 2 7,71-6 16,52-11 26,40-5 13,-85 8-8,16-2-2,21-9-14,6-15-8,7-14-2,16 1-5,-7-8-2,-28 12-6,-14 8-2,-6 16-1,-21 13 0,-18 8-4,-20 4-2,-11 1-6,-49 4 1,-7 2-1,-4-3 1,26 9 0,-18 0-1,-13 0 1,-10 3 0,-11-4 5,-7 3-6,-11-3-1,-7 4-74,-11-3-159,-87-25-741</inkml:trace>
  <inkml:trace contextRef="#ctx0" brushRef="#br0" timeOffset="42124.4094">24220 5655 975,'-3'-10'847,"1"9"-595,-2-6-110,0 7-62,3 7-47,0 8-18,2 15 9,0 10 7,-2 12-19,-8 11 11,-12 5-2,-17 21 1,-49 66-7,-35 26-7,-13-3-7,57-77-1,46-56-6,8-8-6,14-17 11,-11 19-11,21-23 3,27-32 9,31-16 33,69-40 25,28-6 4,-18 5-4,-55 34-19,-46 17-13,1 6-16,-3-3-10,29-11-11,-12 7-64,-12 4-51,-18 10-43,-10 6-88,-16 3-387,-54-7-521</inkml:trace>
  <inkml:trace contextRef="#ctx0" brushRef="#br0" timeOffset="42342.4218">24217 6156 1104,'-3'0'562,"3"1"-377,-7 9-80,5 9 63,0 20-17,-1 19-29,2 14-38,-1 11-24,2 5-17,0 5-22,0 3-10,2-3-10,2-6 4,2-15-5,2-17-48,-1-18-45,-1-11-25,-5-9-52,-1-1-318,-16-2-265</inkml:trace>
  <inkml:trace contextRef="#ctx0" brushRef="#br0" timeOffset="42574.4351">24175 6583 1514,'-8'1'372,"2"1"-170,-8 2-49,6 6-12,-5 2-22,1 6-26,-2 8-32,-8 14-19,-5 10-25,-9 16-10,-4 2-2,-7 7-5,-1 1-55,4-5-52,8-13-26,16-19-13,17-20-148,19-22-184,11-23-47,95-110 7</inkml:trace>
  <inkml:trace contextRef="#ctx0" brushRef="#br0" timeOffset="42734.4443">24063 6908 513,'20'-17'448,"-3"3"-112,18-12-20,-3 9-10,-2 1-66,4 4-75,4 4-40,1-3-28,13 4-28,2-4-30,5-5-21,-5 2-7,-5 0-11,-10 7-1,-15 5-69,-13 10-92,-16 13-95,-83 94-345</inkml:trace>
  <inkml:trace contextRef="#ctx0" brushRef="#br0" timeOffset="43123.4665">24076 7244 1480,'8'-3'330,"8"-4"-238,13-5 71,15-9-34,10-3-48,-1 0-34,-3 3-16,-12 11-13,-15 3-18,-17 10-20,-15 17 1,-14 12-11,-12 14-57,-7 12-44,-1-6-28,7-1-6,13-13 69,12-12 32,9-13-22,10-12 31,8-5 55,8 0 28,6 0 11,9-1 29,1-1 61,-2 5 21,-1 8-35,-12 1-19,-10 13-33,-14 6 21,-11 10-7,-11 6-32,-8 5 1,-5-3-14,-10-4-20,4-5-12,-3-10-48,1-7-72,6-12-181,-36-36-307</inkml:trace>
  <inkml:trace contextRef="#ctx0" brushRef="#br0" timeOffset="43340.4789">24042 7338 1416,'-2'0'476,"4"1"-353,-2 3 1,3 6-8,5 6-2,1 5-23,2 9-29,-1 5-19,-9 5-19,-4 4-10,-9 0-5,-7 1-9,-11-3-25,-6 2-40,-10-2-44,-8-4-29,-10-6-93,-3-11-275,-106-42-376</inkml:trace>
  <inkml:trace contextRef="#ctx0" brushRef="#br0" timeOffset="43633.4957">23501 5983 1046,'9'-23'359,"3"2"-80,9-20-9,1 10-59,1 9-74,-6 7-49,-4 11-29,4 7-26,-6 3-21,3 16-2,1 5-1,-4 13-9,-8 11-32,-14 13-82,-19 12-123,-13 14-349,-103 131-340</inkml:trace>
  <inkml:trace contextRef="#ctx0" brushRef="#br0" timeOffset="44211.5287">23333 6624 69,'14'-9'1052,"4"-5"-709,14-3 8,-2 0-90,-7 7-129,-12 6-85,-9 12-47,-15 17-8,-17 23-22,-15 24-169,-16 21-143,-43 63 33,74-106-6,-27 49 153,14-13 153,17-19 9,16-12 94,16-22 25,18-11 31,9-12 25,20-10-5,12-10-5,47-18 1,12-6-17,-83 25-25,-5 3-43,28-4-24,-18 13-33,-19 8-16,-21 17-8,-17 17 16,-17 12-1,-18 18-6,-10 3-9,-12 6-9,-3-1-6,0-1-15,2-8-16,9-11-13,11-10-7,16-16-3,16-13 2,19-15-34,22-6 73,22-9 28,66-16 14,56-4 60,43 15 46,-56 2 39,0 4-27,-19 1 6,-2-9-2,-7 0-32,-14 0-37,-11-1-20,-14-8-29,-49 13-11,1-3-5,-10 2 4,26-7-6,-15 4-12,-19 4-40,-12 7-28,-10-1-35,-6 6-43,-5-2-5,-6 0-131,-39-15-462</inkml:trace>
  <inkml:trace contextRef="#ctx0" brushRef="#br0" timeOffset="45046.5765">25650 6336 978,'-3'1'276,"-1"-1"-7,-2 4-2,5-4-47,1-1-61,1-2-58,2 0-65,1 1-30,1-1-6,3 2-53,-4 1-121,1 39-456</inkml:trace>
  <inkml:trace contextRef="#ctx0" brushRef="#br0" timeOffset="45712.6146">25513 5774 1580,'-1'2'318,"1"1"-202,-4 3-73,4 5 19,0 12 23,2 11-4,1 11-33,2 7-22,-7 10-19,-6 2-1,-5 6-6,-12 3-29,-9 7-41,-5-2-97,-4 4-190,-34 74-311</inkml:trace>
  <inkml:trace contextRef="#ctx0" brushRef="#br0" timeOffset="45891.6248">25484 6329 1165,'10'-23'351,"-2"6"-49,12-17-59,0 7-69,2 1-66,6 4-44,4 5-29,5-2-25,5 4-4,-4 6-6,-5 7-51,-7 9-72,-14 15-171,-15 15-338,-87 108-259</inkml:trace>
  <inkml:trace contextRef="#ctx0" brushRef="#br0" timeOffset="46067.6349">25410 6639 962,'-4'2'448,"1"-2"-202,-3 0 21,12-7-94,11-5-64,15-5-4,20-8-34,17-4-23,5 0-24,0 6-17,-7 3-7,-15 8-9,-18 8-70,-19 4-80,-18 18-138,-75 45-456</inkml:trace>
  <inkml:trace contextRef="#ctx0" brushRef="#br0" timeOffset="46517.6607">25498 6808 742,'0'0'863,"0"0"-649,0 0-16,4-3-12,7-7-75,13-8-34,11-6-37,11-5-26,2-3-14,1 1-29,-4 8-64,-5 0-90,-12 6-76,-11 5-49,-14 3-37,-7 2-136,-12 0 287,-11 5 194,-3 2 146,0 6 128,2 7 28,-2 3-65,8 7-26,4 4-50,4 7-40,4 6-1,3 9-27,0 10-9,2 9-16,-1 13-10,-2 5 4,-5 0-10,-1-4-4,2-1-22,1-14-10,6-8-4,5-14-11,6-12-1,6-9-5,8-10 5,3-8 0,9-15 8,7-7 2,1-13-10,-2-6-1,-3-5-44,-2-7-65,-3-8-71,-1-14-364,23-189-545</inkml:trace>
  <inkml:trace contextRef="#ctx0" brushRef="#br0" timeOffset="46868.6807">26331 5870 1300,'1'-15'655,"-1"5"-465,0-13-43,2 13 11,-2 6-58,0 4-74,0 4-26,0 2-24,1 6 3,-2 11-12,-10 8-44,-10 13-34,-11 7-85,-10-2-157,-4-1-126,4-9 150,7-11 187,13-14 142,8-6 267,10-8 102,4-8 3,8-2-126,5 0-78,9-9-24,13 0-23,13-4-41,9-3-28,8 0-23,6-2-19,0-1-8,-1-3-2,-7 9-61,-13 6-79,-18 8-38,-19 13-187,-19 7-239,-79 63-45</inkml:trace>
  <inkml:trace contextRef="#ctx0" brushRef="#br0" timeOffset="47280.7043">26406 6094 577,'-23'14'347,"1"2"23,-20 13 11,9 1-93,9-8-87,9-9-75,9-3-71,12-9-55,9 1 0,5-2 4,15 1 11,6-4-15,4-7-32,-1 5-11,-2-3 11,-6 1 7,-5 0 18,-5 1 7,-7 0 0,-9 3 11,-7 2 5,-3 2-7,-6 8 11,-14 10 1,-12 15-11,-16 15-10,-17 7-4,-56 41-22,77-65 10,-36 23 10,10-6 6,16-18 10,20-13 20,17-13 36,14-6 15,20-13-39,15-10-3,21-5-4,57-18-11,35 14-14,15 3 4,-62 2 4,-7 7-3,-52 9-14,-5-3-1,-10 5-1,24-10-52,-23 7-43,-17 8-28,-23 4-125,-104 18-835</inkml:trace>
  <inkml:trace contextRef="#ctx0" brushRef="#br0" timeOffset="48430.7701">26323 6690 1645,'2'0'379,"-1"0"-259,4 2-21,1 0 20,3 5-13,3 4-40,-1 8-40,-3 3-14,-2 8-2,-6 5-7,-3 8-3,-7 1-51,1-5-24,0-3-3,0-11-19,5-12-28,4-9-113,4-8-62,6-12 102,6-13 36,5-15 84,8-11 78,-1-1 111,0 5 82,1 4 41,-7 11-3,2 9-46,-3 9-58,7 3-35,-2 7-35,3 4-9,6 4-14,1 4-1,-1 6-12,-2 5-7,-3 4-7,-9 5 2,-8 4-1,-7 3-2,-10 3 6,-16 7 3,-12 6-15,-12 3-27,-12 2-59,-1-5-16,5-16 5,6-13 17,8-18-11,7-10-23,1-12 36,3-4 58,4-5 20,4 1 20,11 4-4,7 3 17,12 1 0,6 2 5,13 1 8,5 1 11,-1 4-6,-6 3-1,-6 7-17,-13 4-23,-5 11-8,-7 5 2,-5 14 16,-9 10-13,-9 12-7,-7 3-22,-2-2-11,-5-3 13,7-9 20,3-5 1,2-8 5,6-9 4,2-7 10,9-7-2,6-5-18,10-7 0,12-5-24,15-10-9,18-2-9,11-1-14,0 2 31,-7 7 25,-17 6 0,-13 10 28,-18 10 29,-16 14 47,-10 13 20,-8 8-32,-13 10-23,-8 2-27,-1 3-24,0 3-9,9-4-9,12-11-1,16-11-20,15-16-54,12-11-4,13-10 25,10-16 13,8-13 1,3-17-1,-2-8 7,-1 1 19,-8 8 15,-7 7 11,-11 12 18,-1 9 7,-14 13 0,1 6-24,-2 8-12,6 10 10,3 8 8,2 10-4,5 5 4,5-1 36,-2 1-9,-1-6 3,-3-3-3,-4-7-2,-4-6-4,-3-6-12,-1-6-16,1-5-5,7-6 3,0-4 1,6-8 1,3-3-4,1-9 1,-2-2-7,-1 1 1,-8 5 4,-2-1 0,-7 5-6,-1 1-8,-1 0-46,-2 2-69,-2-2-62,2 0-82,-4-45-842</inkml:trace>
  <inkml:trace contextRef="#ctx0" brushRef="#br0" timeOffset="50766.9037">27650 6395 885,'-2'0'356,"1"0"-113,-1 0-38,1 1-25,1-1-52,0 3-58,-3-3-32,3 1-20,-3-1-18,3 6-11,0 3-64,-2 2-120,-1 1-159,-13 6-371</inkml:trace>
  <inkml:trace contextRef="#ctx0" brushRef="#br0" timeOffset="51744.9596">27488 6222 1146,'-3'-3'326,"3"3"-94,-2-1-73,7 1-64,12 0-41,23-4 84,22-8-12,61-21-32,-83 15-22,37-9-16,-8 4-17,-14 6-21,-12 6-9,-15 5-9,-13 4-24,-6 4-85,-11 6-104,-8 6-274,-51 31-589</inkml:trace>
  <inkml:trace contextRef="#ctx0" brushRef="#br0" timeOffset="51970.9726">27636 6295 1321,'-1'17'348,"-2"5"-138,-3 24 44,-3 13-80,-7 14-54,-8 1-50,-3 3-37,-5 5-18,-1-9-7,-1 0-8,3-9-52,6-11-50,5-10-27,10-13-140,7-15-301,10-15-104,32-64 28</inkml:trace>
  <inkml:trace contextRef="#ctx0" brushRef="#br0" timeOffset="52213.9865">27582 6584 686,'19'-31'358,"-3"6"-35,14-20 38,-7 13-92,-3 13-100,-2 12-74,4 11-38,2 6-6,3 18-2,-2 9-8,2 12-7,-3 13-7,-10 9 3,-5 12 6,-9 3-6,-8 3-10,-7-1-8,-4-8-12,-2-9-2,1-15-55,4-16-43,7-21 5,-1-15 13,2-20-80,4-21-300,-5-29-90,-31-215-22</inkml:trace>
  <inkml:trace contextRef="#ctx0" brushRef="#br0" timeOffset="52431.9989">27578 5747 637,'4'-11'593,"-1"5"-404,7-2-43,10 11 28,15 12 0,11 19-9,9 22-57,8 26-27,25 89-20,-5 77-20,-20-4-25,-21-107-8,-2-14-7,-5-14-1,-21-61-24,0-2-40,1-7-34,13 40-80,-2-17-113,0-17-72,38-12-197</inkml:trace>
  <inkml:trace contextRef="#ctx0" brushRef="#br0" timeOffset="52612.0092">28357 6783 1452,'-16'8'263,"0"13"-127,-16 14-8,1 17 31,-1 8-54,5-1-48,2-4-35,4-6-11,1-10-11,3-8-27,0-11-50,1-17-110,2-18-328,-19-108-433</inkml:trace>
  <inkml:trace contextRef="#ctx0" brushRef="#br0" timeOffset="52787.0192">28081 5439 1281,'-3'-5'583,"2"-1"-360,-5-2-47,5 6-50,2 4-90,6 3-36,5 11-20,12 8-19,5 11-64,7 11-217,54 75-511</inkml:trace>
  <inkml:trace contextRef="#ctx0" brushRef="#br0" timeOffset="52998.0313">28978 5580 1449,'-4'4'476,"-2"1"-328,-11 8-1,-7 7-46,-9 5-40,-7 13-26,-1 2-23,-2 2-12,-1 3-2,3-2-40,1-6-34,7-3-62,8-7-174,8-10-180,-2-26-79</inkml:trace>
  <inkml:trace contextRef="#ctx0" brushRef="#br0" timeOffset="53183.0419">28617 5839 513,'6'14'322,"4"0"28,6 23-35,7 19-20,0 23-50,6 77-20,-14 41-89,-7-19-65,-15-62-41,0 3-15,-4-9-15,-6 0-26,7-65-49,4-7-34,2-8-47,1 24-143,8-24-298,42-81-376</inkml:trace>
  <inkml:trace contextRef="#ctx0" brushRef="#br0" timeOffset="53558.0633">29267 5580 1997,'-1'0'252,"-1"0"-182,2 3 22,-3 5-17,2 3-48,-4 16-17,-5 11-1,-8 17-9,-12 12-12,-10 5-61,-8 6-46,3-9-68,4-10-47,11-21-11,16-21-17,14-21-10,14-16-59,14-18 133,15-7 168,10 0 30,13 1 168,6 7 130,-2 5 47,-2 6-18,-12 13-42,-13 0-75,-17 10-52,-14 5-40,-11 2-56,-5 7-41,-8 7 4,-9 12-19,-14 18-6,-14 10-118,-10 14-76,-7 5-261,-86 115-257</inkml:trace>
  <inkml:trace contextRef="#ctx0" brushRef="#br0" timeOffset="53767.0753">29010 6210 936,'-1'-20'518,"-2"4"-278,3-14 5,0 17-26,0 7-105,6 24-107,3 19 31,4 19 41,4 16-31,-3 6-22,-3-1-11,-2-5-15,-9-2-8,0-14-82,-6-9-30,6-14-106,6-17-149,4-16-89,5-14 155,47-91-195</inkml:trace>
  <inkml:trace contextRef="#ctx0" brushRef="#br0" timeOffset="53977.0873">29288 6402 572,'19'-25'332,"-2"5"-14,17-22 6,-4 15 7,1 4-91,-1 8-94,-2 5-53,4 5-27,-2 2-36,1 3-20,0 7-10,-2 5-7,-4 11-24,-8 11-11,-8 9 0,-13 6 22,-22 7 20,-15 7 10,-17-2-10,-12 3-13,-2-10-44,6-5-119,8-10-136,12-13-167,-24-38-204</inkml:trace>
  <inkml:trace contextRef="#ctx0" brushRef="#br0" timeOffset="54828.136">29294 6367 817,'10'-22'625,"-4"9"-332,6-17-7,-4 17-56,-1 8-82,-6 9-83,1 3-65,1 8-1,2 12 1,-1 10 0,-2 8-8,-8 6-43,-11 4-27,-7 3-27,-9 0-43,-4-10 58,3-13 75,7-14 15,4-19 37,4-6 55,5-15-23,7-4-35,9-3-14,8 1-20,7 5 6,13 6-6,10 10 0,5 8 1,3 4 6,1 6-1,-5-2-4,-10-2-1,-17 0-1,-8-5 0,-12-3 1,-6 1 8,-15 7 13,-12 2-10,-17 8-12,-8 8-33,-8 2 2,5 2 13,7 0 12,9-3 5,14-11 1,10-7 1,15-5-1,9-8-7,12-8-5,12-9 12,9-5 15,16 0-3,3-3 7,5 11 14,0 7 6,-3 12-6,-4 12 0,-3 6-10,-9 9-7,-5 7 14,-8-2-12,-7 10-9,-6-6 8,-9 9 5,-6 2 5,-7 5-10,-5-5 4,-1-2-12,-1-9-8,-4-3 10,4-7-11,-3-6-18,6-9-39,-2-7-14,1-7-1,-3-11-12,0-10-13,3-17-46,1-14-92,-2-22-11,4-9 103,4-7 110,8 9 33,6 21 90,7 15 47,0 19 26,-1 11-8,-4 9-26,-5 6-39,-3 6-30,-6 7-8,-9 13 13,-13 7-16,-10 12-26,-8 3-14,-9 4-9,-2-1-5,2-2-31,12-4-9,11-13-15,18-16-15,15-13-106,17-9-67,13-14 47,17-11-106,107-71-313</inkml:trace>
  <inkml:trace contextRef="#ctx0" brushRef="#br0" timeOffset="55012.1465">29409 6967 567,'19'-2'451,"-5"0"-119,10 0 34,-11 4-66,-10 2-104,-5 3-77,-8 6-47,-9 6-14,-11 11-26,-15 7-19,-6 2-13,-4 4-16,0-4-31,7-3-8,11-9-7,11-9-2,16-10 4,10-14-38,13-18-262,71-99-282</inkml:trace>
  <inkml:trace contextRef="#ctx0" brushRef="#br0" timeOffset="55315.1638">30019 6675 1041,'13'-14'630,"-5"6"-349,10-1-46,-18 6-61,-18 12-87,-12 14-54,-13 6-22,-4 14-4,1 2-7,7 5-29,8-3 2,6-2 3,9-10 5,5-13 8,11-12-2,4-7-4,3 0 17,3-2 1,2 5 0,7 4 1,2 4-1,14 13 8,17 4 15,53 28 36,28-18-33,-1-23-20,-92-22-7,-3 0-32,-1-4-49,30-9-80,-14-11-77,7-105-723</inkml:trace>
  <inkml:trace contextRef="#ctx0" brushRef="#br0" timeOffset="55885.1964">30558 6143 1053,'0'-9'341,"-2"-1"29,-2-8-17,-2 1-95,2 4-66,1 6-81,3 7-108,5 2-3,9 4-19,19 6 19,14 1 8,20 0-2,8-6 1,3-7-5,-1-6-2,-2-8-32,-12-2-76,-16-1-48,-21-1-66,-59 2-435</inkml:trace>
  <inkml:trace contextRef="#ctx0" brushRef="#br0" timeOffset="56060.2065">30461 6467 777,'-8'12'794,"5"-5"-618,0 9-22,18-6 77,19-3-43,19-4-53,17-6-63,51-8-32,10-5-20,-88 10-20,-7-1-6,34-12-78,-13 0-72,-17-3-327,-18-61-371</inkml:trace>
  <inkml:trace contextRef="#ctx0" brushRef="#br0" timeOffset="56284.2193">30854 5561 1071,'0'31'141,"0"8"90,2 40 109,2 68-14,0 30-146,-8 18-63,-11-69-35,-7-18-29,6-59-26,0-1-18,1 4-9,-34 99-55,2 4-63,36-106-56,2-11-201,-7 34-182,15 0 2</inkml:trace>
  <inkml:trace contextRef="#ctx0" brushRef="#br0" timeOffset="56466.2297">30945 6567 1144,'11'13'314,"1"12"-121,4 23 47,2 21-1,-9 17-86,-4 5-24,-5-9-21,1-8-45,1-21-32,-2-16-19,1-19-12,-1-10-39,0-9-58,-1-10-47,1-89-441</inkml:trace>
  <inkml:trace contextRef="#ctx0" brushRef="#br0" timeOffset="56700.2431">31372 5860 1860,'0'1'324,"0"5"-269,0 8-54,3 6 64,2 20 1,2 13-18,2 14-24,3 16-15,-3 8-3,-4-4-6,-7-1-32,-3-13-43,-4-16-42,2-12-71,-3-20-62,-1-14-2,3-18-24,-3-21-102,-2-105-146</inkml:trace>
  <inkml:trace contextRef="#ctx0" brushRef="#br0" timeOffset="57320.2785">31464 5863 803,'27'-8'348,"-1"2"-81,23-4 23,-1 20-40,-8 4-67,-4 12-57,-6 1-46,-8-2-14,-7-3-5,-6 5-19,-3 2-13,-8 9-8,-6 10-14,-8 8-6,-9 11-1,-12 4-24,-6 3-55,-4-6-35,1-4-17,3-12-58,2-13-45,6-19 30,6-17 21,11-21-118,8-16-44,18-99-159,14 76 310,-9 40 194,2 8 532,-2 5-208,15 1 46,-2 18-2,-6 11-67,-6 8-95,-10 7-53,-12 11-17,-14 3-31,-14 8-28,-10 5-32,-7 5-23,-5-1-12,0-1-10,8-8-56,15-15-41,16-20-13,16-18-1,15-10-36,7-18 65,14-9-59,10-18-98,4-10 46,3 0 119,1 4 74,-8 4 24,-5 17 93,-10 13 57,-10 17-31,-6 17-43,-5 19 16,0 15-22,3 13-22,0 7-10,9-6 2,7-1 14,8-9 12,8-6-4,2-11-17,-5-15-5,-4-13-13,-11-10-16,-9-8-14,-5-10-21,-4-9-3,-2-14-101,-4-4-98,0-10-82,-6-94-670</inkml:trace>
  <inkml:trace contextRef="#ctx0" brushRef="#br0" timeOffset="57569.2928">32288 5785 1662,'9'-18'368,"-3"8"-226,3-15-19,-4 15 9,-4 3-30,-2 10-81,-1 1-21,-4 14-35,-8 18 35,-6 17 9,-12 10 1,-7 5-4,-3 0-6,2-7-33,8-10-72,8-14-52,16-14-209,12-18-317,83-54-302</inkml:trace>
  <inkml:trace contextRef="#ctx0" brushRef="#br0" timeOffset="57905.312">32539 6050 1246,'1'0'488,"-2"1"-296,-6 5 27,-12 2-6,-19 7-64,-15 11-76,-12 8-44,-10 3-29,6 5-20,7 4-79,14-1-52,21-4-163,17-8-318,20-17 70,12-12-21,10-12 583,0-11 93,-3-3 236,-3-2 236,-6 3-257,4 10-97,-9 12-109,6 24-39,-3 20 80,0 24-11,-6 22-41,3 69-26,-1 20 37,-10-128-29,6-7-34,1 38-16,-2-21-7,1-19-16,0-15-12,-7-15-96,-2-8-22,-2-6-53,-11-60-535</inkml:trace>
  <inkml:trace contextRef="#ctx0" brushRef="#br0" timeOffset="58247.3316">32889 5879 1101,'17'-4'225,"-1"-4"49,15-2 68,-5-2-117,-2-3-63,-5 0-45,-1-4-61,-1-1-23,0 1-17,-4 2-15,-3 7-1,-7 5-1,-2 8-23,2 3-12,2 13 24,2 13 12,-2 13 22,-1 11 11,-8 11 3,-5 4 8,-6 4-20,-3-1-14,-3-3-1,-2-5-9,1-3-22,-1-10-71,0-5-54,10-10-102,-1-6-290,-8-1-329</inkml:trace>
  <inkml:trace contextRef="#ctx0" brushRef="#br0" timeOffset="58445.3429">32643 6284 1675,'0'-1'243,"4"-2"-152,13 0 23,20-1 30,56-19-4,59-28-50,12-17-48,-61 14-2,-6 6 7,-58 27-20,-8 2-11,-9 3-16,13-12-13,-22 7-55,-26 16-80,-27 12-140,-153 87-362</inkml:trace>
  <inkml:trace contextRef="#ctx0" brushRef="#br0" timeOffset="58627.3533">32532 6563 1935,'19'-14'291,"6"-5"-111,20-12-19,16-5-67,3 9-41,5 10-31,-1 4-14,-3 9-8,-10 6-59,-9 2-56,-8 0-46,-10-1-22,-7-10-184,4-50-204</inkml:trace>
  <inkml:trace contextRef="#ctx0" brushRef="#br0" timeOffset="58928.3705">32804 5479 174,'-12'5'1150,"5"5"-1006,-6 4-75,7 13 108,8 7-14,6 9-25,10 12-16,3 10-50,1 8-29,2 18 2,1 64 2,-9 45-17,-15 16-2,-5-82-7,-9 8-4,7 1-10,-8 5-7,8-29-6,6-73 5,1-6-20,2-5-12,3 30-16,3-15-26,0-15-50,0-13-130,-1-17-331</inkml:trace>
  <inkml:trace contextRef="#ctx0" brushRef="#br0" timeOffset="59147.383">32662 7099 1410,'-13'-14'329,"7"2"-229,-10-10-25,12 3 17,18 5-23,14 2-8,17-2-7,20-1-18,3 3-18,4-3-16,-7 5 7,-11 2-9,-14 4-18,-17-2-40,-16 2-47,-17 4-182,-91 27-630</inkml:trace>
  <inkml:trace contextRef="#ctx0" brushRef="#br0" timeOffset="59318.3928">32555 7251 654,'12'-4'1047,"11"-4"-803,24-13 17,16-7-33,9-3-81,3-3-69,-1 8-57,-5 4-21,-8 8-7,-6 4-44,-10-2-32,-11 3-50,-9-1-28,-7-4-139,-8-49-465</inkml:trace>
  <inkml:trace contextRef="#ctx0" brushRef="#br0" timeOffset="59721.4159">32597 5898 1090,'-7'-3'216,"1"0"-150,-5-3 9,3 4 156,2 2 3,4 0-69,0 0-58,7 0-35,2 0-14,11 0 26,16 2 20,12-2-32,13-3-29,-1-1-16,0 0-13,-1-1-14,-6 5 0,-9 0-19,-9 1-34,-9 3-40,-7 0-18,-7-2-40,-7 0-376,-25-4-390</inkml:trace>
  <inkml:trace contextRef="#ctx1" brushRef="#br0">17892 13395,'34'0,"-1"0,33 66,0-66,-66 33,33 0,0-33,-33 0,33 0,-33 0,33 0,33 33,-33-33,34 0,-34 0,0-33,33 0,-33-33,66-34,-99 34,66 33,0-99,-33 99,67-99,-34 32,-33 34,0 33,-33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30:41.092"/>
    </inkml:context>
    <inkml:brush xml:id="br0">
      <inkml:brushProperty name="width" value="0.05292" units="cm"/>
      <inkml:brushProperty name="height" value="0.05292" units="cm"/>
      <inkml:brushProperty name="color" value="#FF0000"/>
    </inkml:brush>
  </inkml:definitions>
  <inkml:trace contextRef="#ctx0" brushRef="#br0">26423 4047 488,'-6'-10'132,"-4"-3"-84,-3-9-36,-6-5-12,-3 5-31,0 0-98,-3 6-79,2-1 118,8 1 66,1 1 24,7 5 67,0-2 46,1-2 56,-3 2 32,0-3 59,1 1 2,-2 3-52,3-2-25,2 6-44,4 3-44,-2 2-28,1 2-19,2 2-19,-1 0-16,1 0-13,-1-1-1,1 2 0,0 0-1,0 4-6,1 1 6,4 6 8,2 6 2,3 8-1,1 6 0,-1 7-3,2 7 0,-2 10 2,-2 8-7,-2 13 5,-2 9-6,-1 6 0,0 0 0,-3-11 0,2-6 0,0-13 0,2-13 0,0-11 0,-1-12 0,3-10 0,-5-3 0,2 3 0,-1 3-15,-1 1-72,1 8-34,-2 2-38,-2 0-33,1-4 9,1-7 31,-2-13 59,1-8 80,1-12 13,0-11-84,-6-87-162</inkml:trace>
  <inkml:trace contextRef="#ctx0" brushRef="#br0" timeOffset="542.031">26328 4402 24,'4'4'235,"-1"2"-95,3 1-1,-2-1 1,0-5 40,-3-1 52,1-1-11,2-2-50,5 0-53,6-1-40,2-3-19,6 3-8,0 0-17,-1 4-14,0 0-8,-1 2 3,-5 2 9,0-2 9,-2 5-6,-6-3-2,1-1-4,-5 5-1,6 7-5,-4 7 0,2 11 6,-3 16-2,-1 10-1,-7 9-3,-1 1 3,-2-8 0,-4-14 0,-1-9-1,2-14 2,-1-4 5,-1-8 5,-3 4-7,-2-5-2,-3 0-11,-1-1-3,-6-1 1,0-3-1,-4 3-5,-1-6-1,8 3 0,1-5 0,7-1-1,6-1-28,5-5-44,5 3-56,9-10-180,10-5-199,77-72-150</inkml:trace>
  <inkml:trace contextRef="#ctx0" brushRef="#br0" timeOffset="1163.0665">27163 4131 801,'-7'-6'461,"1"2"-182,-5-3-5,-4-1-80,-2 4-70,-5 4-67,2 0-31,-5 6-13,2 2-2,-2 10-11,1-1 0,-3 11-1,5 5 1,3 2-6,5 6-2,5-7 7,6 1-6,7-3-1,8 0-2,8-2-8,8 0 3,8-6 0,4-1 7,-4-8 7,1-5 1,-6 0-2,-4-6 2,-9 6-2,-8-5 1,0 2 0,-7-2 0,-3 3 0,0 2 1,0 4 1,-3 6 17,-8 9 0,-5 8 2,-3-2-10,-9 6-4,-3-7 0,3-5-5,1-7-1,3-11-35,3-4-32,-1-10-113,4-6-153,-18-90-430</inkml:trace>
  <inkml:trace contextRef="#ctx0" brushRef="#br0" timeOffset="1391.0796">27348 4025 667,'6'-13'193,"-2"3"31,7-10-26,-5 13-62,-3 7-64,-3 1-27,0 7-10,0 4-22,-3 11-4,-1 8-1,-10 7-1,-5 8-1,-3-6-6,-4 1-15,4 1-57,2-7-84,4 2-141,-8 23-160</inkml:trace>
  <inkml:trace contextRef="#ctx0" brushRef="#br0" timeOffset="2051.1173">27412 4241 653,'0'2'346,"-1"0"-128,0 3 56,-3 0-46,4 3-103,0 9-85,2 15 4,-2 15-2,2 13-21,-4 7-14,0 4-7,2-2-9,0-6-49,2-11-40,-2-17 1,2-15 16,-2-10 10,1-11 37,0-18-43,3-16-77,0-21 32,3-17 22,5-2-13,6 5 72,4 18 41,0 13 109,1 16 20,0 5-15,-1 13-30,-4 5 8,0 5 13,-5 9 33,-2 0-36,-2 8-24,1 4-15,-5 8-15,-5 9-12,-5 6-11,-8 4 1,1 4-16,-3-2-4,2-7-5,5-10-1,3-15 0,3-10-20,2-12 1,4-7-19,5-13-34,1-20 51,7-17-9,1-16 12,6-4 0,0 9 3,-2 8 15,1 13-1,-3 8 1,4 9 7,0 3 29,0 8-3,1 7-13,2 5-11,-6 6 1,-2 7-1,-5 3 0,-4 8 18,-4 8 27,-4 3-1,-4 9-20,-2 7-8,-4 4-10,-1 5-6,1-1-8,-2 1 0,4-2-1,-1-4-45,4-7-72,1-11-136,4-7-251,13-20-175</inkml:trace>
  <inkml:trace contextRef="#ctx0" brushRef="#br0" timeOffset="2824.1615">28242 4228 1227,'-1'0'300,"-1"0"-117,1 0-11,-1 0-79,2 1-60,-4 9-26,0 10-6,-3 13-1,0 16 9,-2 16 2,-2 6-2,2 1 10,3 1-8,3-1-10,2-6 5,4-5-6,4-12 0,8-18 0,-3-13-7,4-9-4,1-12 11,2-12 8,3-13 14,-2-11-4,2-18-6,-3-9 11,-3-4 1,-6-3 1,-4 0 4,-1 3-4,-10 3-2,-2 8 8,-5 10-13,0 9 9,-1 13-13,0 9-4,0 9-2,0 8-8,-2 6 0,-4 6-2,-1 7-5,-2 12 5,1 1-5,-2 2 6,4-3 0,5-5 1,6-8-1,3-7-5,5-4 5,2-1-10,3 0 2,1 3 8,7 2-7,1 7 7,3-5 0,2 2-1,-2-2 2,4-8-1,-5 3 1,-1-2 0,0-5-13,-2 0-66,-1 0-124,-1-2-329,5-35-497</inkml:trace>
  <inkml:trace contextRef="#ctx0" brushRef="#br0" timeOffset="3371.1928">28719 4525 1249,'1'-7'497,"3"-3"-317,-2-3-67,6 0-56,-2 4-24,1 0-8,1 5-17,4 3-7,4 1 0,7 1 5,5 2 7,-1-3 7,6 1-4,1-1-2,5-1-7,-2-5-6,1-4 5,-4-2-6,0 3 0,-4 1-41,-7-2-47,-8 4-148,-10 8-229,-48 43-125</inkml:trace>
  <inkml:trace contextRef="#ctx0" brushRef="#br0" timeOffset="3629.2076">28764 5025 1253,'2'-3'542,"-1"3"-341,1-1-15,4-2-69,6-5-64,4-2-32,8 0-8,9 0-11,4 4-1,6-1 1,1 5 4,-1-4-6,-4 0 2,-1 0 3,-3 6-4,-2 0-1,-5 0 1,-4-2 0,-4 1-1,0-2-61,-4 3-86,2 4-332,24-8-318</inkml:trace>
  <inkml:trace contextRef="#ctx0" brushRef="#br0" timeOffset="4222.2415">29679 4715 1069,'-2'-3'365,"0"3"-173,-1 0-90,3 0-23,0 0-79,0 0-75,5 7-380,10 20-14</inkml:trace>
  <inkml:trace contextRef="#ctx0" brushRef="#br0" timeOffset="4820.2757">29782 4543 455,'0'0'57,"0"-2"-36,-2-2 45,2 2 1,0 2-43,2 0-23,-2 2 0,4 2-1,1 2-2,10 17-137</inkml:trace>
  <inkml:trace contextRef="#ctx0" brushRef="#br0" timeOffset="6405.3664">29855 4553 563,'-8'0'192,"5"0"9,-5 4 111,7-8-31,1 4-83,3-2-65,0-2-46,8-2-40,10-5-29,10-1-12,11-10 3,9 3-8,5-1 8,3 0 2,-3 5-2,-7-1-2,-4 2-5,-8-1 5,-3 5 2,-8-2-1,-2 2-7,-5 2 1,-2 2-1,-2-3 0,2 2-1,0 4-6,5-3-9,1 2-12,0-2-49,-4 2-16,-2 1-7,-8 2-10,-4-3 40,-2 4-15,-6 0-42,-18 5-197</inkml:trace>
  <inkml:trace contextRef="#ctx0" brushRef="#br0" timeOffset="6945.3973">29955 5102 910,'0'-2'590,"4"0"-499,4-4-59,12-1 11,8-4-1,4 4-24,4 0-4,0 4-7,-3 3 4,-5 2 10,-3 2 12,-10 0 40,-1 6-7,-8 8 20,-8 6-20,-6 12-26,-12 10-13,-14 10-13,-6 6-5,-10-6-9,1-6-2,3-6-11,10-13 11,8-9 1,13-10 0,9-10 0,7-2-6,5-1-11,14 1 13,8-4 5,12 1 20,9-5 7,4-4 0,-4-2 1,3-6-2,-9-3-14,-5 0-5,-7 0-6,-7-2-1,-3 2-18,-5-3-43,2 3-58,-3 1-128,-4 3-98,8-13-193</inkml:trace>
  <inkml:trace contextRef="#ctx0" brushRef="#br0" timeOffset="7335.4196">29763 3689 987,'10'-15'234,"-3"4"-71,8-15 23,5 7-27,-1 6-60,2 0-54,3 5-13,6 4-11,2 4-8,3 9-2,3 4 1,-1 10 7,4 9 1,-2 6-13,-5 3-1,-7 4-5,-8-1 5,-2-3-5,-10 2-1,-4-2-11,-6 3-41,-7-1-86,-9-1-99,-2-5-120,-50 23-315</inkml:trace>
  <inkml:trace contextRef="#ctx0" brushRef="#br0" timeOffset="7584.4338">30049 3853 1041,'0'0'314,"0"0"-173,0 0 3,-2 4 0,0-4-38,1 6-11,-3-3-7,-4 10-35,-10 17-19,-9 14-17,-12 19-8,0 5-8,4-2-1,10-6 0,6-3-16,11-9-91,11-4-103,7-11-147,61-17-338</inkml:trace>
  <inkml:trace contextRef="#ctx0" brushRef="#br0" timeOffset="7923.4532">30536 3885 1330,'0'1'222,"0"3"-177,0 4-39,3 6-6,4-2 0,5 1 0,5-7 7,3-8 22,1-5 35,-4-7 2,2-2-16,-8-3-7,-1-3 28,-4-6-17,-5-2-8,-1-5-10,-6-2-7,-3 0 11,-4 5 5,-4 8 14,1 11-13,-4 7-25,1 12-14,-5 8-7,4 18-7,-2 7-2,6 13-18,8 5-53,7 8-118,7 6-322,21 96-589</inkml:trace>
  <inkml:trace contextRef="#ctx0" brushRef="#br0" timeOffset="8132.4652">31068 4386 85,'-6'14'1075,"0"-2"-850,0 9-38,1-3-5,5-10-76,2-4-55,0-3-21,1-1 5,-2-1 2,2-2-37,-1 3-7,2-1-152,1-18-352</inkml:trace>
  <inkml:trace contextRef="#ctx0" brushRef="#br0" timeOffset="8763.5012">31373 4137 1106,'13'-12'109,"1"3"-109,15-9 0,2 2 60,0 8 12,-5 8 15,-1 10-1,-7 8 37,-6 0 31,0 5-47,-9 7-28,-3 3-11,-7 6-22,-7 11-22,-8 10-9,-9 6-15,-5 3-24,3-2-31,6-8-7,9-18 7,9-14 35,8-16 8,1-4 12,4-11 3,3 1 66,7 0 23,5-5-22,8-1-23,4-6-20,2-2-15,8-2-12,4 1 0,11 1-2,8 2-55,9-6-135,-3-1-328,76-52-484</inkml:trace>
  <inkml:trace contextRef="#ctx0" brushRef="#br0" timeOffset="9492.5429">32211 3877 1094,'0'-6'336,"-2"5"-72,-1-3-24,1 4-56,1 0-94,1 4-62,0 1-28,1 6-15,4 12 8,1 14 7,0 19 1,-1 7 8,-5 11 4,-3 2-2,-3 7-4,-5 3-5,1-6-1,-1 3-1,4-6-10,-5 1-35,6-11-96,1-8-122,2-18-82,5-22 45,4-21-49,19-89-2</inkml:trace>
  <inkml:trace contextRef="#ctx0" brushRef="#br0" timeOffset="9634.5511">32282 4441 376,'10'-19'288,"3"3"-87,9-17-49,1 7 11,-3 12-4,3 2-24,-8 3-13,5 5-25,-6-2-50,2 2-29,-4 1-18,0 0-21,-3 3-191,-15 3-528</inkml:trace>
  <inkml:trace contextRef="#ctx0" brushRef="#br0" timeOffset="9813.5613">32330 4563 1148,'0'1'569,"1"2"-501,4 4-67,6 1 60,2 10 12,5 4-2,9 2-29,2 3-24,1-5 0,0 2-12,-5-8-6,-5-4-71,-5-2-118,-9-3-149,-26-30-395</inkml:trace>
  <inkml:trace contextRef="#ctx0" brushRef="#br0" timeOffset="10225.5849">31362 3825 808,'1'1'294,"8"7"-226,3 15 37,7 10 88,8 18-43,3 6-33,-4 2-9,0 5-37,-1 6-35,-4 2-23,-4 10-2,8 63-5,9 26-5,6 7-1,-26-133-15,3-1-102,0-7-78,18 34-102,47 70-223</inkml:trace>
  <inkml:trace contextRef="#ctx0" brushRef="#br0" timeOffset="10763.6156">30425 5074 884,'-4'-7'458,"0"3"-239,-7-6-3,-4-3-63,4 6-78,-2 2-72,7 2-3,2 0-76,4 3-121,0 3-119,0 0-40,4-1 190,-4 1 31,3-2 105,-6-1 30,-4-1 0,-48 5-198</inkml:trace>
  <inkml:trace contextRef="#ctx0" brushRef="#br0" timeOffset="11020.6303">30091 5137 828,'1'-12'279,"2"-5"-59,5-9-22,-1 1 48,-4 5-22,-2 12-100,-1 8-67,-1 1-37,0 2-4,1 1-15,2 14-1,6 16-1,7 18 1,4 22 1,10 5 0,0 3 1,4-5-2,3-1 0,0-9 0,-1 0-14,1-8-74,0-5-205,39 51-468</inkml:trace>
  <inkml:trace contextRef="#ctx0" brushRef="#br0" timeOffset="12233.6997">26455 6646 277,'2'-2'32,"-2"-1"-32,5-16-201</inkml:trace>
  <inkml:trace contextRef="#ctx0" brushRef="#br0" timeOffset="16390.9375">9600 1696 821,'-15'-11'222,"1"0"-68,-18-6-34,-4 0-52,-2 4-11,-4 4-27,-1 5-18,-5 4 6,4 10-5,-3-1-1,-2 5 0,-4 13 8,-3 7-1,-6 7-2,-5 6 4,-6 6-6,0 6-2,-55 41-12,-26 12 1,14-1 4,101-78-6,6 5 1,2-6-1,-29 36 1,10-1-1,11-6 0,7-5-1,7-2-6,9-9 5,7-5-13,5 0 14,6-3-8,5-3 3,4 4 5,1 3 1,7 7-1,2 1 0,4 6-4,3 7 4,0 1 1,6 2 0,6-2-7,7-1 1,12-1 4,8-2-11,60 18 12,18-35-16,-8-30 16,-40-16-6,3 2 7,6 0 1,-3 8 5,6-1-5,-3 5-1,7 7 2,11 9 4,6 9-6,-4 0 0,-22-18 0,-3-17-4,-3-25 2,-8-16-17,-52 11 19,-4-4 31,-6-3 28,24-37 23,-9-10 1,-14-7 17,-4-67-4,-20-32-48,-16 13-4,-5 54-28,-3 11-14,-3 7-2,-4-5 0,-3-5-17,0 8-10,-1-2 3,12 63 11,-2 1 7,-2 2 6,-26-40 2,-7 5-1,-6-1-1,-12 7 2,-48-31 4,-26 19 13,-28 53-19,64 53 0,16 20-7,7 33-7,5 25 8,-1 0-1,46-54-11,1 2 17,7-4-14,-34 49-13,8-6-11,11 1-18,6-11-53,15-5-22,9-2-94,11 88-226</inkml:trace>
  <inkml:trace contextRef="#ctx0" brushRef="#br0" timeOffset="17735.0144">25950 6406 1377,'-4'-4'206,"3"4"-14,-4-2-134,5 10-58,0 13 8,0 17 1,3 36 27,-1 86 0,-2 53-14,8-1-7,0-107-1,-7-59-8,2-7 3,-3 0-3,2 45-5,-4-1 5,-4 5-6,0 1 0,-4-7 0,4-12-1,0-23-5,3-21-31,3-19 15,-2-16 21,1-29-31,1-31-91,1-92 60,18-38 45,-3 150 18,-2 10 5,17-38 28,3 26 7,-5 17 1,2 18-7,-3 6-10,0 10 2,0 4-2,-2 3-12,-2 4 7,4 6-4,-1-1 3,-3 3-9,3 5-1,-5 1-2,-4 11 16,-8 3 4,-6 8-5,-14 6 0,-10 6-2,-7 0 7,-6-7-10,-3-3 1,-4-9 2,-2-9 1,2-8-7,1-13-2,1-6-1,6-6-10,-2-4-1,1 3-56,2 3-131,7 6-332,-11 13-350</inkml:trace>
  <inkml:trace contextRef="#ctx0" brushRef="#br0" timeOffset="18300.0467">26867 7671 1158,'-4'9'258,"3"0"-187,-4 2-59,4 0-11,2-6 0,-1-3 47,2-4 34,-2-3 46,2 2 47,-2-6 1,1-16-68,0-17-68,1-17-19,0-18-3,5-8-10,0-10-7,5-61-1,6-27 0,6-11-1,-3 71-13,11 4-11,-4 12 2,-15 58 8,-4-2 8,-1 8 2,8-38 5,-10 15 7,-8 23-6,-4 11 5,-4 13-4,-2 8 5,1 6-5,2 0-1,2 10-1,0-2-2,1 5-5,-2 0 5,2 8-4,-4 4 6,-4 3 0,-5 11-1,-9 6 1,-4 9-2,-4 5 2,1 1-1,-4 0 2,7-3-1,4-11 0,6-5 0,5-11 0,8-3-15,5-8-63,4-5-106,6-1-88,7-8-47,8-6-25,49-66-261</inkml:trace>
  <inkml:trace contextRef="#ctx0" brushRef="#br0" timeOffset="18523.0595">27042 6161 691,'4'-5'191,"0"2"-68,6 1 18,-1 4 13,3 8 8,8 7-7,-1 9-4,7 13-49,-1 11-52,3 0-22,-6 1-7,-1-9-9,-1-7-6,-5-6-4,-3-5 11,-3 1-7,1-2-4,-7 3-2,3 8-5,-3 5-148,7 53-340</inkml:trace>
  <inkml:trace contextRef="#ctx0" brushRef="#br0" timeOffset="19912.1389">27298 5100 721,'0'2'88,"2"-2"-74,3 4-13,1-2 23,9 5 39,7-3 16,5 2 2,8 1-12,3-2-3,8 5 3,13-6-12,11-6-12,55-6-12,17-11-10,3-13-2,-48 9-12,-56 13 10,-5 3-2,-3-3 10,28-1-6,-16 4-9,-11 6-6,-17 2-5,-5 2-1,-10 0 2,0-2 5,0 0-7,0 3-11,2 3-100,-1 9-132,-21 29-284</inkml:trace>
  <inkml:trace contextRef="#ctx0" brushRef="#br0" timeOffset="23515.345">28172 6936 940,'-3'-8'258,"-1"2"-32,-1-4-16,1 10-36,-1 10-76,-6 15-71,-1 22-19,-1 18-7,-1 15-1,4 11 0,0 52 0,8 12 0,7-106-1,1-1 1,9 37-1,4-15 0,8-21 0,0-23 1,4-21 26,5-21 29,1-29 8,5-25-25,19-68-11,-10-25 6,-17-4-8,-25 65-7,-10-2-7,-2 63-10,-6 7 5,0 4 2,-13-28 2,-5 10-1,-4 10 0,-4 12 6,2 11-13,-4 13-2,3 22-5,-5 25-12,-4 19-5,2 21 1,7 5 1,7-10 8,13-22 5,7-18 5,9-18-4,3-10 0,3-2 6,8-5 8,5 1 11,8-4 4,2 1-2,6-6-2,1 1-5,-1 0-4,0 0-8,-6-2 5,-1 2-6,-3-2 0,-7 4-1,1 0-5,-6 4-49,2 6-93,-1 6-310,7 41-319</inkml:trace>
  <inkml:trace contextRef="#ctx0" brushRef="#br0" timeOffset="23883.3661">28825 7870 707,'-1'0'555,"1"0"-326,-3 0 94,3 1-41,-2-1-102,1 4-81,1-2-53,0 0-25,0 2-19,-1-3-2,1 4 0,-2 6-8,0 13 8,-1 5-1,1 7 1,0-1 0,-1-2 0,0 0 0,2 1-1,-1-4-21,1 0-37,1-4-40,1-4-82,2-3-176,10-9-329</inkml:trace>
  <inkml:trace contextRef="#ctx0" brushRef="#br0" timeOffset="28127.6088">29537 7018 493,'0'0'105,"0"-4"-63,0 4-9,0 0 20,2-2-2,-2 2 3,0-2 18,3-2 28,-2-2 13,1 0 25,1 1-5,-6 3-4,3 0-1,0 2-14,0 0-41,0 2-34,0-2-25,0 0-6,0 2-8,0-2 0,0 0-9,0 2-2,3-2-1,-2 1 5,5 3 6,0 2-1,0 0 2,0 4 0,6 1 1,-3 0 23,1 6-10,3 3-2,0 2-3,2 8-3,2 1-6,2 3 1,0-2 0,2 2-1,-4-4 0,-3-2 0,4 0 1,-8 1 6,-2-3 5,3-2 3,-1 1 3,-7 2 5,4 1-8,-1 2-2,1 18-5,2 9-7,5 7 0,-4 12 0,-1-9 0,0 1 0,3 1 1,-3-4-1,0-12 0,0-13-1,-2-13 1,-3-13-1,-3-10 0,-1-1 2,0 1 8,-1-3 7,-1 6-2,0 3-5,-2 3-2,-1 1-8,-2-2 6,0 4 2,-1-3-7,2-2 8,-3-6-7,3 1 10,-1-6-3,-1-2 3,-4-3 3,-3-7-9,-1-8-5,-8-7 13,3-4-7,-1-7-6,0-4 11,2 1-3,2-2-8,3-2 10,0-1-10,4 0 5,4 1-5,-1 2-1,2 12 1,1 6 1,1 6-1,3 10-1,0 2 1,1 4 0,-2-1-1,4 8-10,-1-4-2,6 10-5,6 12 16,9 10-1,8 17-5,5 12-22,1 4-10,-4 9 12,-2-4-1,0-2 7,-11-6 7,-1-13 8,-6-11 5,-4-15 0,-4-9 0,0-10 0,-1 0-1,5-8 2,-2 4 9,9-8 13,0-6 1,5-2-2,0-9-12,4-5-3,1-1-6,-1-6-26,4-2-21,2-4-50,4 0-236,30-78-644</inkml:trace>
  <inkml:trace contextRef="#ctx0" brushRef="#br0" timeOffset="86724.9604">25430 8384 590,'0'-4'511,"0"1"-298,1-4-12,2 0-23,-1-2-53,1-4-52,2 8-34,-1-2-22,10 0-7,2-4-1,10 2 8,6 2 7,7-4 12,9-2-11,6-1 7,16-11 19,54-23-17,28-18-19,13-2-13,-46 36 10,3 12-11,-29 5 5,-57 9-5,-3 2 0,-7-2 0,27 2-1,-19 1 0,-13 3 1,-12 1 0,-8-1-1,-1 0 2,-1 2-2,1-2 0,1 4-54,4 4-56,5 0-170,13 29-354</inkml:trace>
  <inkml:trace contextRef="#ctx0" brushRef="#br0" timeOffset="97219.5606">24917 10496 85,'0'0'452,"0"3"-356,-2 1-15,0-3 70,2 3 47,0-4 27,0 0-30,0 0 11,0 0-7,0 0-52,-3 3-69,2-3-51,1 0-20,-2 1-7,-5 5-119,0 10-408,-23 40-192</inkml:trace>
  <inkml:trace contextRef="#ctx0" brushRef="#br0" timeOffset="98238.6189">24802 10099 1136,'0'-2'297,"-2"2"-87,1-3-66,1 6-71,1 5-57,5 15-15,3 22 27,2 26 17,6 70 0,-6 16-8,-11-2-7,-5-103-4,-1-2-13,-14 100 1,12-103-7,-1-11-1,-5 35-5,4-20-1,3-20-11,4-16-19,3-10-6,-2-10 1,-1-10 7,0-19-35,-1-21 27,0-9 22,8 1 14,3 10 0,4 14 1,2 13 5,6 13-6,4 3 1,7 6 10,14 8 21,0 6-7,2-2 8,-1 7 0,-6 1 2,-4 6 5,-6 7 1,-7 12 13,-6 11-12,-3 4 4,-12 7-8,-6 0 5,-11-6 20,-6-2-16,-10-6-8,-5-7-14,0-9-4,7-14-10,0-8-1,2-13-2,5-11-8,-5-16-16,2-9-52,3-13-14,6-4-25,7-6-53,10-4-302,27-135-291</inkml:trace>
  <inkml:trace contextRef="#ctx0" brushRef="#br0" timeOffset="98636.6417">25725 10303 1291,'0'-3'300,"-2"6"-58,2-3-82,0 0-70,-1 1-57,2 1-33,4 7 2,7 15-2,2 10 19,3 18 5,0 12 11,-1 6-2,-2 5 13,-3 7 20,-5 6-25,-2 11-16,-5 1 13,-6 1-13,1 0-13,-5-9-1,1-9-5,4-17-5,3-21 1,2-16-1,1-17 0,0-8 5,1-5 8,-2-2 5,-5-9 22,-6-11-41,-7-19-2,-13-19-88,-4-17-58,-4-12-100,3 0-235,4 5 186,6 11-67,-7-91-128</inkml:trace>
  <inkml:trace contextRef="#ctx0" brushRef="#br0" timeOffset="98856.6543">25564 10573 292,'8'-13'231,"-1"5"2,2-6 31,-5 6-12,-1 6-45,-3 4-12,-1 3-17,2 9-11,-1 10-37,-1 11-37,-4 11-33,-4 10-10,-9 7-26,-4 6-12,-2 7-11,0-3 7,2-7-8,7-15-8,6-11-38,7-17-52,4-4-104,7-12-253,54-41-137</inkml:trace>
  <inkml:trace contextRef="#ctx0" brushRef="#br0" timeOffset="99033.6644">25976 10867 1006,'6'3'297,"-3"4"15,6-1-12,-3 6-124,4-3-64,3 5-61,4 3-28,2 3-10,7-2-7,0 2-6,6-2-9,3-1-62,-1 0-268,44 19-562</inkml:trace>
  <inkml:trace contextRef="#ctx0" brushRef="#br0" timeOffset="99223.6753">26522 11248 1057,'2'8'328,"-1"6"-94,2 10-33,3 2-46,-2-1-50,1-3-50,-2-2-26,-3 3-13,-3 2-7,-5-1-9,-3 4-19,-3-6-130,-4-7-346,-31-30-781</inkml:trace>
  <inkml:trace contextRef="#ctx0" brushRef="#br0" timeOffset="100073.7239">27441 10451 663,'-3'0'345,"1"0"-27,-1-2-22,-1 4-65,4-2-104,0 0-44,0 0-32,0 0-21,3 0-14,-3 0-7,0 0-7,0 0-1,0 0-1,-3 0-39,6 0-129,-3 4-298,-15 7-234</inkml:trace>
  <inkml:trace contextRef="#ctx0" brushRef="#br0" timeOffset="100912.7719">27563 10141 759,'0'1'189,"-3"2"-189,2 2-13,5 18-230</inkml:trace>
  <inkml:trace contextRef="#ctx0" brushRef="#br0" timeOffset="101999.8341">27698 10365 714,'0'2'246,"-2"4"-107,1 6 14,0 6 41,-3 5-17,0 7 15,-7 7-54,-1 5-33,-6 10-36,-6 9-21,-4 3-23,-9 11-16,1 2 0,-5-1-9,1-2 0,6-11-26,9-10-52,10-19-76,12-15-134,41-51-262</inkml:trace>
  <inkml:trace contextRef="#ctx0" brushRef="#br0" timeOffset="102376.8556">27760 10430 1059,'-3'2'448,"2"0"-321,-1 4-89,2 9-14,3 1 6,7 13 4,7 6-1,5 11 2,7 7-10,-1 6-5,-1 5 11,-1 7 23,-1 1-7,-6 1-8,-2-6-8,-4-11-1,-6-10 11,-4-9 4,-4-7 4,-2-7-2,-3-4 5,-11-3-2,-1 0-13,-11 1-8,-9-2-7,-6-4-11,-8-2-10,-5-5 5,-6-1 0,5-3-5,9-3-1,14-1-14,16-1-46,18-5-66,21-6-172,106-94-381</inkml:trace>
  <inkml:trace contextRef="#ctx0" brushRef="#br0" timeOffset="102706.8745">28250 10551 511,'-2'1'696,"2"2"-595,2 2-82,10-4 70,11 2 47,7-7 14,9-1-34,1-1-38,1-1-9,-6 7 18,-5 0-38,-9 10 11,1 11-3,-3 7-10,1 13-10,0 13-14,-1 9-11,2 10 4,3 5-8,0 3-7,6-6 5,-2-9-6,-6-9-8,-3-18-27,-11-7-11,-5-5-31,-4-5-85,-2-9-181,-5-30-308</inkml:trace>
  <inkml:trace contextRef="#ctx0" brushRef="#br0" timeOffset="102908.8861">29000 10310 1578,'-12'4'383,"0"4"-194,-21 15-69,-10 21-12,-9 16-35,-8 13-16,-4 15-24,-28 57-21,-8 14-10,72-110-1,3-12-1,-16 33-30,18-22-90,16-18-165,39-30-534</inkml:trace>
  <inkml:trace contextRef="#ctx0" brushRef="#br0" timeOffset="103591.9251">29636 11581 1526,'4'-11'351,"3"-11"-234,7-23-80,8-22-7,7-9-10,3-1-5,6-3-14,1-3 8,4-5-8,-4-2 10,-7-1 23,-8 5 22,-7-6-5,-2-55-5,-9-13-10,-3-6 0,1 63-19,2 52-16,-1 10 0,0 11 0,4-33-1,-3 26 0,-1 17 1,-3 13-1,-2 7 0,-2 3 13,-9 7 5,-8 14-4,-8 13 2,-11 12 7,-3 6 5,-3 9-8,0 1-8,0 6-6,-4-1-5,5-1 6,5-9-7,5-12-7,14-9-10,8-16-38,11-7-58,14-12-70,12-17-142,97-109-566</inkml:trace>
  <inkml:trace contextRef="#ctx0" brushRef="#br0" timeOffset="103773.9355">30143 10054 1260,'0'0'649,"-1"0"-476,1 1-49,1 11-14,4 8-55,9 28 2,16 23-9,13 14-22,8 1-20,3-3 0,2-13-6,-8-6-17,-9-8-35,-12-3-37,-18-2-67,-57 104-441</inkml:trace>
  <inkml:trace contextRef="#ctx0" brushRef="#br0" timeOffset="104432.9732">25603 12910 1041,'0'0'311,"0"0"-155,-2 4 46,0-2 77,-2 2-54,-3 6-73,-9 8-73,-14 17-52,-11 17-16,-8 10-5,1 5-6,6-9-9,10-13-33,15-12-25,7-13-58,6-10-151,12-5-314,26-39 44</inkml:trace>
  <inkml:trace contextRef="#ctx0" brushRef="#br0" timeOffset="104620.984">25755 13014 826,'13'-1'265,"-7"2"-44,8 0 8,-12 12 13,-15 17-34,-12 12-89,-14 20-80,-13 14-21,-8 8-9,-3-1-9,1-8 0,2-5-9,8-13-43,5-9-86,13-16-149,8-15-74,5-28-245</inkml:trace>
  <inkml:trace contextRef="#ctx0" brushRef="#br0" timeOffset="104828.9959">25561 13387 835,'5'14'234,"1"5"45,1 25-12,-6 16-27,-5 20-59,-2 13-58,-6 65-37,3 3-22,10-121-26,4-5-26,2 39-12,7-18 6,1-3-6,-1-10-15,0-2-40,-3-8-52,-4-7-115,3-11-278,6-30-309</inkml:trace>
  <inkml:trace contextRef="#ctx0" brushRef="#br0" timeOffset="105391.028">26003 13211 919,'0'2'276,"4"4"-203,3 5 28,3 8 47,-1 7 7,2 0-2,-2 4-54,-1-1-44,-2-2-23,0-1-14,-5 3-3,-2 0-15,-7 4-62,-1 5-257,-31 50-416</inkml:trace>
  <inkml:trace contextRef="#ctx0" brushRef="#br0" timeOffset="105559.0376">25934 13687 980,'2'0'339,"-1"0"-197,4-6-73,8 2 62,5 1 52,9-1-63,0 0-65,-1 4-37,-6 3-7,-7 8-10,-8 13-1,-10 17-39,-12 21-198,-72 151-361</inkml:trace>
  <inkml:trace contextRef="#ctx0" brushRef="#br0" timeOffset="105734.0476">25862 14269 989,'6'-10'448,"2"-3"-291,10-13 100,5-7-23,3 0-93,2-1-57,2 1-41,-4 10-28,0 5-13,-6 7-2,-1 6-65,3 1-94,7 0-368,42-37-439</inkml:trace>
  <inkml:trace contextRef="#ctx0" brushRef="#br0" timeOffset="105966.0609">26625 12948 1477,'-3'0'360,"1"1"-161,0-1-61,1 2-7,0-2-52,-1 4-49,-2 2-24,-5 10-6,-7 17-6,-8 15-12,-6 8-15,-1 1-18,-7 4-1,1-6-8,-2-4-54,2-6-194,-48 24-479</inkml:trace>
  <inkml:trace contextRef="#ctx0" brushRef="#br0" timeOffset="106544.094">26417 13103 312,'-4'-3'819,"4"3"-495,-3-3-30,3 3-20,0 0-121,0 0-87,0 3-40,0-3-26,3 4-7,3 2 1,4 3 5,1-2 1,-1-1 1,-3 0-1,-2-6 1,-4 2 0,-1-2 0,0 0 1,0 0-1,4-2 0,1-2 0,3-2 5,4-2-4,4-5-2,-4 3 0,-1 4-14,-4 2-17,-1 0-8,-4 4 10,-2 0-2,-2 0-10,-4 0-14,-2-2-112,-2-2-58,-3 2-13,-2 8-115,-28 13-473</inkml:trace>
  <inkml:trace contextRef="#ctx0" brushRef="#br0" timeOffset="106724.1043">26447 13142 291,'0'0'187,"-4"6"-187</inkml:trace>
  <inkml:trace contextRef="#ctx0" brushRef="#br0" timeOffset="109261.2494">26380 13148 628,'0'-3'252,"-4"0"-36,-2 1-30,3 0-64,0 2-44,0 0-36,1 0-14,1 2-4,1-2-7,0 0 2,0 2 2,0 1 15,0 0 14,1 1 14,1-4 14,-2 3-4,1-3-4,4 0-17,8 1 2,8 3 11,9-2-21,6 0-13,4-4-11,0 0-5,1-2-4,-1 0-4,-6 4-7,-3-4 0,-5-2 5,-8 4-5,-7 0 0,-3 2 6,-5-2-5,-6 2 8,3 0-1,-2 0 0,-2 0-2,4 0-7,-5 0-24,-5 2-93,-5 8-180,-7 6-282,-41 50-139</inkml:trace>
  <inkml:trace contextRef="#ctx0" brushRef="#br0" timeOffset="109988.291">26308 13606 619,'-1'0'305,"2"0"-110,-1 0 15,0 0 36,2 0-15,-2-2-77,2 2-55,-1 0-21,1 0-24,3 0-25,3 0-11,5 0 19,7 2 11,3-1-6,3-1 2,4 0-5,1-1-6,3-2-8,-1-3-7,7-1-4,0-6-7,5 5-1,-3-6 2,-2 1-7,-5 1 0,-10 2 0,-7 3 1,-10 1-1,-7 5-1,-2 1-17,-3 0-49,-4 0-39,-6 1-86,-5 5-127,-3 1-43,-2 8-100,3 2 244,-2 5 134,5-1 83,0-3 50,5-5 101,4-3 92,0-4 8,0-2 13,6-4-47,3 2-97,0-2-64,1 1-35,9 15-20,-3 8 27,6 16 8,4 8 0,-2 9 0,0 2 2,-5 4-8,1 0 4,-2 1 7,-2 5-4,1-5 46,-3-10-41,-2-8-26,-1-10 1,-4-11 2,-3 1-1,2-7-1,-2-1-1,1-6 7,-2-2-2,0-2 0,-6-4-3,0-4-6,-9-4-8,-9-8-4,-9-16-22,-5-11-70,-3-8-50,4-4-11,9 2-33,17 6-317,34-71-244</inkml:trace>
  <inkml:trace contextRef="#ctx0" brushRef="#br0" timeOffset="110544.3228">27605 12816 1204,'2'-11'319,"-2"0"-85,1-4-42,-1 9-30,-1 6-51,-3 3-37,-4 8-40,-7 15-20,-6 12-8,-12 15-5,-8 12 0,-6 1 5,-3-1-6,0-3-17,6-13-26,9-15-22,13-15-23,6-9-53,7-19-41,7-7-17,7-13 14,9-6 103,5-1 53,5 6 29,-1 8 5,2 14 46,-1 12 37,1 13 56,-2 21 24,-3 11-48,0 31-10,-2 65 7,-8 28-35,-8-16-50,-4-112-19,-1-2-5,1-2-2,0 30-6,0-16-9,4-20-57,2-25-117,2-13-132,2-22 3,15-106-362</inkml:trace>
  <inkml:trace contextRef="#ctx0" brushRef="#br0" timeOffset="110882.3421">27481 13354 936,'6'-19'279,"0"0"-162,8-16-36,8 6 18,3 2-10,6 5-20,2 4-27,5 4 9,-4 7-8,-7 3 13,-3 6-10,-9 5 13,-4 9 20,0 8-16,-5 12-18,0 12-7,3 17-11,-3 13-3,-2 16-2,4 71 4,-7 30-1,-1 5-5,4-61 1,0-24 0,-4-66-6,0-2 1,1-2-7,2 45-1,0-7-8,2-11 7,1-12-7,0-15-8,2-19-43,-4-13-66,-2-11-105,0-13-63,-2-16-12,-18-118-335</inkml:trace>
  <inkml:trace contextRef="#ctx0" brushRef="#br0" timeOffset="111618.3842">27474 13752 1088,'3'-8'177,"3"-1"-135,7-15-30,11 2 80,3-2 34,4-3 1,0 7-14,-4 6-35,-6 5-24,-6 5-27,-9 4-21,-6 4 1,-1 8-6,-6 13-1,-4 12-10,-10 12-76,-2 3-14,-7 0 11,-1-5 31,6-7 35,1-15 22,9-7 1,6-12 11,7-6 5,3-2 2,7-2-17,9-3 0,11-4 0,8 3 26,7-2 15,1-2-11,-4-1-13,-9 3-10,-10 0-1,-15 6-5,-9 8 47,-13 11 8,-18 15-39,-16 12-18,-19 13-81,-50 37-27,78-62-8,-40 28 44,10-5 42,8-8 30,16-11 11,18-15 37,14-5 23,12-13 1,16-8-38,15-10-16,17-8 3,18-9-10,50-26-1,-72 41 8,37-23 20,-7 7-7,-15 6-13,-14 13-9,-15 2-7,-14 13-1,-8 1-1,-2 8-7,0 0-28,0 7 7,-3 3 14,3 2 9,-6 3 5,0 2 10,-6 8 31,-9 5 11,-9 7 11,-7 2 2,-7 4-19,-8 2 10,-2-4-10,-2 0-20,-1-1-16,2-8-2,7-6-2,2-7-5,8-8-1,9-9-12,5-10-52,11-11-119,9-21-279,25-111-242</inkml:trace>
  <inkml:trace contextRef="#ctx0" brushRef="#br0" timeOffset="111835.3966">27770 13700 1078,'14'-13'570,"2"-1"-460,20-17 17,9 3 14,10-5-52,8 2-32,8-3-20,4-1-13,3 3-10,-5-1-13,-12 4 8,-16 6-7,-15 8-2,-14 4-23,-15 9-68,-8 1-157,-47-12-585</inkml:trace>
  <inkml:trace contextRef="#ctx0" brushRef="#br0" timeOffset="112086.411">28209 13097 1445,'-3'13'306,"3"5"-222,0 20-27,6 21 111,5 7-25,7 14-70,3 3-22,2 1-6,-3 0-9,0-3-1,-6-9-20,-3-1-3,-4-8-6,-6-8-5,-2-3-1,-8 1-27,-3-6-67,-4-2-64,-1-16-137,0-16-162,-36-51-184</inkml:trace>
  <inkml:trace contextRef="#ctx0" brushRef="#br0" timeOffset="112221.4187">28132 13942 642,'-5'-11'497,"2"9"-143,0-7-45,3 8-168,3 1-88,3 0-20,5-3 36,8 2-8,3-5-29,5-3-32,2 0-21,42-7-350</inkml:trace>
  <inkml:trace contextRef="#ctx0" brushRef="#br0" timeOffset="112565.4384">28900 13307 1267,'0'-6'207,"4"5"-152,5-2-29,0 6 2,9 11 50,3 17 63,3 21-37,1 20 17,-5 14-5,2 66-43,-19-98-17,1 49-34,-4-3-13,-4-3-9,-2-6-22,2-14-85,1-25-179,1-23-294,4-54-482</inkml:trace>
  <inkml:trace contextRef="#ctx0" brushRef="#br0" timeOffset="112881.4565">29046 13287 1129,'0'-12'569,"3"1"-496,-3-8-62,6 4 4,5 4 46,8-4-4,5 0 2,9-5-10,6 3-1,-3 1-10,-6 6-1,0 10 1,-3 14-10,-4 15 11,1 22-6,-3 20-10,5 64-10,-5 34-7,-8 19-6,-17-62 6,-2-19 2,0-63 2,2-3 14,-2-7 9,0 30-13,-1-17-13,2-13-7,2-14-10,0-13-85,3-7-95,-2-10-300,-11-67-305</inkml:trace>
  <inkml:trace contextRef="#ctx0" brushRef="#br0" timeOffset="113070.4673">29188 13875 609,'-13'-11'798,"7"6"-534,-8-8-102,11 7 1,10-2-88,17-5-49,12-9-17,15-8-2,7-1-6,2-1 7,-8 3-8,-12 13 0,-13 9-32,-19 17-100,-16 23 18,-17 21-108,-12 19-259,-101 169-71</inkml:trace>
  <inkml:trace contextRef="#ctx0" brushRef="#br0" timeOffset="113226.4762">29117 14369 941,'0'0'564,"1"-4"-272,6-3-70,5-13-102,9-4-28,9 0-26,7-2-36,4 0-20,3 4-8,0 1-1,0-1-1,-2-5-62,-2-6-85,2-9-388,42-118-540</inkml:trace>
  <inkml:trace contextRef="#ctx0" brushRef="#br0" timeOffset="113474.4904">29710 13155 1585,'0'1'278,"0"3"-197,0 13-60,2 15 58,7 15 20,4 21-28,5 13-22,9 9-13,-2 8-7,7 64 8,-4 18-7,-26 4-9,-6-74-15,-3-62 0,-2 1 1,-5-4-7,-12 46-21,-7-11-47,-6-13-25,3-24-87,2-24-180,-33-97-403</inkml:trace>
  <inkml:trace contextRef="#ctx0" brushRef="#br0" timeOffset="113839.5113">29733 13225 593,'0'-3'832,"1"1"-741,3-2-79,6 3 29,8-8 14,4-4-16,12 0-13,6-8-10,4 0 98,-2 3-10,-6 4-46,-10 5-13,-9 5-1,-7 14-19,-5 9 28,0 19-14,-2 24-11,0 23 5,2 63-1,2 27 2,5 11 16,-1-68-16,-1 2 2,4-1-1,7-12-14,-2 17-9,-6-21-11,-13-62 5,3-4-6,-2-7-9,2 26-21,1-17-29,-4-14-34,0-15-64,-4-19-161,-48-98-757</inkml:trace>
  <inkml:trace contextRef="#ctx0" brushRef="#br0" timeOffset="114170.5302">29770 13845 207,'2'-3'1440,"2"-1"-1266,6-5-144,9-4-1,6-3 37,9-7-5,2 5-31,1-6-18,-7 3-4,0 10-8,-13 5-75,-11 19-135,-11 15 3,-13 21-102,-12 13-141,-4 9 140,-7 2 296,-1-5 14,7-9 252,6-10 57,11-19-15,10-13-46,9-8-77,10-9-33,5-4-6,11-1-39,4-1-38,2-5-29,3-5-19,1 2-7,0-5-6,0 0-160,49-38-456</inkml:trace>
  <inkml:trace contextRef="#ctx0" brushRef="#br0" timeOffset="114468.5472">30572 12871 1918,'0'0'258,"2"0"-201,2 3-51,10 4-6,11 12 17,11 9 11,8 6-8,-4 4-11,-5 0-8,-5-2 1,-11-6-2,-6-2 0,-7-4-12,-6-3-45,-3-5-85,-6 2-333,-36-13-367</inkml:trace>
  <inkml:trace contextRef="#ctx0" brushRef="#br0" timeOffset="114833.5681">30780 12609 334,'16'-2'525,"2"4"-474,18 3-40,4 6 8,5 2 55,2 1 32,6-5 25,-2-6-13,-2-6 25,-6-2 13,-4-2 13,-6 0-68,-11 3-49,2 4-32,-6 0-8,-4 4-11,2 2 5,-8-3-5,0-2-1,-3 5 1,-1 1 6,-8 11 32,-4 13 21,-4 20 9,-6 12 14,-3 12-8,-7 11-17,2 6-19,-5-2-15,3-2-13,2-12-10,2-14-1,5-14-1,2-17-51,-1-8-46,4-9-53,-3-13-355,-28-48-340</inkml:trace>
  <inkml:trace contextRef="#ctx0" brushRef="#br0" timeOffset="115021.5789">30767 13159 1358,'18'-7'249,"1"-3"-186,17-7-42,7-1 25,-4 4 13,-2 8-34,-7 2-16,-8 4-9,-10 6-48,-9 5-81,-9 11 23,-11 15-139,-82 94-255</inkml:trace>
  <inkml:trace contextRef="#ctx0" brushRef="#br0" timeOffset="115171.5874">30747 13520 207,'3'0'632,"6"0"-424,8-4 68,6-5 18,9-8-46,2-4-73,-1-3-67,7-2-58,-6-2-31,-1 4-7,-2-1-12,-5 7-18,-7 4-61,-6 13-173,-18 44-415</inkml:trace>
  <inkml:trace contextRef="#ctx0" brushRef="#br0" timeOffset="115380.5994">30880 13581 1326,'-7'12'305,"2"1"-176,-5 17-20,6 14 40,6 16-38,6 15-38,-1 7-40,6 2-10,-1-5-17,4-4 0,-6-15-5,0-17 5,-3-12-6,-1-19-32,-3-3-74,-1-14-215,10-44-318</inkml:trace>
  <inkml:trace contextRef="#ctx0" brushRef="#br0" timeOffset="115598.6119">31081 13666 698,'-4'-1'1176,"2"1"-934,-4 1-133,2 8-10,2 13-49,2 17-35,6 14-14,5 13-1,3-1 1,-1-2-1,0-4-14,-6-10-22,-7-5-21,-11-3-18,-11-4-64,-9-4-215,-10-6-229,-86 0-179</inkml:trace>
  <inkml:trace contextRef="#ctx0" brushRef="#br0" timeOffset="115918.6302">30746 14090 612,'-3'3'863,"1"10"-593,-2 13-88,-4 13 34,2 6-86,0 0-71,10-6-52,4-7-7,13-12-78,13-13-121,13-22-158,14-15-91,53-46 230,17-30 157,-91 65 31,-7 6 30,29-31 177,-16 10 37,-16 19-31,-15 17 2,-6 10-32,-8 10-23,-4 14-37,-5 12-45,-4 16-24,-10 13-10,-8 9-14,-10 4 0,-8 2-63,-9 1-47,-7 0-38,0 0-97,-2-5-212,2-6 78,6-12 85,-63 34-21</inkml:trace>
  <inkml:trace contextRef="#ctx0" brushRef="#br0" timeOffset="116109.6411">30671 14669 255,'2'-8'343,"2"3"-163,5-6 12,10-4 126,10 1-28,4 3-22,11 3-73,7 1-40,5 6-52,0-2-26,5 3-28,-2-1-10,0-1-16,-4 0-16,-7-4-1,-12-1-6,-7-1-22,-6 0-61,-11 4-67,-8-2-340,-42-14-534</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06T02:32:49.317"/>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1" timeString="2019-12-06T02:32:55.593"/>
    </inkml:context>
  </inkml:definitions>
  <inkml:trace contextRef="#ctx0" brushRef="#br0">8797 4068,'0'0,"100"0,32 0,-99 0,99 0,-99 0,33 0,34 0,-34 0,33 0,-66 0,66 0,1 0,-34 33,0-33,-33 0,66 0,-66 33,33-33,-33 0,34 0,-34 0,33 0,-33 0,33 0,0 0,0 0,-33 0,34 0,-1 0,33 0,-99 0,99 0,-99 0,66 33,-33-33,0 0,34 0,-34 0,-33 0,66 0,-33 0,33 0,-33 0,66 0,-33 0,1 0,-34 0,33 0,33 0,-33 0,33 0,-66 0,34 0,32 0,-66 0,-33 0,66 0,-33 0,0 0,0 0,133 0,-67 0,66 0,-66 0,67 0,-34 0,-66 0,67 0,-133 0,66 0,-33 0,-33 0,66 33,0 0,-33-33,0 0,-33 0,33 0,0 0,0 0,0 0,1 0,-1 0,0 0,33 0,-33 0,33 0,-66 33,33-33,-33 0,66 0,-66 0,33 0,-33 0,67 0,-67 0,33 0,33 0,-66 0,33 0</inkml:trace>
  <inkml:trace contextRef="#ctx1" brushRef="#br0">8460 16814 1344,'-3'0'306,"-1"0"-165,-1 0-30,3 0 6,0 0-30,0 2-29,2-2-5,0 0-8,-1 0 40,1-2-22,0 2-30,0 0-28,3 2-5,8 6-11,14 13 11,17 15 0,11 29 0,42 73 0,-2 38 2,-66-129-1,-1-12 0,26 40 1,-3-20-1,-4-16 0,0-10 5,-2-11 2,-3-8-8,3-16-6,-1-14 6,1-12 1,3-10 0,2-12 6,-4-2 3,-6 5-10,-3 4-1,-10 17 0,-11 15-8,-4 11-8,-1 10-5,4 15 10,4 10 11,6 11 1,8 5 0,1-2 0,7-8 1,4-1 0,2-9 0,9-1-1,4-1 0,0-8 0,7-8 0,-3-17-1,5-12 1,5-15 0,3-10 1,51-36-1,2-3 0,-89 58 1,-3 10-1,31-8-8,-10 17 6,-13 21-11,-4 16 1,-6 7 10,5 12 1,4 1 0,0-6-1,5-7 2,-3-22 1,2-15 10,1-13 8,0-12 8,-6-2-15,-7-4-11,-8 4 8,-9 9-9,-6 1-43,-4 6-62,0 0-96,0 4-260,26-21-260</inkml:trace>
  <inkml:trace contextRef="#ctx1" brushRef="#br0" timeOffset="781.0447">12468 17414 1248,'-3'-5'198,"0"1"-11,-4-6-56,5 6 19,0 4-15,4 2-85,8 6-49,8 5 17,12 13 17,8 13-10,6 2 25,3 4-11,2-11-18,1-16-11,6-10 1,0-19 10,6-9-9,-2-12-3,-1-13-2,-6 3-5,-10-6 4,-6 8-5,-12 9 0,-3 4-1,-1 7-6,3 4-10,2 8-4,10 8-1,11 16 3,8 17 9,3 11 8,3 1-7,-1-10 8,-5-3 6,1-8 31,-6-7 4,-1-8-1,-1-4-5,10-4-13,10-2-21,5-12 11,3-9 0,-2-13-6,-2-4 0,-7 3-6,-3 1 0,-13 11 0,-7 0 0,-14 8 0,-9 8-19,-5 6-32,-2 6 3,-1 2 18,2 4 15,3-4 8,2-3 6,4 0 1,-4-2 0,-1 1-35,-5 10-53,-6 5-89,1 133-317</inkml:trace>
  <inkml:trace contextRef="#ctx1" brushRef="#br0" timeOffset="3721.2128">1790 4437 1008,'-3'-3'331,"0"-2"-122,-6-3-124,4 5 139,0 0-56,2 6-101,0 1-44,-2 3-5,2-1-6,0 14-2,-2 7 1,4 13-2,1 15 3,0 11-2,5 11-4,1 8-5,0 6 0,7 63 0,-1 31 0,-11 30 8,-5-63-8,2-17 7,-4-11-7,1-15-1,3-74 0,4-15 0,-2-4-15,4 10-21,-1-22-3,3-15 10,0-20 19,1-18-17,0-19-3,-5-19 10,-8-6-11,-1-2 2,-2 9 14,0 14 6,5 15 8,6 14-5,7 10-1,6 3-4,2 8 4,7 4 1,-1 9 0,6 9-1,-1 8 7,-1 7 23,3 7 14,-3 9-2,-4 5-13,0 7-2,-10 5 19,-4 7-3,-6 4-12,-6 4 7,-8 5-2,-6-4-2,-7 1-6,-6-5-5,-4-7-1,-2-9 0,2-11-3,1-18 2,9-13-5,-3-8-9,8-15 0,3-9-67,8-11-145,32-100-393</inkml:trace>
  <inkml:trace contextRef="#ctx1" brushRef="#br0" timeOffset="4187.2395">2604 5077 1097,'-4'-13'257,"-2"2"-67,-11-13-113,0 1 59,-1 7-2,-6 7-65,-3 9-68,0 11 32,-4 15-23,-2 6 4,3 8 2,0 10-5,4 5-10,10-3-1,8-9-7,13-9 5,8-8 2,11-5 0,4-8 0,6 1-10,3-4-4,-1 2-10,0 2 17,-6-4-5,-3 9 1,-8-2-2,-4 3-7,-9 2 19,-1 0 1,-3-1 19,-2-3 20,-3-1 2,-4-3-5,0 0-8,-6-5-10,-4 1 0,-10 2-10,2-4-8,-8 2-16,0-2-58,0-4-161,3-12-233,-51-48-260</inkml:trace>
  <inkml:trace contextRef="#ctx1" brushRef="#br0" timeOffset="4412.2524">2843 4828 1361,'-3'-6'383,"2"6"-185,-5 0-92,4 6-26,2-5-80,0 5-6,5 3-35,-2 10 19,-2 9 8,-2 9 13,-7 5-15,-3 6-70,-5 1-73,1 5-133,-28 72-344</inkml:trace>
  <inkml:trace contextRef="#ctx1" brushRef="#br0" timeOffset="4624.2645">2955 5155 574,'2'4'154,"-2"-2"-16,0 7 63,-2 10-1,-6 4 14,-2 14-71,0 6-58,-6 6-44,0 0-25,6-4-16,-2-6-22,8-7-97,2-7-55,4-13-118,2-8-56,12-41-316</inkml:trace>
  <inkml:trace contextRef="#ctx1" brushRef="#br0" timeOffset="5013.2867">3033 5296 187,'4'2'613,"0"2"-447,7 6-8,-3 0 14,0 7-23,2 4-8,-2 5 39,4 4-75,-1 5-65,-4 0-19,-1 4-20,-3-3 25,-3-5-22,0-5-4,0-9-64,3-11-40,-2-6-32,6-9 58,3-11 40,6-16-31,1-12-9,2-13 33,-1-4 35,2 6 10,-4 8 57,-1 16 52,-4 9 28,-2 13-10,-3 7-32,-2 2-43,2 8-35,1 8-16,2 9 13,-3 8 22,-1 9-3,-1 10 11,-7 4-25,-1 1-11,-3-2 2,4 0-10,-1-3-150,5 0-160,5-9-198,30 12-31</inkml:trace>
  <inkml:trace contextRef="#ctx1" brushRef="#br0" timeOffset="5497.3144">3603 5267 1241,'0'0'479,"-2"4"-449,-1 11 2,-2 15-32,2 17 54,5 21-21,6 7 1,4 10-16,5-9 8,2-9 23,0-16-17,-3-28-20,-5-9 19,-2-14 8,2-10 32,4-19 20,6-14-37,3-20-36,-3-9-9,0-11-8,-9-2 5,-5-2-5,-11 8 1,-7 8-1,-5 11-1,-5 16-7,-3 12-7,2 13-2,-2 14 2,1 10-8,0 13 13,4 9 7,0 15 1,5 5-5,6-2-2,7-8-1,4-4-3,4-7 12,5-5 2,0-9-1,3 2 8,-3-6-3,4-3 6,-2 1-3,-4-3 0,0-2-8,0-1-1,0 0-9,2-1-69,-2-4-124,5 1-149,0-15-376</inkml:trace>
  <inkml:trace contextRef="#ctx1" brushRef="#br0" timeOffset="7761.4439">4341 5135 28,'1'-3'183,"-2"1"-22,1-2 1,-3 0 25,-3 1 55,-1-1 4,-4-3-33,2 3-41,-1-2-13,1 0-4,3 3-38,1 0-30,2 3-39,3 3-20,0-3-14,3 0-13,-2 0 12,1 0-12,2 0 0,2 3 10,10 0 7,6-3 9,8-5 15,11-3-8,3-4-16,8-3-6,0-4-6,1 2-5,0-4 0,2 3 0,-5 3-1,-3 5-7,-14-1-14,-8 7-24,-6 4-31,-9 5-136,-7 11-65,-9 8-101,-58 73-392</inkml:trace>
  <inkml:trace contextRef="#ctx1" brushRef="#br0" timeOffset="8003.4578">4392 5632 1244,'0'0'464,"0"0"-269,1 0-118,3 0-22,9 0-4,10-1 32,11-5-5,14-4-35,3 0-13,5-3-9,-2 1-12,-1 1-7,-3 1-1,-10 1-1,0 3-24,-9 5-90,-3 1-171,36-14-585</inkml:trace>
  <inkml:trace contextRef="#ctx1" brushRef="#br0" timeOffset="8721.4988">5534 4940 735,'4'-5'334,"3"-8"-59,8-7-67,6-9-5,9-9-37,7-6-79,8-1-34,4 4-16,5 5-13,1 12-6,-9 16-1,-4 14-4,-8 12-7,-13 23 3,-4 10 9,-8 14 20,-1 5-13,-2 3-11,5 0-8,4 1-5,3 7 5,6 6-5,2-3-1,-2-5 0,-8-18-1,1-15-19,-8-8-50,-6-4-158,-2-8-122,-9-7-332</inkml:trace>
  <inkml:trace contextRef="#ctx1" brushRef="#br0" timeOffset="8985.5139">6076 5129 1309,'-2'-7'346,"0"3"-151,-4-8-58,1 4 10,-1 5-65,-1 0-50,4 6-32,-8 4 0,-8 13 11,-13 13-10,-8 12 5,-8 8-5,-1 6 7,3 2-7,4-3-1,8-5-1,9-6-58,13-9-104,10-9-97,13-5-88,53-2-284</inkml:trace>
  <inkml:trace contextRef="#ctx1" brushRef="#br0" timeOffset="9321.5332">6450 5283 1302,'1'7'49,"-1"9"-4,2 9-22,3 11 25,3 2-5,6-4 5,4-4 2,-1-5-1,4-13 28,-3-6 13,-4-6 12,0-10 13,-2-8-25,3-13-52,-2-7-23,1-8-6,-2-7-8,-6 1 5,-5 3 0,-7 4 0,-7 9 18,-7 10-1,-7 13-8,-7 13-15,1 13 0,-7 16 3,9 15-3,8 3-78,12 5-231,24 69-485</inkml:trace>
  <inkml:trace contextRef="#ctx1" brushRef="#br0" timeOffset="13094.749">3098 6199 222,'18'1'90,"1"1"3,16 4-20,-2 2-23,-3 1-8,1-2-42,56 22-146</inkml:trace>
  <inkml:trace contextRef="#ctx1" brushRef="#br0" timeOffset="13797.7892">3944 5753 370,'2'-9'210,"-2"1"6,1-9 44,-4-2-32,-1 0-12,-4 1-26,1 8-20,-1 1-32,3 6-60,3 3-78,-2 3-8,4 0-26,0 5 1,2 4 13,2 10 20,1 7 3,0 0 8,1 3-4,-2-3 1,0 0 8,0 1-4,-3-5 3,0-1-7,1-5-2,-2-1-6,0-4 0,0-2 0,0-2 2,0-3-2,0-1-60,2-3-120,1-2-180,3-15-288</inkml:trace>
  <inkml:trace contextRef="#ctx1" brushRef="#br0" timeOffset="15937.9116">5752 6102 1297,'-7'-4'277,"4"-3"-44,-3 2-92,4 3-68,0 7-65,5 4-8,7 13-6,13 15 6,9 16 25,7 10-2,3-4 1,4-7 3,0-14 13,-2-19-4,0-5-9,-5-13-10,-1-6-2,-6-10-3,3-6-11,0-9-1,-2-8-13,-2 5-19,2 8-2,-1 9 14,-3 12 8,-2 19-3,1 16-7,1 14 10,0 7 1,-3-1 11,1-6 8,-5-8 4,2-8-5,-3-11 8,5-10 0,0-10-3,1-7 12,6-13-4,1-4-11,-2-3-2,-2 3-7,-4 3-62,-6 7-224,8-9-479</inkml:trace>
  <inkml:trace contextRef="#ctx1" brushRef="#br0" timeOffset="36101.0649">18007 17248 919,'-70'-174'264,"57"140"27,4 8-51,-3 7-47,-3-20-65,6 13-38,2 13-18,5 6-11,4 4-50,9 13-11,21 13 0,20 30 6,68 83 6,23 73-5,-12-7-5,-35-76-1,-2-21 0,11-18-1,4-25 1,-3-37 0,0-34-1,12-17 6,1-29 0,7-25-5,-6-21 5,-3-15 3,-2 0-9,2 19-18,-5 7-4,2 31 1,-13 33 7,-8 40 5,13 26-1,13 37 2,12 6 8,7 9 1,12 0 22,4-20-2,-2-34-11,-3-23 4,-25-18 8,-12-13-2,-2 0-11,10-3-9,20-3-54,30-17-136,6-32-524</inkml:trace>
  <inkml:trace contextRef="#ctx0" brushRef="#br0" timeOffset="44127.5239">22589 14453</inkml:trace>
  <inkml:trace contextRef="#ctx0" brushRef="#br0" timeOffset="44752.5597">22589 14618</inkml:trace>
  <inkml:trace contextRef="#ctx0" brushRef="#br0" timeOffset="45759.6173">18653 9591</inkml:trace>
  <inkml:trace contextRef="#ctx0" brushRef="#br0" timeOffset="47815.7349">22820 14883</inkml:trace>
  <inkml:trace contextRef="#ctx0" brushRef="#br0" timeOffset="48175.7555">22721 14784</inkml:trace>
  <inkml:trace contextRef="#ctx0" brushRef="#br0" timeOffset="48375.7669">22721 14784</inkml:trace>
  <inkml:trace contextRef="#ctx0" brushRef="#br0" timeOffset="48584.7789">22721 14784</inkml:trace>
  <inkml:trace contextRef="#ctx1" brushRef="#br0" timeOffset="198126.3322">9036 15484 962,'-9'-12'227,"5"5"-34,-12-12-91,5 8-43,1-5-16,-1-2-13,-2-6-1,3-5 8,-3 0-7,0-4 5,5 3 53,-3 6 47,2 11 3,-5 7-39,5 4-46,-1 4-25,0 1-8,-1 1-4,2 2-7,1 0-1,1-2-1,-2-2 2,-7 1 5,-4-3 16,-8 4 6,-6 6-8,-17 12-13,-12 20-4,-56 58-10,-14 50 5,6 26-5,90-124 5,2-9 2,5 0-1,-27 36-5,13-13 4,15-18-6,12-14-1,11-9-15,9 2 4,6 10 11,9 18 0,9 20 1,5 13 1,4 9-1,5 4 1,24 52-1,11 3-2,4-2 1,-21-39 0,4-8 0,-29-65 0,-1-1 0,4-4-5,32 40 6,-1-5 0,4-9 0,4-4 0,47 12 1,21-16 0,19-22 1,-48-21-1,1-6 10,13-6-11,9-8 0,11-6 0,-20-13 6,8-17 2,12-14-2,12-3 7,8-8-4,-6-1 0,6 3-3,2 10-6,-37 9 1,-18 3 6,-4 5-5,-6 4 8,-12 5-2,-57 12-1,-1 0 2,-6-4 2,30-22-2,-11-8 3,-7-5 4,-11-4 1,-10-4-5,-5-2 3,-8 1 4,-3-4 7,-4 4-2,-2-7-5,-4 2-5,-3-9-8,1-5-6,-14-63 0,-7-23-1,-14-14-5,13 44-13,-3 19 5,14 75 2,1 10 3,-2 3 8,-20-34-8,-5 14 8,-3 3-5,-8 7 6,-7-3 0,-4 0 0,-12-4 0,-43-24-6,-18 0-14,-19 31 2,58 41 2,-2 18 2,-6 4 9,1 5 5,-2 14 0,0-4 1,-2-2-1,10 1 0,3-12 0,5-5 0,2-2 1,-22-6 0,11-5 0,-1-1 1,7-1-1,3 0 5,5 10-5,-2-6-1,1 5 1,-8 8-1,3-2 0,9-1-1,45-13 1,4 1 5,5 1-4,-30 6-1,12-2-1,13 5-1,13-1-5,3 0-2,10 4 3,1 1-12,6 9-24,2 5-41,3 5 10,4 4 13,0 0-11,3-8 11,0-15-31,-1-1-38,2-8-53,3 3-37,1 11-252,7 69-33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36:51.242"/>
    </inkml:context>
    <inkml:brush xml:id="br0">
      <inkml:brushProperty name="width" value="0.05292" units="cm"/>
      <inkml:brushProperty name="height" value="0.05292" units="cm"/>
      <inkml:brushProperty name="color" value="#FF0000"/>
    </inkml:brush>
  </inkml:definitions>
  <inkml:trace contextRef="#ctx0" brushRef="#br0">5863 5704 1095,'-4'-14'464,"-3"4"-177,-3-11-71,0 6-65,4 8-23,2 7-50,3 4-45,1 0-33,3 8-9,5 7 3,6 15 5,5 11 0,6 8 1,-1 2 0,-2 4-1,-2-1-6,-1-1-17,-3-4-47,-2 0-49,3-12-121,1-9-230,41-16-156</inkml:trace>
  <inkml:trace contextRef="#ctx0" brushRef="#br0" timeOffset="480.0274">5976 5767 1006,'-19'-14'480,"7"-2"-216,-12-6-35,12 3-79,11 8-66,10-1-56,23-2-28,22-1-1,62-7-5,-74 15 5,45 4-1,-16 5 1,-9 13-1,-12 3 1,-12 5 1,-9 3 9,-5 0-2,-9 3 1,-3 3-8,-7 0 2,-10 4 11,-10 8-7,-15 7 0,-13 9-6,-15 11-6,-54 52-24,-18 13-21,88-105 14,6-6 16,-35 19 20,10-20 0,10-14 1,13-13 6,8-4 25,12-6 26,10-2-1,5 2-14,12-6-20,12-5-21,21-7 5,17-6 6,13-1 11,3 7-7,-1 0-5,-4 9-10,-8 1 5,-6 2-5,-5 7 0,-15-2-1,-11 9-17,-13 2-38,-7 3-61,-7-4-74,-5 4-139,-44-31-500</inkml:trace>
  <inkml:trace contextRef="#ctx0" brushRef="#br0" timeOffset="751.0429">6091 5212 1375,'-6'3'285,"1"3"-145,-3 8-119,5 18-14,6 17 35,10 18 6,10 19-6,27 60-7,2 31-2,-13 55 1,-23-34 14,-7-1-9,-5-24-16,-12 4-13,-3-11 1,0-24-1,-2-23-9,10-76 5,4-11-6,6-9-28,5 22-123,15-29-130,86-97-295</inkml:trace>
  <inkml:trace contextRef="#ctx0" brushRef="#br0" timeOffset="994.0568">6800 5879 1335,'0'-2'257,"1"2"-181,2 2-61,5 5 17,7 11 85,2 9-23,7 15-17,-1 7-26,3 13-18,-5 4-14,0 9-4,-5 0-3,-3-1-4,-4-4-8,1-10-30,2-11-156,9-13-162,31-17-363</inkml:trace>
  <inkml:trace contextRef="#ctx0" brushRef="#br0" timeOffset="1292.0739">7015 5773 1157,'0'-6'265,"0"-1"-104,3-3-38,15-8-42,16 4-15,18-8 12,11 3-2,7 5-13,-6 6-18,-8 6-12,-11 4-7,-6 4-8,-9 3-8,-2 2-1,-2 4-8,-4 1 0,1 2 0,-4 3 1,-1 2-2,-5 1 1,-10 7-1,-6 1-8,-12 11 2,-15 10-25,-16 15-79,-12 12-187,-15 11-221,-150 152-142</inkml:trace>
  <inkml:trace contextRef="#ctx0" brushRef="#br0" timeOffset="1496.0856">7029 6553 19,'-16'-6'517,"4"-3"-64,-9-7-91,5-4-20,5-1-47,7-1-134,5-1-85,10-1-37,14 2-19,13-1-2,14 7-3,12 1-3,8 7-2,7-5-4,46-3-5,-82 5 0,39-12 6,-7-6-6,-8 1-1,-10-4-23,-14 0-56,-16 4-118,-34-43-274</inkml:trace>
  <inkml:trace contextRef="#ctx0" brushRef="#br0" timeOffset="1788.1023">7280 5286 1370,'-3'-6'299,"3"5"-44,-1-7-158,2 8-56,4 8-20,4 13-21,4 22 12,0 22 20,2 74-2,-22 50-6,-33 50 9,-1-49-5,-17 29-19,-6-23 0,-5 1-1,21-23-8,23-48-2,25-85-28,8-12-54,1-13-114,9 15-63,7-33 53,5-30-5,-3-29-125,26-198-129</inkml:trace>
  <inkml:trace contextRef="#ctx0" brushRef="#br0" timeOffset="1968.1126">7335 6357 640,'14'0'209,"2"10"-40,16 8 79,7 13 17,4 16 14,3 6-75,8 1-75,1-2-46,4 1-37,6-4-19,-4-6-13,1-5-4,-5-5-10,-9-6 0,-9-5-51,-9 5-126,-14-1-358,-35 28-318</inkml:trace>
  <inkml:trace contextRef="#ctx0" brushRef="#br0" timeOffset="2329.1332">6572 6646 1442,'0'-1'455,"1"-5"-293,8-11-83,12-7-16,14-13 5,20-2-17,61-32-26,31 4-2,31-9-2,-42 35 9,4 5 1,-34 7-8,-7 1-5,-13 7-6,-49 15-11,-4 2 5,-5 0 2,23-4-8,-14 2-7,-8 6-69,-10 6-80,-2-2-218,17-23-515</inkml:trace>
  <inkml:trace contextRef="#ctx0" brushRef="#br0" timeOffset="2592.1482">8941 5663 591,'-15'4'895,"7"-1"-670,-8 1-131,10 2-56,9-1-5,5 0-12,9 5 24,12 5 4,4 0-19,5 5-15,-3-3-15,-7 11-15,-8 11-190,-31 119-425</inkml:trace>
  <inkml:trace contextRef="#ctx0" brushRef="#br0" timeOffset="2766.1582">8965 6505 1281,'-3'0'742,"1"3"-570,-2-6-64,4 6-36,0 1-22,6-1-36,7 4-13,5 12-1,9 3 0,3 7-18,3 7-77,1-1-116,55 59-461</inkml:trace>
  <inkml:trace contextRef="#ctx0" brushRef="#br0" timeOffset="3244.1855">10199 5218 1489,'-4'0'332,"3"-3"-199,-4 3-59,4 3-4,-1 0-26,-2 7-35,-6 16-8,-12 15 5,-10 18 0,-17 8-6,-10 11-8,-10 3-52,1-5-39,5-7-27,14-14-82,18-9-74,13-18-87,11-14 108,7-18 163,7-10 98,7-13 62,9-1 107,1 0 46,5 9-11,1 5-39,1 17-39,-1 17-11,3 22 26,-5 27-3,0 80-30,-17 53-42,-22 12-25,2-89-17,-4-15-15,7-63-3,-1-2-5,1-8-1,-1 36-51,7-28-97,5-16-202,7-29-185,28-108-291</inkml:trace>
  <inkml:trace contextRef="#ctx0" brushRef="#br0" timeOffset="3580.2048">10120 5759 1367,'8'-6'172,"3"0"-131,13-5-8,6 0 69,8-4-2,8 3-28,7-1-24,4 1-19,-2 2-16,-3 10-2,-6 4-10,-8 17 0,-7 9 7,-9 15 26,-10 21-1,-14 21-7,-18 77-4,-21 44 8,-6-7 9,18-56-4,-4-10-10,4-27-14,19-57 2,-4-12-7,5-1-5,-10 31 5,3-14-6,0-21-9,4-12-15,0-15-25,-5-10-73,0-16-220,-6-19-300,-51-155-284</inkml:trace>
  <inkml:trace contextRef="#ctx0" brushRef="#br0" timeOffset="3742.214">10173 6277 1248,'13'-8'301,"3"0"-137,13-9-16,6 12-26,6 2-40,-2 7-26,-1 6-34,-6 9-11,-8 8-11,-12 17-17,-16 12-61,-16 21-201,-23 10-290,-129 143-164</inkml:trace>
  <inkml:trace contextRef="#ctx0" brushRef="#br0" timeOffset="3899.223">10010 6994 787,'-1'2'569,"0"-2"-257,-1 3-85,8-6-70,12-1-61,16-3-1,17-5-31,14-2-26,6-4-26,-5 6-6,-3 1 0,-11 8-6,-16 6-16,-15 14-89,-18 15-185,-89 103-406</inkml:trace>
  <inkml:trace contextRef="#ctx0" brushRef="#br0" timeOffset="4805.2748">5778 8959 1199,'1'0'330,"-1"0"-183,3 0-50,7-2 17,16-6 44,13 1-23,24-3-69,62-10-33,27 1-15,13-8-6,-45-1-3,-2-1 0,-8-5-2,-23 4-5,-56 17 3,-13 5-5,-3 2-24,9-6-39,-21 4-43,-17 3-346,-120-15-659</inkml:trace>
  <inkml:trace contextRef="#ctx0" brushRef="#br0" timeOffset="5038.2882">6024 8630 1459,'1'2'263,"5"7"-215,10 11-48,7 21 1,6 17 38,-3 23 13,11 71-13,-8 57 5,-13 40 11,-8-110-28,-4-36-13,1-64-14,-1-11-15,0-7-92,4 20-76,0-28-100,-1-18-95,11-115-177</inkml:trace>
  <inkml:trace contextRef="#ctx0" brushRef="#br0" timeOffset="5249.3002">6385 8367 1050,'0'-8'331,"0"6"5,2-4-214,-2 32-89,0 27 34,1 32 34,-2 80-34,11 42-22,8 22-19,3-72-4,-2-10-13,-2-7-3,-4-30-5,-9-9-1,-4-50-9,0-12-71,-4 0-152,1 26-229,-24 9-197</inkml:trace>
  <inkml:trace contextRef="#ctx0" brushRef="#br0" timeOffset="5577.319">6285 9451 1249,'-1'-12'302,"2"-5"-154,7-18-94,12-6-28,13-5 7,16 0-8,4 7-13,3 10-10,-10 13-2,-11 16-10,-17 20-119,-21 20 0,-20 23 5,-20 17-178,-17 7 25,-7-3 116,0-16 161,8-19 0,11-17 135,15-15-21,15-5 2,9-12 25,18 0-69,14-8-36,20-2-14,18-5 2,9-7 5,6 3 4,-3-1-2,-15 4-16,-17 10-8,-20 9-7,-23 14-72,-26 16-27,-135 97-372</inkml:trace>
  <inkml:trace contextRef="#ctx0" brushRef="#br0" timeOffset="5772.3301">5600 10246 812,'-7'0'270,"3"-2"-27,9-3-78,25-20-108,30-12 31,80-46 110,75-18-7,7-9-76,-83 38-28,-14 12-34,-12 11-26,-19 13-12,-64 25-10,-5 4-5,-9 4-51,17-1-135,-18 17-314,-51 58-144</inkml:trace>
  <inkml:trace contextRef="#ctx0" brushRef="#br0" timeOffset="6103.3491">6239 9965 1230,'-9'18'270,"1"8"-165,-12 32-39,-5 20 15,-4 12 20,-1 0-46,0-9-38,11-4-17,11-15-2,7-14-73,8-21-127,11-23-16,12-23-7,9-26-78,5-19-63,4-12 260,-1 0 106,3 5 285,4 12 69,-1 18-101,1 10-74,-3 14-29,-3 12 10,-3 6-32,-10 10-34,-3 5-41,-4 1-28,-4-1-7,-1 0-18,-3-7-3,3-3-117,-1-8-223,27-31-413</inkml:trace>
  <inkml:trace contextRef="#ctx0" brushRef="#br0" timeOffset="6354.3634">7689 8438 1773,'-4'-4'322,"1"4"-188,-8-2-76,-10 10-25,-4 8-12,-8 13-12,-12 16-8,-2 18-1,-13 15-10,-3 11-27,-10 2-35,0 0-48,10-8-45,8-15-17,7-13-70,14-22-250,4-24 40</inkml:trace>
  <inkml:trace contextRef="#ctx0" brushRef="#br0" timeOffset="6509.3723">7076 9136 61,'17'-6'264,"6"5"30,18-3 9,5 11-7,2 20-46,-1 16-20,-8 26-28,6 72-59,-47 40-53,-29-7-36,-6-56-32,-1-13-10,1-2-12,23-68-10,6-13-80,3-8-164,1 3-348,35-97-91</inkml:trace>
  <inkml:trace contextRef="#ctx0" brushRef="#br0" timeOffset="6772.3873">7537 9265 1193,'15'-20'344,"3"0"-185,19-15-81,2 8 21,5 9 9,6 3-39,9 7-27,4 1-20,8 7-11,1 1 4,-6 5-6,-6 6 1,-15 3 4,-16 6 4,-9 8 10,-19 10 4,-11 20-8,-16 19-14,-10 4-2,-2-1-4,-2-20-4,4-20-16,7-14-37,6-13-29,4-15-73,3-20-220,-2-134-454</inkml:trace>
  <inkml:trace contextRef="#ctx0" brushRef="#br0" timeOffset="6948.3974">7988 8802 1466,'-2'22'227,"0"19"-172,-13 78 19,-16 56 77,-5-18-23,27-106-55,3-2-46,0-8-15,-8 42-12,3-13-13,1-21-67,-1-15-134,2-19-127,-1-58-312</inkml:trace>
  <inkml:trace contextRef="#ctx0" brushRef="#br0" timeOffset="7246.4145">7748 8728 1542,'-5'0'264,"0"11"-153,-7 13-95,-2 25-10,-5 26 18,-10 83 9,9 60-16,17 59-2,12-121 0,9-7 13,-3-27 22,-2-77-2,5-7-11,3-8 4,27 31 1,15-21 0,53-5-18,17-47 15,-8-27-9,-35-2 0,-53 26 0,0-7-14,-11 6-1,30-17-6,-18 1-3,-16 13-6,-10 7-10,-13 2-61,-10 2-134,-47-59-620</inkml:trace>
  <inkml:trace contextRef="#ctx0" brushRef="#br0" timeOffset="7673.4389">9941 8115 1606,'-1'1'305,"0"3"-181,-8 14-95,-11 13-16,-17 25 2,-21 24-1,-52 70-4,-19 25 2,-11 11-1,53-70-10,8-12 5,44-59-6,6-8 0,7-2-28,-17 24-124,17-18-164,19-23-281,70-95 138</inkml:trace>
  <inkml:trace contextRef="#ctx0" brushRef="#br0" timeOffset="7845.4487">9551 8729 751,'5'-5'366,"-1"5"-122,9 0-164,-1 14-1,2 8 22,2 9-14,1 6-44,2-4-22,2-1-9,7-7-10,2-4-2,1-9-20,4-6-125,1-14-17,56-46-321</inkml:trace>
  <inkml:trace contextRef="#ctx0" brushRef="#br0" timeOffset="7997.4574">10105 8505 1045,'-3'3'342,"6"5"-204,-2 11-72,2 13 7,-3 9-2,2 0-16,-1 0-28,7-7-15,3-7-12,12-9-28,8-14-154,84-57-285</inkml:trace>
  <inkml:trace contextRef="#ctx0" brushRef="#br0" timeOffset="8131.4651">10510 8508 1263,'-8'10'255,"-2"6"-153,-14 17-19,-6 12 35,-8 6-50,-7 14-43,-3 8-25,-11 9-138,-9 8-171,-141 159-349</inkml:trace>
  <inkml:trace contextRef="#ctx0" brushRef="#br0" timeOffset="8329.4764">9483 9538 915,'-5'-3'317,"5"0"-86,5-7-62,15-3-110,22-9-28,67-23 76,60-1-5,16 6-26,-75 6 5,-5-1-19,-6 4-31,-13-3-16,-55 21-7,-6 0-8,-8 3-18,15-11-150,-17 9-287,-55-19-487</inkml:trace>
  <inkml:trace contextRef="#ctx0" brushRef="#br0" timeOffset="8552.4892">10106 9011 1225,'3'0'282,"-1"7"-216,6 11-66,3 12 18,2 22 54,0 19 42,10 68-35,-11 42-35,-6-1-17,-9-73-2,3-4-11,-1-60-8,-1-2 0,0-4-6,1 33-6,-2-14-83,1-15-175,1-19 69,1-60-393</inkml:trace>
  <inkml:trace contextRef="#ctx0" brushRef="#br0" timeOffset="8875.5076">10218 9422 1547,'-10'10'354,"-7"9"-243,-14 27-71,-11 17 8,-10 9 6,0 4-19,3-3-20,11-15-14,11-12-1,14-19-52,11-11-115,10-12-140,15-18 62,8-17-215,12-21-34,3-6 368,3-5 126,2 12 278,-1 10 29,-3 15-41,6 20-112,0 15-10,-1 17 54,5 12 20,1 7-103,-8 2-49,-7-6-40,-9-7-16,-12-8-1,-3-12-9,-10-7-58,-1-13-202,14-85-219</inkml:trace>
  <inkml:trace contextRef="#ctx0" brushRef="#br0" timeOffset="9244.5287">11185 8535 1757,'-5'0'306,"1"0"-132,-14 6-96,-2 10-15,-17 17-12,-5 18-17,-4 10-22,3 8-12,4 2-1,2 5-49,5-1-47,8-8-34,12-12-64,12-17-51,6-20 38,8-6 73,6-16 67,12-12 40,10-8 17,13-9-20,9-7-44,-1 6 75,-7 4 9,-19 21 106,-16 11 31,-13 12 47,-14 15-4,-14 19-12,-20 22-66,-17 19-48,-47 60-31,72-104-16,-28 38-8,15-15-8,20-26-36,21-11-173,17-17-286,105-36-88</inkml:trace>
  <inkml:trace contextRef="#ctx0" brushRef="#br0" timeOffset="9387.5369">11401 9600 1080,'2'10'313,"1"2"-7,-8 20-19,-13 13-77,-13 16-78,-17 13-72,-10 10-33,-3 7-27,-8 1-27,-4 1-78,-48 38-272,-88-5-641</inkml:trace>
  <inkml:trace contextRef="#ctx0" brushRef="#br0" timeOffset="9746.5575">8954 9125 1529,'0'0'330,"0"0"-205,0 1-68,0 3 12,-1 2-9,2 11-36,1 11-21,-2 16-3,0 15-53,-4 14-217,-33 131-580</inkml:trace>
  <inkml:trace contextRef="#ctx0" brushRef="#br0" timeOffset="9913.567">8975 9916 382,'3'6'1257,"-2"-2"-1071,2 5-78,1 7 51,4-2-42,-1 1-38,2 1-50,2 0-16,1-2-13,3 1-31,2-2-100,23 14-408</inkml:trace>
  <inkml:trace contextRef="#ctx0" brushRef="#br0" timeOffset="11422.6533">18379 4967 999,'-6'-10'215,"-4"0"29,0-4-49,4 9-37,-2-1-38,8 6-57,-2 3-39,4 1-24,2 8-15,0 20 15,5 14 11,6 17 4,-3 15-1,0 12 5,-2 9 5,2 60-1,-7 23 1,-5 40-6,3-32 9,-4 22 3,4-26-17,-2-3-1,2 4-4,3 10 1,0-1-2,3 4 5,4 14-6,-4 21-6,-4-31 1,0-2 0,-4 12 13,-1-1-1,-1-23 2,-4 1-3,2 11-11,-2 2 5,2-43-4,3 1 4,5 3-5,6 2 5,4 5-4,2-11-1,-1-1 1,0-8-2,4 5 0,1 2 0,-6 1 0,-12-9 0,0 6 0,0-2 7,-1-1-1,5-4-4,-1 7-1,0 5 1,5 4-2,-1-17 0,-2-20 1,-2 10 0,-4 3 5,0 0-6,-4-6 2,0-5 4,3-1-1,-6-21-4,5-60-1,-1-3 0,1-1 0,0 38 1,1-9 0,3-13 0,-3-6 0,-1-14 0,1-1 0,1-10 0,-2-7-1,-2-7 1,2-10-1,-1-2-6,1-6-1,-1-4-23,-7-12-56,-3-22-170,-4-33-331,-37-257-283</inkml:trace>
  <inkml:trace contextRef="#ctx0" brushRef="#br0" timeOffset="12327.7051">18419 9077 973,'-8'0'450,"2"0"-266,-7 4-17,1 0-58,-1 4-64,5-2-30,5-1-15,6-1-12,5 3 3,10 0 7,2 0 1,6-4-5,0-3 5,-3-3 0,-4-4 1,-3-3 1,-3 0 0,-3-6 5,0-3 5,0-3-5,-6 3-5,-4 4 8,0 6 0,-6 6 29,1 0 22,-2 3-23,-3 3-23,-2 3-7,0-1-1,4 3 2,-3-8 8,8 0 5,3-4-12,4-1-9,6-8 0,-3-6-2,0-1 1,5-5 0,-6 9 0,-2 6 1,-4 6 1,-6 7 11,-5 2 21,-4 7-26,-12 8-6,-6 4-1,4 1 0,5-7 0,14-5-16,12-6-136,15-4-116,95-21-273</inkml:trace>
  <inkml:trace contextRef="#ctx0" brushRef="#br0" timeOffset="12839.7344">19246 8873 322,'6'-7'527,"3"1"-444,8-10-5,4 11 72,0 7-26,5 4 13,-1 13-46,3 8 5,1 6 8,-1 11-37,0 8-23,-4 7-14,3-1-15,0 5-9,-3-4-6,1-2-14,-5-8-62,-3-14 29,-4-9-98,-6-12-10,-3-10-97,4-56-55</inkml:trace>
  <inkml:trace contextRef="#ctx0" brushRef="#br0" timeOffset="13042.746">19759 8839 1151,'-9'-4'318,"1"1"-87,-5 3-34,-6 3-80,-1 4-48,-5 14-42,-2 11-18,-3 12-8,-4 10 0,-2 4 1,3-1-2,5-5 0,7-8-28,12-10-129,12-7-169,59 2-300</inkml:trace>
  <inkml:trace contextRef="#ctx0" brushRef="#br0" timeOffset="13311.7614">20005 9209 381,'0'2'845,"4"2"-734,1-1-33,1 1 41,6-11 35,7-12 19,10-14-70,11-14-64,8-14-21,0-7-9,-1-3-9,-10 9 1,-11 10-1,-18 15 1,-15 11 17,-13 12 51,-15 14-25,-13 20-25,-18 12-11,-50 35-7,76-42 1,-32 18-2,19-4-38,19-6-221,6 1-394</inkml:trace>
  <inkml:trace contextRef="#ctx0" brushRef="#br0" timeOffset="13990.8002">18377 4915 1027,'0'-1'318,"0"-1"-106,0 0-31,0 0 1,-3 2-56,2 0-69,-1 4-42,-3 3-15,0 15-10,-6 11 10,-6 14 2,-2 2-1,-1 2 8,-1-8-9,6-6 0,3-8-49,5-10-98,5-11-149,5-5-253,36-48 198</inkml:trace>
  <inkml:trace contextRef="#ctx0" brushRef="#br0" timeOffset="14161.81">18525 4835 787,'0'0'480,"0"1"-347,7 6-56,-1 1 64,12 10 21,-2 1-26,12 7-53,0 0-50,2 1-18,5 4-6,-1 0-9,4 3-114,-5 5-269,13 67-613</inkml:trace>
  <inkml:trace contextRef="#ctx0" brushRef="#br0" timeOffset="15015.8588">17738 6357 863,'-4'-4'258,"4"2"-53,-1-5-100,1 4-21,1 2-22,-1 1-28,6-3-25,0 3-9,7 3-6,9-3 6,5 0 0,15-3 45,8-2 51,13-5 2,9-4-35,47-10-30,30 1-21,36-16-5,-31 1-7,11-3 0,-31 6 1,-19 3 1,-20 6-1,-56 17 0,-4 2 0,-10-3 0,29-2-1,-20 2-7,-13 6-146,-14 7-180,-14 2-371</inkml:trace>
  <inkml:trace contextRef="#ctx0" brushRef="#br0" timeOffset="15595.892">17551 7355 712,'4'-6'137,"1"0"-97,8-9-20,-1 3 95,3 1 70,4 0-35,5 1-38,9 3-2,11 1-5,8-4 18,18 0-5,61-15-14,34-11-29,4 1-33,-54 21-17,11 8-13,-15 9-1,-7-7-11,-11 9 6,-54 1 0,-5-2-5,-3 2 0,31 0 0,-14 3 1,-9 0 4,-11-5-6,-9-2 0,-5-2 2,-3-6 5,-5-3-1,-1-5 0,-5-4-6,-5-2-27,-4 1-66,-7 4-132,-2 5-70,-37 21-274</inkml:trace>
  <inkml:trace contextRef="#ctx0" brushRef="#br0" timeOffset="17043.9748">20108 6824 315,'0'-4'181,"0"0"-80,1 0-71,2-3-30,0-7-506</inkml:trace>
  <inkml:trace contextRef="#ctx0" brushRef="#br0" timeOffset="18208.0414">20072 7130 716,'0'-1'232,"-2"1"13,2-3-34,-3 2-64,1 1-51,-1 0-34,1 0-19,2 0-26,0 0-10,0 0-6,0 0-1,0 0-1,0 0 1,0 0-1,0-3-7,0 3-17,-2 0-23,2 3-38,2-3-25,-2 0-15,0 0-76,0 0-16,0 0-13,2 7-33,11-7-18</inkml:trace>
  <inkml:trace contextRef="#ctx0" brushRef="#br0" timeOffset="19841.1348">19284 7222 217,'0'-4'485,"0"2"-368,2 1 12,-2-2-6,-2-1-10,2 1-16,0 2-49,0 1-31,0 0-17,0 0-1,0 0-11,0 0-36,4 1-43,3 2-32,30-7-125</inkml:trace>
  <inkml:trace contextRef="#ctx0" brushRef="#br0" timeOffset="20229.157">19998 6851 1036,'-3'-4'306,"2"4"-68,-3-3-103,4 3-76,0 2-46,2 3-13,1 9-12,2 7 11,0 8 1,1 11 0,1-1 1,-1 1 1,-5 0-2,-2 1-2,-3-1-70,2-1-88,4-3-371,10 18-328</inkml:trace>
  <inkml:trace contextRef="#ctx0" brushRef="#br0" timeOffset="20566.1763">20267 6750 1272,'-1'-3'324,"0"2"-109,-1 1-139,-1 1-61,6 7-15,-3 14-5,0 13 5,2 13 0,-2 2-6,-5 7-22,-1-6-47,-6-6-15,-1-4-12,0-13 31,2-9 25,2-11 14,0-7 23,7-6 9,4-9-29,14-5-28,4-4 26,11-2 23,5 2 8,0 1 1,-3 3 9,-1 8 1,-5 3-1,-12 6-4,-4 9-6,-13 15-79,-12 11-128,-79 90-553</inkml:trace>
  <inkml:trace contextRef="#ctx0" brushRef="#br0" timeOffset="20768.1879">19938 7487 626,'-9'3'215,"3"-3"10,-3 4 10,6-4-26,7-4-124,7 0-55,16-2-15,14-7-3,13-8-4,3-5-1,4-8 1,-1-2-1,-1-6-7,-3 1-14,3-4-66,-5 0-109,-2-6-278,54-84-330</inkml:trace>
  <inkml:trace contextRef="#ctx0" brushRef="#br0" timeOffset="21084.2059">20642 6873 728,'-6'4'315,"3"2"-123,-6 7-62,2 6-32,7 6-31,1 8-34,8-1-9,3 1-15,3-4-8,3-6 8,4-7-8,4-4-1,2-8-24,3-14-57,10-10-39,2-9 6,8-12-246,-7-7 20,-12 3-152,-10 7 492,-14 10 126,-13 11 219,-7 14-80,-12 7-43,-5 12-18,-2 4-7,-4 5-50,-3 6-65,3 0-11,-1 4-37,-1 0-34,4 6-7,-5 3-188,-63 65-539</inkml:trace>
  <inkml:trace contextRef="#ctx0" brushRef="#br0" timeOffset="22060.2618">20618 7249 791,'0'-2'381,"-1"2"-203,-1 0-112,-4 6-66,-7 8-46,-3 11-109,-8 12-160,1 11-36,-26 52-109,51-83 438,-2-16 22,0-1 126,2 0-27,2-5 99,4-2-51,4-11-55,8-4-32,4-6-30,7-1-15,2 4-8,-5 9 2,-5 9 2,-13 10-10,-13 10 132,-8 12-44,-11 11-41,-11 6-9,-6 11-6,-6 0-15,-1-4-6,3-2-6,9-7-5,10-11 5,9-16-5,11-3-1,12-11 0,10-11 8,14-4 7,12-12 5,15-7-4,8-6-5,3-4-11,-1 0-28,-4 0-104,-7 7-15,-12 8 60,-14 9 44,-13 11 26,-10 10 14,-7 8 3,-4 6 54,-1 4 35,-6 4 62,2 6-2,-2 4-28,-4 5-17,-1 0-19,-2 5-31,-1-1-21,-7 0-18,-1-1-7,0-4-8,0-10-58,5-10-34,1-8-10,7-9 23,0-12 37,0-9 21,3-5 21,-1-4 17,4 5 34,1 9 21,2 9 33,3 4-72,4 16-33,4 13 0,5 17 21,2 16 27,0 10-6,-4 0-3,-4 0-11,2-6 19,-6-8-20,-2-15-18,-1-17 0,-4-11 1,-5-5 11,-4-4-9,-8-4-12,-6-8-25,-5-9 8,-2-7-19,-6-6-12,-4-7-42,0 4 27,5 8 38,8 9 23,11 10 1,10 4-7,10 8-5,9 4-16,12 4 17,16 5 11,15-7 1,12-9 0,53-19 1,-77 4 7,35-14-1,-5-6-6,-10 2 16,-10 2 11,-9 3 10,-11 11-20,-13 0-8,-8 10-1,-7-1-9,-10 1-15,-50-14-512</inkml:trace>
  <inkml:trace contextRef="#ctx0" brushRef="#br0" timeOffset="22765.3021">20388 6538 821,'0'0'358,"0"3"-212,0-3-26,0-3 63,0 3 42,0-4-59,0 0-52,0-10-51,-3-7-42,-1-11-12,2-15-8,-2-9 0,2-12 0,0-10 0,-3-7-1,3 1 6,-3-4-6,3 1 0,2 0-8,5 0 7,-2 3 1,0 6-2,0 1-10,-3 9 12,0 7-1,-3 16 0,0 11 1,0 13 0,0 12 0,3 2 0,-2 7-1,2 0 0,0 0 1,0 0-11,-1 3 5,1-3-1,-2 4-7,1 3-13,-4 12 21,-5 15 5,-5 15 1,-9 17 0,-4 14 0,-2 5 0,0-7 0,4 0 1,6-17-1,6-12-25,7-17-19,5-14-17,4-12-88,5-12 14,8-14 27,9-16-66,9-20-183,61-131-143</inkml:trace>
  <inkml:trace contextRef="#ctx0" brushRef="#br0" timeOffset="22925.3112">20420 5384 551,'1'0'263,"2"6"-104,1 9 25,10 5 13,0 16-14,3-1-15,6 5-63,-1-2-53,5-4-28,1-2-12,2-5-3,-3-2-9,-3 2-60,-6 1-144,-6-1-151,-12 30-370</inkml:trace>
  <inkml:trace contextRef="#ctx0" brushRef="#br0" timeOffset="23845.3639">20411 4415 693,'-2'-3'315,"2"-1"-36,-4 4-63,4 0-51,-5 0-57,0 7-62,-9 7-37,-8 16-3,-13 16-5,-10 16 0,-5 5-1,4-6-13,7-9-7,13-15-2,13-15-19,8-12-31,7-8-3,5 1 30,6 4 32,6-4 13,8 1 0,1-4 0,2-1 6,1-4-4,-10 5 4,-5 0-6,-8 5 0,-7 4 0,-7 8 1,-6 7 10,-10 6-11,1 3-18,2-3-16,7-5-8,7-6 9,9-7 13,6-4 13,5 1 6,2-4 1,3-5 1,1 0 8,-6-2 1,-2 0-4,-7 2-6,-6 4 0,-7 8 5,-14 17 31,-11 16-13,-9 14-11,-4 5-12,5-4 1,7-9 6,9-18-6,14-13 17,6-11-3,8-7-5,8-7-1,11-7 57,10-5 24,12-13-31,9-4-31,-1-7-11,3-2-16,-1 4 5,-3-5-6,-1 4-127,-9 1-163,17-61-417</inkml:trace>
  <inkml:trace contextRef="#ctx0" brushRef="#br0" timeOffset="24401.3957">20618 4810 787,'2'-5'357,"2"-2"-169,5-5-86,6-1 12,9-7 3,9 6-42,5-5-41,4 1-19,0 2-9,-3 6-6,-8 5-26,-8 7-133,-10 5-173,-12 8-40,-10 9 150,-7 2 72,-3-2 150,1-7 78,0-5 101,7-5 40,5-6 21,1-1 0,3 0-99,2 0-92,2 8-49,-1 7 0,1 7 0,2 11 24,-4 2-3,-2 9-1,-3-1-5,-7 8-2,-1-2 2,0-2-14,-3-5 8,3-11-8,2-7 1,5-10-1,1-7 5,5-4 5,2-6 1,-2-1-6,6 1-6,3-4-1,6-3-6,7-3 6,8 1 1,3 2 5,4-1 18,0 5 35,-2-5 22,-5 4-8,-5-3-21,-4 2-12,-5 0-17,-5 2-5,-5 1-7,-1 2-4,-3 1-5,-2 2-1,0 0-1,0 0-41,-2 2-134,2 1-279,-29 12-306</inkml:trace>
  <inkml:trace contextRef="#ctx0" brushRef="#br0" timeOffset="41174.355">19064 4829 576,'-3'2'121,"-2"1"-49,-6-1-1,-1 6 89,-2 1 20,-4 5-28,0-1-41,1-1 0,-2-2-15,1-2 4,-3-3-10,1-5-6,-6 0-25,-2 0-23,-5 0-12,-5 3 1,-2-2-5,-10 2 5,0 3 4,-3-5-8,-2 3 4,-3-1-8,-6 2-1,-2-1-8,-6 1 2,-51 2-9,-12-3 0,-2 5 8,55 2-3,48-4 5,2-5-4,4 3-1,-22 0 5,12-1-4,16-2 1,11-4-2,9 0-6,4 2 0,2-2-10,2 2-8,0 4-11,5 2-1,3 6-34,8 3-17,6 8-146,8 7-133,80 40-396</inkml:trace>
  <inkml:trace contextRef="#ctx0" brushRef="#br0" timeOffset="41369.3662">18835 5450 525,'17'-4'0</inkml:trace>
  <inkml:trace contextRef="#ctx0" brushRef="#br0" timeOffset="42082.407">19129 5467 630,'-2'-2'319,"1"2"-94,0 0-138,-1 2-55,-1 0 28,0 2 30,-7 6-44,-2 9-22,-7 7-7,2-1 16,-3 5 33,0-3 10,-3-2 5,3-3 8,-4-5-1,4-2 2,-8-4-25,-5-1-14,-7 2-5,-5-4 4,-8-2-20,-4 2-14,-7 1-4,-2-2-4,0 3-1,5 1-6,3-3 8,10-1-8,5-1 11,4 0-4,3-2-1,3 2 2,-4-2-7,6-1 4,-2 1-5,2-3 5,5 0-5,-1 3 1,1-4-1,2 2 0,0 0 0,4-2-1,-2 6 1,1-6 0,0 4 0,-2-2 0,-1 0-1,4 0 1,0 0-1,2-2 1,1 3 0,2-2 0,4-1-1,1 0 1,6-1 0,-4-2 0,5 3 0,2 0 1,-1 0-1,2 0 5,0-2-6,2 2 0,-2-2-1,2 2-19,5-2-43,6 0-37,5 0-100,13 0-257,64-24-322</inkml:trace>
  <inkml:trace contextRef="#ctx0" brushRef="#br0" timeOffset="43502.4882">18488 5090 366,'-2'-1'145,"0"-2"-70,-4 2-30,-1-3 5,0 0 11,-3 3-10,4-1 17,1 4-20,2-2-6,0 1-24,0 4-18,0-1-11,3 5-5,3 0-28,-2-1-25,2 2 11,2-3 26,-4-4 17,1-1 15,-2-1 0,0-2 47,-2 1 62,2-2 7,-1-1-28,-2-4-17,1 0-13,-1-2 4,2 3 14,-3-2 5,2 2-3,-1-3-10,-1 2-2,-1-4 3,-3-3 0,0 2-29,1-7 1,0 0-7,0-3-14,2-7-7,4-1-11,2-10-1,4-6 0,1-13-1,2-4 1,-1 3-1,1 6 1,-5 9 0,1 2 1,-4 6-1,-4-5 5,1 2-5,-1-4 0,-2 8 8,1-2-2,-1 10-6,0 1 5,2 7-6,1 7 0,2 4-17,1 6-22,1 1-84,2 2-27,-3-1 11,3-2 14,3-1-35,19-2-185</inkml:trace>
  <inkml:trace contextRef="#ctx0" brushRef="#br0" timeOffset="44313.5346">19535 4751 102,'-10'-8'88,"0"0"-28,-10-11-36,5 5 0,4 1-10,11 3-14</inkml:trace>
  <inkml:trace contextRef="#ctx0" brushRef="#br0" timeOffset="44892.5677">19771 4906 298,'0'0'77,"-2"-1"-67,-1-3-8,0-1 14,-1 4 38,-3-2 29,-1 3 31,-1 3 7,-3-2 23,3 4 8,-1-4-8,0 2-3,2-3-29,-3 0-38,1 0-41,-5 1-15,-5 1-3,-2 2 19,-6 3 2,-5 7-22,-9 3 1,-4 3-5,-6 5 13,-2-1-2,5-3 4,6-4-1,12-7-9,12-7 5,9-6-20,7 0-2,3-4-190,9 0-310,28-29-326</inkml:trace>
  <inkml:trace contextRef="#ctx0" brushRef="#br0" timeOffset="45716.6148">18665 4229 581,'-6'-1'114,"3"-2"7,-7-3 22,4 6 17,3-1 11,0 2-81,1-1-63,2 5-22,2-1-5,1-1 0,3 5 48,4 0 26,8 4-7,11-4-14,12-1 31,10-7-17,11-1-16,0-5-21,1 0-16,-3 2-7,-3 2-5,-2-2-1,-1 4 5,3-1-5,4-2 16,6-1 5,-3-3 1,2 0-1,-6-4-11,-5 1-5,-6 0 1,-4 0-5,-9 1-1,-8 3 0,-6 2 0,-11 2 5,-2 0-5,-3 1-1,-1 1 1,3-3-1,1-1 0,0 4 0,1-4 0,1 1 0,-2 0 0,1-1 1,-2 0 5,-1 0-5,-1 0-1,1-2 0,-5 5-14,0 1-27,-2 0-31,-2 0-34,2 1-47,2-1-116,-1 6-230,-11-6-264</inkml:trace>
  <inkml:trace contextRef="#ctx0" brushRef="#br0" timeOffset="46293.6478">19084 5245 621,'3'0'132,"3"-1"14,4-8 101,4 2-13,0-2-91,4-2-23,-4-1-51,4 5-45,-2 2-17,1 2-6,1 1 0,2-3 0,0 2-1,-8 2 0,3-2-39,-2 3-35,1-6-55,-2 4-57,0-4-118,12-22-211</inkml:trace>
  <inkml:trace contextRef="#ctx0" brushRef="#br0" timeOffset="56667.2412">24579 4310 1053,'2'-12'924,"2"3"-789,11-15-100,5 6-8,10 4 3,2 0 1,-3 13-8,-2 7-14,-4 6-2,-2 11-7,-12 10 10,-9 16-4,-13 18-6,-40 70-9,-27 24-45,56-116-30,8-8-13,-19 35 10,12-22 21,19-19 36,8-11-165,16-14 195,4-8 120,10-4 16,7-3 13,5-1-43,8-2-26,1-6-26,2-1-26,-4-3-17,-5 0-10,-12 4-1,-7-1-43,-9 4-99,-10-6-362,-10-59-784</inkml:trace>
  <inkml:trace contextRef="#ctx0" brushRef="#br0" timeOffset="57383.2821">25219 4029 1752,'0'0'319,"0"0"-187,0-1-33,4-2-30,6-1-40,11-1-28,12 1 0,13-6-1,5 10 1,-2 0-1,-10 10-1,-10 3-7,-17 8-19,-9 9-24,-13 8-4,-12 5-11,-3 6-32,-1-10-11,7-8 37,8-11 27,5-11 12,6-6 19,0-3 14,3 0 27,0 0 20,4 0-31,7 2-8,6 3 2,6 2 20,5 2-1,0 1-4,-1 4-7,-1 1-4,-5 4-2,-8 0 6,-7 10 18,-6 4 22,-9 5-13,-6 7-16,-10 0-14,-5 3-3,-6-5-3,-3-8-9,-3-12-9,1-13-34,-1-17-43,5-18-32,0-16-11,1-19-29,-2-17 7,-23-66-8,37 90 51,-7-41 108,4 16 90,16 20 57,8 25-9,6 10 4,8 5-55,8 12-27,3 6-12,4 9 6,1 14-4,-6 10-16,1 11-1,-6 16 18,-6 10-9,-3 13 0,-9 7-10,-8 59-16,-4 16-7,5-118-9,3-4-4,0 40-40,6-15-46,0-19-16,8-16-191,-2-19-298,18-59-146</inkml:trace>
  <inkml:trace contextRef="#ctx0" brushRef="#br0" timeOffset="57577.2932">25870 3718 1524,'4'-3'312,"-2"3"-162,0-3-28,0 9-52,-4 2-26,1 13-1,-5 14 5,-10 17-19,-10 18-29,-15 15-66,-12 2-126,1-6-421,-48 43-204</inkml:trace>
  <inkml:trace contextRef="#ctx0" brushRef="#br0" timeOffset="57736.3023">25710 4143 898,'22'-22'485,"3"3"-200,26-26-41,3 8-76,6 1-51,4 5-30,5 4-30,6 3-24,3 7-12,-6-1-12,-9 8-9,-20 6-8,-26 8-91,-17 6-150,-23 13-131,-110 58-710</inkml:trace>
  <inkml:trace contextRef="#ctx0" brushRef="#br0" timeOffset="57954.3148">25983 4090 1372,'-1'0'495,"-1"0"-387,-2 4-25,4 10-40,3 18 2,-3 16 63,0 21-36,-3 15-30,-8 70-18,-11 35-13,-4 13-10,22-160 1,4-13-2,2-9-10,2 25-56,2-22-52,3-9-88,7-23-107,3-22-55,59-144-491</inkml:trace>
  <inkml:trace contextRef="#ctx0" brushRef="#br0" timeOffset="58161.3266">26212 4184 527,'0'-5'728,"0"2"-437,0-3-84,0 12-54,0 10-21,3 16 13,3 11-29,5 24-46,-3 17-31,2 10-15,8 76-12,-9 22 21,-9-29-21,-5-119-4,3-4-7,-3-8 0,-6 33-1,-2-16-21,4-11-64,2-17-97,10-18-481,27-65-540</inkml:trace>
  <inkml:trace contextRef="#ctx0" brushRef="#br0" timeOffset="58563.3496">27005 4202 1914,'0'0'338,"0"0"-200,-1 0-30,1 0-45,1 3-50,4 2-13,1 3-9,8 7 8,6 3 1,-2 5 0,-3 5-63,-5 3-71,-16 9-107,-56 76-619</inkml:trace>
  <inkml:trace contextRef="#ctx0" brushRef="#br0" timeOffset="58739.3597">27016 4779 1552,'0'1'625,"1"1"-548,0 0-20,1 2 63,1-1-32,6 8-46,5-3-24,6 4-7,4 6-10,2 2-1,3-4-74,-5 3-60,-4 0-130,-8 20-693</inkml:trace>
  <inkml:trace contextRef="#ctx0" brushRef="#br0" timeOffset="59883.4251">27004 3527 376,'1'-8'1033,"2"5"-799,0-4-50,-3 7 10,0 3-56,-1 1-54,-1-1-53,2 3-20,-3 5-10,0 10 8,-11 13 4,-9 15-13,-12 15-50,-12 8-115,-7 3-158,9-8-141,11-15 224,15-17 128,13-15 77,7-8 35,4-10 138,5-6 132,8-11 27,3-3-14,16-11-83,3-4-68,10-7-56,3 3-28,4 4-24,0 3-15,-7 6-9,-5 8-1,-9 9-47,-14 7-78,-14 11-249,-60 59-285</inkml:trace>
  <inkml:trace contextRef="#ctx0" brushRef="#br0" timeOffset="60232.4451">26838 4084 1374,'-3'6'367,"1"2"-266,0 6-2,-2 9 61,2 6-14,-3 2-59,-2 7-45,-4-1-26,-2 3-7,1-9-3,5-9-5,2-12-1,5-9 0,5-8-36,8-9-22,11-16 38,11-14 8,9-12-9,3 7 9,1 7 11,0 12 0,-5 17 1,-4 7 13,-5 8 3,-10 6 4,-7 3-1,-4 2-2,-11 4-2,-2 3 19,-8 4-1,-12 6-16,-10 8-17,-14 4-44,-14 5-86,-5 1-353,-108 53-385</inkml:trace>
  <inkml:trace contextRef="#ctx0" brushRef="#br0" timeOffset="60640.4684">26690 4374 1232,'0'2'507,"2"2"-462,1 11-21,4 11 141,6 16 15,0 16-52,-6 13-56,-3 13-38,-8 5-17,-6-3-10,-6-8-7,2-18-14,1-19-18,5-16-13,5-17 17,3-16 27,1-17-56,5-16-16,6-17 32,13-22-8,10-2-1,18-5 31,16 10 13,49-13 6,-76 70 24,41-16 17,-5 10 13,-1 12 3,-6 3-2,2 9 1,3 0-7,3 0 1,-4 4-13,-11 0-19,-16 0-16,-20 8-2,-24 5 0,-17 15 8,-27 19-1,-69 54-7,-62 23-30,2-20-57,79-67-42,57-30-182,-43-9-384</inkml:trace>
  <inkml:trace contextRef="#ctx0" brushRef="#br0" timeOffset="61059.4924">27040 4612 1057,'1'0'301,"2"3"-169,3 6 30,1 12 45,1 10-18,-1 13-42,-2 10-46,-5 7-20,-5-1-27,-7-2-26,-7-5-14,0 1-14,-1-8 0,4-12-38,8-14-26,5-16-23,8-13-12,3-16 21,12-16 27,4-18 33,7-12 0,8-6-5,2 3 23,2 12 14,2 18 43,-1 13 14,-5 13-8,-5 15-3,-8 10-17,-7 7-8,-2 7-11,-7 12 12,-3 13 9,-1 4-11,-3 8-13,-1-4-12,2-6-7,1-1 4,5-11-5,-1-8 0,5-12-1,-1-3 0,5-15-17,7-15-38,10-18-47,9-24-101,9-20-303,93-234-297</inkml:trace>
  <inkml:trace contextRef="#ctx0" brushRef="#br0" timeOffset="61743.5315">28233 3527 1325,'-3'-2'285,"1"4"-98,-1-2 10,-1 4-62,3 1-90,-1 9-39,1 6-5,1 6 7,0 7-7,0 2 5,0 3-6,0 3 1,-2 1 5,-1-8-5,0-8-1,-3-8 1,-9-1-1,-3-3-8,-9 1-14,-2-6 1,-4-5 3,6-4 12,6 2 5,5-2-1,6 0 2,6 0 0,3 0 0,2 0-8,7 0 7,1 2-4,6 2 5,6 3 1,2-1 0,1 1 5,-1 3-6,-6 6 0,-4 6 0,-9 5 1,-7 8 11,-6 3-6,0 1-5,-2-3-1,7-3-2,4-6-5,0-10-1,3-4-5,2-6-5,2-3 0,2 1 7,5 0 11,3 2 0,6 0 0,2 3 0,1 7 1,0 5-1,-9 11-1,-7 12-47,-11 19-93,-16 14 53,-35 67 64,22-100-71,-25 44 62,-2-13 32,6-24 1,11-18 47,15-14 104,13-18 34,11-7-19,7-14-49,11-7-81,9-13-19,11-1-16,12-14 0,8-3 5,4-8-6,3-3-36,-1 1-45,0-2-96,-7-3-334,58-146-273</inkml:trace>
  <inkml:trace contextRef="#ctx0" brushRef="#br0" timeOffset="62187.5569">28703 3633 1405,'3'-6'356,"-3"4"-196,3-2-13,-3 7-67,0 6-58,2 8 1,-4 13 37,-2 14-6,-12 8-23,-7 9-17,-10 6-14,-3 0-30,2-10-39,13-14 4,7-20 17,18-15-9,6-19 44,8-6 13,9-10 13,7-5-11,8-3-1,-2 1-1,4 7-21,-2 6-35,-1 9-71,-5 11-43,-5 6 76,-7 7-26,-15 5 1,-7 1 119,-10 2 18,0 5 29,-1 2 10,2-1 18,7 4 49,-3 3-4,2 12-7,-1 14 1,-4 6 7,-8 13-43,-3 6-12,-6 5-18,-8-2-12,-6-3-21,-3-9-3,1-17-7,5-13-5,9-20-60,8-19-34,8-16-217,0-92-550</inkml:trace>
  <inkml:trace contextRef="#ctx0" brushRef="#br0" timeOffset="62342.5658">28557 4351 766,'-2'0'863,"4"0"-606,1 8-188,13 9-14,12 15 86,19 13 8,24 7-58,64 35 2,29-3-58,-21-19-22,-50-30-13,-6-1-39,-52-15-44,-8-4-95,38 63-360</inkml:trace>
  <inkml:trace contextRef="#ctx0" brushRef="#br0" timeOffset="63207.6153">25283 6073 1405,'0'-4'297,"-3"2"-57,2 0-100,1 8-85,4 14-32,6 26 20,6 25 26,16 78 14,4 16-31,-26-117-19,0 1-13,7 48-5,-6-5 0,-6 0 0,-5-3-5,-5-4-1,-5-3-3,-4-7-4,-3-6-2,4-14-8,4-16-26,5-21-8,4-15 10,6-17-13,0-20-7,3-21-5,-1-23 27,2-64 15,-10 94 13,4-39-4,-1 10 6,3 21 12,8 16 12,4 9-9,2 16-3,10 2-6,0 12 0,4 8 0,7 8 2,2 10-2,2 6 1,-7 7 10,-1 8 2,-12 4 20,-10 8 12,-12 5 2,-15 9-8,-11 3-8,-13 5-13,-13 5-9,-7-3 0,-10 7-7,-1-1-7,1-14 7,9-16-2,16-24 0,10-26-6,9-21-15,5-25-99,3-26-68,4-21-182,20-148-1005</inkml:trace>
  <inkml:trace contextRef="#ctx0" brushRef="#br0" timeOffset="63732.6453">26315 6561 1368,'0'-8'270,"-2"0"-60,-4-12 11,-9 7-65,-15 9-65,-14 8-40,-4 14-30,-9 13-15,0 14-4,4 6 3,12 0-4,13-6-2,17-11 1,14-3-12,14-5 4,20-1-7,19-2 3,54 10 3,33-3 8,-9 7-5,-104-21 6,-5 1-1,-8-2 0,18 19 0,-18 4 1,-14 3 26,-13 2 5,-13 2-2,-13-6-13,-10-3-5,-6-6-2,-3-9-9,4-9 0,6-11-40,1-8-38,10-12-86,10-13-363,5-109-393</inkml:trace>
  <inkml:trace contextRef="#ctx0" brushRef="#br0" timeOffset="63943.6574">26759 6422 1344,'12'-6'277,"-3"2"-67,10-2 21,-11 6-84,-5 2-42,-6 5-31,-3 10-41,-9 14-11,-1 8-8,-11 15-13,0 2-1,-2-1-19,2-6-56,5-8-45,4-11-94,12-12-259,24-33-139</inkml:trace>
  <inkml:trace contextRef="#ctx0" brushRef="#br0" timeOffset="64333.6797">26902 6638 658,'9'12'448,"-1"5"-223,8 10 36,-3 7 1,-9 3-58,-2 3-84,-6-1-48,-5 3-31,1-3-17,-5-9-12,3-5-5,4-9-7,0-6-41,6-8-32,2-4-11,0-8-23,4-9-46,2-13-10,6-8 65,2-12 47,7 1 30,3 4 21,2 8 18,5 15 65,-4 12 55,-3 12 13,-5 10-25,0 6-37,-5 12-8,-2 3-5,-2 4-7,-5 5-31,-4 0-11,-3-2 0,-4 3-11,-2-8-4,0-3-12,-3-7-1,1-5-40,5-11-43,3-3-46,3-11-88,5-15-298,32-88-149</inkml:trace>
  <inkml:trace contextRef="#ctx0" brushRef="#br0" timeOffset="64569.6932">27371 6545 355,'17'-20'569,"-3"7"-248,13-10-34,-5 17-29,-4 9-96,0 13-50,-6 8-16,2 6-25,2 8-22,-4 6-20,3 4-11,-2 5 9,-4 3-12,1-4 0,-2 3-8,-1-2-1,-5-8-5,0-1 7,-4-4-7,-2-8-1,-4 1 0,-1-8-30,-2-5-54,1-6-60,1-10-195,-3-37-447</inkml:trace>
  <inkml:trace contextRef="#ctx0" brushRef="#br0" timeOffset="64851.7093">27888 6596 1258,'2'-4'455,"-2"2"-387,6-4-38,0 5 24,1 1-24,1 1-14,5 5 1,2 5 7,3 7 30,-6 7 15,0 1 12,-5 5-15,-5 3 3,-5 2-11,-3-7-23,-3-5-16,3-5-5,3-12-4,-1-6 0,2 1-10,-3-4-44,-1-2-76,-5-3-151,-4-4-386,-31-49-314</inkml:trace>
  <inkml:trace contextRef="#ctx0" brushRef="#br0" timeOffset="65685.757">27429 6512 1071,'0'-8'330,"4"-1"-113,-1-5 53,0 0-60,0 7-91,-1 6-62,2 5-44,7 12-13,5 10 12,8 22 21,3 7 3,3 14-12,-4 1 2,-5 7 1,-7 5 4,-7 4 2,-5-1-4,-4-7-17,-1-11-6,2-14-5,2-16-1,7-18 1,4-9-1,6-16 9,4-13 15,8-17-3,3-14-6,-2-13-6,-3-15-8,1-15-1,11-63 1,-12-23 0,-19 13 0,-12 121 5,-3-1-6,-4 9 1,-3-35 1,-6 20 4,-1 19 12,-1 18 16,1 10-13,-2 14-15,-5 10-6,-4 18 0,3 10-1,-5 14 0,-2 8 0,2 1 0,-1 2 1,6-7-1,9-10 1,8-10 0,8-15-8,4-12 7,4-3-7,1-5 7,7-6-11,2 8 6,2-5 5,5 2 0,2-2 1,3 3 0,1-4 0,2-4 0,3-1 2,-3-4 13,1 1-5,-6-3 2,1-4-1,-5 5-1,-2-3 2,-4 2-10,-2-2 5,-2-1-5,-4 2 4,-3 4-6,-3-4 1,-2 6-1,-3 0-32,-2 0-57,-6-1-56,-3-2-64,-35-8-386</inkml:trace>
  <inkml:trace contextRef="#ctx0" brushRef="#br0" timeOffset="66534.8056">26956 6784 961,'0'-1'265,"0"-2"-143,-1 3 17,2 0 37,-1 3-43,0-3-41,0 3-28,0 2-7,0 4 12,0 5 5,2 7-19,0 5-7,-2 8-1,1 6-22,3 6-4,-1 7-6,-2 5-1,1-3-5,-2-3-8,-2-12 0,2-16 0,0-10 0,2-11 0,-2-4 11,0-11 7,7-11 1,1-21-19,8-11-1,2-16-6,0-1-11,0 1 5,-3 5 6,1 13 5,-1 14 0,-1 12 0,-4 12 1,1 6 5,-7 5 3,5 8-8,0 8 1,9 5 9,4 15 5,2 7 2,0 8 4,-5 2 3,-2 3-9,-5-4-2,-6 1 1,1-10-5,-7-6-2,-1-5-7,-5-10-10,5-7-50,-1-7-69,0-3-156,1-32-634</inkml:trace>
  <inkml:trace contextRef="#ctx0" brushRef="#br0" timeOffset="68394.9119">29059 6276 553,'1'0'565,"1"-3"-335,0 0 19,-1 2 52,0-1-76,-2 4-85,0 2-59,-1-1-44,-2 5-2,-5 10-16,-7 14-5,-11 8-4,-9 8-8,-7 3-2,-3-5 1,3 2-1,5-7 6,8-4-6,14-9-1,5-9 1,7-3-8,10-2-11,6 2 4,4-3 6,11 5 8,4-3 1,4 6 1,3-2 0,-3 1 18,-1 1 2,-3-3 2,-5-5-1,-1-1-10,-1-5-6,1-4-4,-1-3 4,0 0-5,0-8 8,0-2-9,3-3-47,-3 3-64,-1-4-62,0 2-348,22-23-451</inkml:trace>
  <inkml:trace contextRef="#ctx0" brushRef="#br0" timeOffset="76649.3841">29850 6483 1116,'-1'-2'153,"-1"0"-109,-1-3-32,3 5 3,0 0 24,0 0-39,2 3-27,1-1-138,3 4-14,5 14-80</inkml:trace>
  <inkml:trace contextRef="#ctx0" brushRef="#br0" timeOffset="77068.408">29920 6547 1330,'-5'-6'220,"3"3"-107,-4-5-61,3 4-19,2 3-10,-1-2-23,4 3-14,1 0-215,3 3-89,19 3-172</inkml:trace>
  <inkml:trace contextRef="#ctx0" brushRef="#br0" timeOffset="78013.4621">30021 6051 1038,'0'-1'370,"0"0"-86,0-2-73,2 2-73,2-3-46,4 2-34,6-2-17,4-2-17,4 5-9,5 7-3,1-1-3,0 2-3,2 4 7,-4 5-1,-7 0-11,-1 1 0,-6 8-1,-4 1 0,-8 12 0,-11 6-1,-13 9-8,-12 2-11,-9 2-5,-2-10 7,10-13 9,8-14 7,10-6 1,13-11 1,7-3 0,9-10-7,10 0 5,10-2 1,8 3 0,4 2 1,3 7 6,-3 9 9,-3 3 4,-3 5 10,-5-3-5,-5 7 3,0-5-5,-5 7-4,-1 3 5,-5 3-8,0 0 1,-9 2-1,-6 3 0,-8 0-1,-7-1-1,-3 3-5,-9-9-7,-2-1-1,-3-7-27,0-1-39,0-10-47,7-4-107,-8-34-423</inkml:trace>
  <inkml:trace contextRef="#ctx0" brushRef="#br0" timeOffset="78499.4899">30854 6094 719,'4'-3'233,"3"1"-52,8-7-46,9 0 38,10-2-16,4 1-14,2 1-1,-4 3-13,-8 0-25,-5 5-32,-3 7-12,-6 3-21,6 5-5,1 15-2,8 9-16,5 12 1,3 11-4,1 4-1,0 2-4,-5-8-1,-7-6-1,-10-7 11,-9-4-7,-8-8 5,-8 3-3,-11-8-10,-5-4-2,-6-2-65,-3-4-52,7-8-165,2-10-355,-11-35-492</inkml:trace>
  <inkml:trace contextRef="#ctx0" brushRef="#br0" timeOffset="78699.5013">31256 6273 91,'-2'-4'1096,"0"2"-641,-2-2-218,-1 8-93,-4 17-89,-4 10-28,-4 13 9,-7 15-7,-3 2 2,1-3 5,0-5-10,5-2-17,4-7-8,7-9-1,7-4-85,9-6-241,54-5-356</inkml:trace>
  <inkml:trace contextRef="#ctx0" brushRef="#br0" timeOffset="78965.5166">31678 6619 1006,'4'9'215,"2"2"-8,2 6-29,8 4-59,-4-8-61,6-2-19,5-10 23,4-11 56,2-9-20,3-9-52,-6-11-22,-6 0 2,-10-3 20,-8 0 22,-10 0 7,-4 7 21,-15 3-11,-3 13-46,-5 9-28,-4 18-11,5 12-8,4 3-19,6 10-55,6 1-53,5 3-156,-23 61-502</inkml:trace>
  <inkml:trace contextRef="#ctx0" brushRef="#br0" timeOffset="79695.5583">24977 6459 1120,'2'-12'256,"-2"1"-37,2-9 27,-2 10-33,0 6-52,0 6-64,-2 2-55,0 4-27,2 8-7,-1 15-2,-5 18-5,-7 13 5,-13 10-4,-14 10 5,-11 2-7,-1-5 0,6-19 0,12-15 0,19-16 0,9-16-1,9-6-16,12 7-2,18 0 10,17 5 8,15 1-5,3 2 0,-1 0 5,-10 3 0,-10-1 1,-14 1-9,-13-2-95,-13 3-149,-84 26-309</inkml:trace>
  <inkml:trace contextRef="#ctx0" brushRef="#br0" timeOffset="80257.5905">23341 6601 1298,'2'-5'300,"-1"1"-73,4-4-98,1 3-29,10 3-40,4 2-33,13 2-18,8 5 5,2 8-14,-3 6-6,-5 7-4,-17 6 10,-14 16-1,-23 14-12,-24 18-47,-60 72-32,-31 8-17,93-119 25,11-8 58,-31 30 25,22-20-1,23-13 2,16-10 16,13-10-6,19-7 56,12-3 69,13-12 2,11-6-52,0-10-17,2-4-41,-12 5-18,-11 3-9,-18 9-11,-9 0-89,-10 3-214,-14-47-473</inkml:trace>
  <inkml:trace contextRef="#ctx0" brushRef="#br0" timeOffset="80660.6135">23841 6728 1356,'0'-3'482,"1"2"-377,1-3 15,2 2-29,3-1-49,7 0-33,10-3-9,5 5-1,1 1 1,0 3 0,0 4 0,-10 0-1,1 5-7,-8-5 7,-3-1-5,-3 0 5,-3-2 1,-4-1 0,0 0 1,2-1 5,-1 6-4,4 5 5,0 13-6,2 6-1,-1 16 1,-2 11 5,0 18 4,-2 1 7,-2 5-11,0-9-5,0-11 6,3-12-7,0-16-1,-3-8 1,0-12 0,3-6-41,-3-7-61,0-4-165,-15-29-253</inkml:trace>
  <inkml:trace contextRef="#ctx0" brushRef="#br0" timeOffset="80879.626">24133 6941 1578,'0'0'353,"-1"3"-170,-5-2-42,1 4-41,-7 8-52,-7 11-31,-8 11-16,-7 16 5,-5 5-5,1 1 0,-1 1-1,10-10-24,6-1-58,12-6-77,9-3-216,38 46-310</inkml:trace>
  <inkml:trace contextRef="#ctx0" brushRef="#br0" timeOffset="81172.6428">24472 7360 1398,'-2'1'510,"2"7"-450,2 3-59,1 4 1,3 2-2,6-5-12,10-5 12,6-10 10,4-9 9,2-9-9,-2-5-9,-10-5 18,-7-5 26,-6 1 13,-15-2 7,-11-1-7,-5 5-8,-8 4-11,-5 7-8,1 14-17,4 8-14,-2 8-2,7 10-37,11 7-55,8 7-175,32 62-371</inkml:trace>
  <inkml:trace contextRef="#ctx0" brushRef="#br0" timeOffset="84619.84">17615 9300 279,'-4'-3'983,"3"3"-722,-2-3-25,3-1-34,0-6-44,3-3-103,6-3-43,11-9-4,16 1-1,16-5-7,17 5-1,56-9 1,11 13 0,-4 13 2,-95 4 17,0 2-5,-3 0-13,36-6 14,-2 1-1,-8-2-13,1 2 11,-17 0 2,-7 0-13,-9 5 9,-5 1-9,-8 1-1,2 3-7,-4-2-4,1 2-7,-2-2 17,-4 0-6,2-2-11,-4 0 17,-2-4 0,1 3-10,1-4 5,-3 0-9,1 2 0,-1 2-1,-3-1-1,0 2 5,0-2 6,-1 2 5,-2-4-25,-3 1-35,-1-4-28,-1 3-161,-1-4-80,-38-15-351</inkml:trace>
  <inkml:trace contextRef="#ctx0" brushRef="#br0" timeOffset="88276.0491">17603 7849 702,'-6'-2'267,"2"0"-38,-4-4-29,0 5-101,0 2-38,-6 5-29,-5 2-23,-5 10-8,-5 11 1,0 5-2,0 7 0,6-1 0,-4-1 1,3 1 29,1 1 5,3-3-16,3-1-13,5-1-5,4 5 0,6 1-1,10 2 0,5 5 0,8-4-1,2-4-4,3-4 5,-8-5 0,0 0 1,-12 6 0,-12 13-1,-15 18-26,-15 15-46,-40 71-6,-22 24 28,21-14 34,64-122 15,4-8 0,3-3 0,-6 28-1,12-11-7,8-9 2,16-1-1,11 6 8,9 7 18,8 15 25,2 11-4,-1 11-1,-8 3 4,-12 2 3,-11-8-11,-14-5 76,-3-17 2,-6-11-47,-1-9-34,0-9-16,2-4-13,2-3-2,0 3-17,2 0-164,7-3-158,11 0-542</inkml:trace>
  <inkml:trace contextRef="#ctx0" brushRef="#br0" timeOffset="101124.784">24384 9155 948,'-2'-2'321,"-1"2"-63,3-2-69,0 0-28,3 2-61,5 0-61,11-1-3,12-2-9,10-1-4,4 8-14,0 0 3,-4 3-12,-5 4-1,-10 8-8,-8 4 9,-14 12 0,-15 8-6,-14 20 6,-15 3-9,-7-2-11,3-12 1,6-19-13,12-15-1,12-8 6,9-8-22,7-1-74,6 2-20,8 2 97,5 3 46,13 2 4,8 7 8,0 1 29,1 6 14,-3 9 11,-2 7-25,-4 0 13,-8 4-29,-8-1-8,-10-8 28,-7-2 21,-8-5-6,-8-8 3,-7 1-14,-7-7-29,-9-4-1,-4-3-19,-4-6-8,1-6-88,-1-12-127,7-2-149,-35-81-398</inkml:trace>
  <inkml:trace contextRef="#ctx0" brushRef="#br0" timeOffset="101929.83">25134 9179 1284,'3'2'206,"5"-2"-188,7 2-5,5 0 37,10 2 11,3 1 13,-2 1-31,-6 3 4,-2-2 4,-6 2-24,-9 0-20,-3 5-7,-6 1 0,-5 18 25,-11 10-14,-4 5-11,-3 6-66,1-12-17,6-13 55,7-9 17,7-14 10,4-5-27,4 0-7,5 3 35,5 3 0,11 7 0,4-2 3,2 2 17,1 4 8,-3-1 1,-6 6 2,-5 5 4,-9-3 50,-7 5-11,-9-2 28,-8 1-36,-9-3-21,-7-6-21,-3-2-14,-4-11-10,2-8-46,2-13-27,1-13-44,4-10-123,-3-19-33,-1-12-98,6-19-182,3 1 349,12 8 204,3 21 315,6 20-34,4 19-17,2 8-93,1 9-74,1 2-29,5 5-23,2 9-12,4 6 22,-2 14 17,4 19 24,-3 8 14,-3 11-13,-4 9-34,-3 4-13,-3 66-28,-4 31-1,2 0-10,2-78-11,1-62 9,-1-12-9,0-5-35,4 32-67,1-23-88,1-10-64,2-24-201,25-98 82</inkml:trace>
  <inkml:trace contextRef="#ctx0" brushRef="#br0" timeOffset="102272.8497">25624 9297 76,'9'-24'1106,"1"0"-842,8-23-58,-2 16-16,-8 16-47,-2 10-79,0 10-56,1 12-8,-2 19 0,-1 11 11,-10 23-2,-14 14-9,-6 6-168,-8-3-180,2-17-163,9-27 226,9-25 76,12-30 169,10-17 40,8-13 214,5-6 64,11 0-8,2 4-23,6 3-55,2 7-42,6 10-36,1 5-24,5 2-22,-1 7-22,-3 5-28,-6 5-17,-14 5-1,-10 8-61,-13 8-187,-18 7-238,-72 57-181</inkml:trace>
  <inkml:trace contextRef="#ctx0" brushRef="#br0" timeOffset="102494.8624">25758 9532 961,'-1'7'177,"-1"0"-102,-1 12 27,5 11 37,2 7-20,2 11 5,-2 13 4,-2 16-1,-4 14-34,-6 61-52,-3 15-31,9-118 4,2-12-6,0 40-8,7-19-57,3-22-72,2-17-30,6-17-27,-2-21-24,36-102-166</inkml:trace>
  <inkml:trace contextRef="#ctx0" brushRef="#br0" timeOffset="102701.8742">26010 9525 1396,'0'1'270,"0"-1"-204,0 12-51,6 4 66,3 14 33,6 18-27,0 14-34,-1 17-13,12 70-14,-10 38-16,-14 32 1,-7-93-4,5-81-7,2-9-49,1-6-89,7 29-62,8-22-92,49-33-333</inkml:trace>
  <inkml:trace contextRef="#ctx0" brushRef="#br0" timeOffset="103185.9019">26748 9473 1738,'0'0'250,"0"4"-226,2-4-24,7 10-5,2 2 5,5 5 8,5 6-7,-1-1 7,0 1-8,-5 5-5,-6 8-191,-33 89-336</inkml:trace>
  <inkml:trace contextRef="#ctx0" brushRef="#br0" timeOffset="103393.9138">26692 10110 1328,'1'0'496,"-1"0"-445,2 2-33,2 2 22,4 5 2,7 7 15,2 4-31,8 3-14,0 2-6,-1-2 0,-5-4 1,-4-5-7,-7-9-36,-6-2-88,-2-6-169,-24-35-732</inkml:trace>
  <inkml:trace contextRef="#ctx0" brushRef="#br0" timeOffset="103984.9476">26859 8712 1697,'-2'0'234,"2"3"-205,2 6-29,2 12 0,4 11 0,4 7 1,0 10 11,1 0-12,-5 0 8,-8-3-8,-12 0-61,-14-2-86,-13 2-104,-11 2-223,-5-7 178,3-8 97,8-7 199,14-14 61,17-11 175,13-3-55,13-8 19,11-4 55,14-1-27,8 1-29,9-2-34,3 3-43,5 2-19,0 0-34,4 0-34,0 1-4,-6 2-21,-6 2-10,-12 6-28,-14 6-98,-20 8-347,-70 31-426</inkml:trace>
  <inkml:trace contextRef="#ctx0" brushRef="#br0" timeOffset="104331.9674">26776 9344 1318,'0'13'295,"4"7"-254,-1 13-11,3 12 97,1 2 37,-2 2-52,-1-1-68,1-3-25,-10 0-2,-1-6-7,-7-4-8,7-14-2,-1-15-23,4-15-43,4-17-141,8-11 119,4-8 62,11 4 2,6 2 24,1 9 26,4 6 58,1 1 27,-1 11-2,-3 3-17,-7 5-43,-6 10-28,-10-1-12,-4 7-7,-5 2 5,-8 9 7,-11 9-14,-10 7-23,-9 2-118,-7 0-222,-76 39-395</inkml:trace>
  <inkml:trace contextRef="#ctx0" brushRef="#br0" timeOffset="104744.9911">26632 9790 1132,'0'10'261,"2"5"-193,2 15 86,6 12 61,4 12-38,1 11-42,-3 13-30,-3 7-32,-5 0-50,-2-3-7,-4-3-7,-2-9-9,1-13-23,1-18-46,1-20-42,2-11-42,4-20 65,-1-17 25,7-13-3,4-19 28,3-7 25,9-3 13,3 0 13,12 4 45,8 4 20,7 6 11,8 2 19,1 3-18,4 7-14,0 0-17,-1 7-10,1 6-23,-3 5-10,-4 11-8,-13 8-7,-12 13-1,-13 4-1,-15 18 1,-17 17 9,-21 21 0,-19 19-9,-62 58-43,-19 14-44,91-111-81,4-8-328,-115 100-122</inkml:trace>
  <inkml:trace contextRef="#ctx0" brushRef="#br0" timeOffset="105159.0147">26988 10154 1092,'4'-4'340,"-1"4"-161,7 1-4,1 12-47,2 4 4,-1 18-11,0 12-23,-6 8-28,-8 11-16,-9-1-24,-3 2-9,-4-2-21,-1-8-12,8-16-51,2-15-5,8-19-74,7-14-28,6-19 101,12-21 17,7-15 28,9-14 10,5 0 14,3 6 42,-3 13 86,-5 10 8,-5 15-26,-7 17-52,-8 12-34,-6 12-22,-5 13 4,1 10 12,2 11 1,0 2-4,1 9-9,13 1-6,5-1 0,5-2 0,6-7 2,-2-16-1,-1-13-1,-3-14-12,-3-16-13,-4-19-14,-8-17-35,-2-12-160,-2-151-492</inkml:trace>
  <inkml:trace contextRef="#ctx0" brushRef="#br0" timeOffset="105845.054">28232 9253 1578,'-2'-2'336,"2"2"-166,0 0-83,2 2-30,-1-1-26,7 2-16,-1 3 2,5 6-5,-2-3-5,-1 1-5,-7 2 4,-8 12 2,-7 16-8,-17 14-42,-15 13-65,-3 11-97,-1-8-24,7-9 24,12-12 47,14-17 89,10-19 68,9-13 80,10-7 8,8-10 56,6 1 14,9-4-35,0 4-30,2 6-27,-6 2-24,-11 8-24,-3 4-12,-11 6-6,-7 12 3,-6 12-3,-9 12-73,-6 8-133,2-2-5,5-9 31,10-12 100,4-11 59,3-8 21,3-2 87,3-7 32,7-2-2,2 2-23,6-2-28,0 3-13,0 1-13,-8 7-13,0 8-3,-8 11 8,-15 18 17,-4 16-41,-10 12-8,-7-1-8,4-12-2,3-17 9,8-17 0,5-11 1,5-9 1,3-10 20,5-3 12,-1-4-10,5-4-11,6-1-2,3-7-1,6-11 2,13-7-2,4-12-2,9-17-7,5-11-48,3-12-151,121-183-410</inkml:trace>
  <inkml:trace contextRef="#ctx0" brushRef="#br0" timeOffset="106306.0803">28979 9026 304,'-1'-8'1525,"-1"4"-1308,-1-4-158,3 8-37,-1 0 5,1 4-27,1 4-1,-1 9 0,-5 11 0,-8 17-35,-12 14-30,-5 12-27,-6 1 49,2-3 29,4-16 15,9-20 14,12-15 42,6-14-20,6-4-12,5 0 0,13-4-8,7-6-2,15 0-7,8-5-7,0-1-70,-5 4-140,-4 4-132,-12 5-134,-14 4 203,-24 30-282,-5-9 555,7-16 46,0 8 402,-1 2-238,-1 17 12,-1 12 0,0 6-42,1 12 0,-1 6 5,4 6-34,-1 5-17,-2-8-19,-1-2-31,-1-11-18,-1-10-28,-5-8-20,-3-5-6,-7-1-12,-6-6-47,-2-3-76,-7-7-126,4-11-409,-53-46-481</inkml:trace>
  <inkml:trace contextRef="#ctx0" brushRef="#br0" timeOffset="106473.0899">28763 9671 1354,'25'6'258,"0"2"-82,23 11 23,7 15-70,-1 17-3,8 8-37,6 4-4,8 5-53,5-6-16,-5-1-16,0 2-64,-3-7-76,64 64-432</inkml:trace>
  <inkml:trace contextRef="#ctx0" brushRef="#br0" timeOffset="107658.1577">23413 12032 871,'-2'-6'489,"2"0"-293,2-8-53,8-2 14,7-1-38,10-2-44,14 7-38,7 4 10,1 12-34,3 7 4,-6 5-10,-6 6-7,-14 7-1,-14 9 1,-16 9 18,-10 10-9,-16 6-9,-4 6-13,-5-7-16,4 1-23,5-11 10,3-3-23,13-9 10,5-13 20,7-9 20,9-3-22,5-3-11,18-2 39,13 1 1,12-4 8,8 2 33,1 6 9,-9 6-1,-9 6-17,-14 10 10,-14 3 25,-11 3 5,-11 6 19,-9-2-20,-10 0-9,-11-3-27,-10-2-5,-10 1-22,-2-4-24,2-11-91,9-11-157,12-15-321,-6-63-464</inkml:trace>
  <inkml:trace contextRef="#ctx0" brushRef="#br0" timeOffset="107988.1766">24079 12264 1297,'2'-5'261,"0"4"-179,2-9-23,5 6 59,9-4-22,15-2-4,17 0-29,17 3-24,48 2-5,-76 11 4,36 9-13,-8 8 2,-15 10-10,-14 14-7,-14 14 5,-10 14 21,-10 16-1,-8 6-17,-9 3-11,1-6-5,-1-5 4,-3-9-6,3-2-39,1-15-17,2-10-38,-1-20-107,7-16-89,2-20-23,4-82-424</inkml:trace>
  <inkml:trace contextRef="#ctx0" brushRef="#br0" timeOffset="108200.1887">24585 12671 621,'-1'-7'657,"-1"3"-413,-3-5 19,1 3-28,0 3-76,-2 3-72,-7 6-57,0 2-18,-9 13-10,-9 11 4,-8 8-5,-6 10 6,-3 5-6,-4 5-1,6 0 0,9-6 0,10-7-51,14-6-141,16-9-187,59-3-297</inkml:trace>
  <inkml:trace contextRef="#ctx0" brushRef="#br0" timeOffset="108476.2045">24875 12948 845,'6'13'161,"0"0"-26,10 12 13,-2 1-52,6-9-24,-2-1 6,6-13-6,0-9 9,0-9 17,-5-3 13,-1-7-9,-6-6-8,-7-3-11,-5-3-17,-7-3-6,-6 5-26,-6 9-18,2 8-16,-7 11-15,2 13-15,-2 6-25,8 6-16,3 1-122,10 7-164,23 46-322</inkml:trace>
  <inkml:trace contextRef="#ctx0" brushRef="#br0" timeOffset="109048.2372">26190 12019 1689,'-10'5'273,"1"3"-203,-13 9 1,1 7 5,-2 2-23,1 3-23,-2 7-18,2 0-11,-8 8 7,-4 12-8,-8 10-28,-9 12-23,2 3-6,0-9 22,11-13 8,11-18-6,17-16 5,10-12-44,12-12-47,18-5 114,12-4 5,12 0 15,2 1 39,2 3 39,-4 4 25,-8 1-26,-1 7-35,-6 4-11,-2 7-25,-5 1-13,-4 2-1,0 4-7,-3-1-39,2 2-99,3-5-210,51-5-427</inkml:trace>
  <inkml:trace contextRef="#ctx0" brushRef="#br0" timeOffset="109647.2714">26919 11711 1510,'-2'-5'317,"1"3"-206,-1-2-72,1 7 15,2 5-3,2 17-29,6 20 37,0 22-20,5 11 1,-2 12-13,5 59-7,-15 12-8,-11 13-3,-6-58-8,11-74 8,1-10-9,2-12 1,-3 20-1,4-19-21,0-17 5,2-12-5,1-13-9,4-20-38,8-33-53,16-64-103,-16 94 110,14-39 110,2 23 4,-1 23 81,-6 14 25,1 15-47,-1 10-19,-3 9 13,3 8-5,-4 8-17,0 4-10,-5 7 17,-6 3-5,-6 10-2,-11-2 2,-11 5-4,-14 1-10,-10-6-7,-7-4-3,-6-10-2,8-13-7,8-10-51,13-11-52,8-5-148,11-5-337,38-44-345</inkml:trace>
  <inkml:trace contextRef="#ctx0" brushRef="#br0" timeOffset="110004.2919">27866 11897 875,'0'-10'794,"-2"0"-543,-5-8-43,-15 14-67,-13 5-78,-11 18-46,-10 10-11,-1 12-5,0 8-1,12 3 1,11-5-1,21-5-21,13-6-36,10-4 3,14-3 15,10-9 18,7 1 9,6-11 12,-1-2 0,-8-6 8,-8-2-1,-6 4-6,-8-1 0,-9 6 0,-2 4 0,-7 9 14,-10 14 15,-8 12-12,-16 13-11,-14 9-7,-12-1-15,1-6-32,8-12-88,14-18-187,-5-32-443</inkml:trace>
  <inkml:trace contextRef="#ctx0" brushRef="#br0" timeOffset="110228.3047">28181 11836 1643,'-2'0'234,"2"0"-177,-3 2 9,-6 12 24,-4 11-64,-6 9-17,-1 11-9,-1 11 1,-5 7 1,1 4-2,2-3-14,6-1-85,11-11-127,8-10-91,6-14-194,32-16-156</inkml:trace>
  <inkml:trace contextRef="#ctx0" brushRef="#br0" timeOffset="110601.326">28156 12273 1031,'-2'0'542,"2"3"-372,-3 8-41,0 11-36,-5 14-45,0 16-18,0 3-17,2-1-4,3-11-8,6-11 0,0-16-1,0-8 0,0-12-54,5-7-2,2-14-11,2-10-80,1-12 4,-1-4 88,5 2 55,-4 8 12,3 11 145,-2 13-13,-3 5-7,-1 10-44,-1 8-32,7 2-22,-1 9 3,6 7 8,-3 7-10,0 6-22,-3 3-4,-5 3-4,-4 0 1,-4 2-5,-2-9 1,-5-5-6,-1-3 5,-3-11-6,5 1-25,-1-7-28,4-3-61,1-4-181,3-8-260,10-45-165</inkml:trace>
  <inkml:trace contextRef="#ctx0" brushRef="#br0" timeOffset="111149.3574">28672 12209 1598,'-2'-5'277,"1"1"-199,-4-1-51,4 4 59,2 2-30,1 8-56,7 12 0,3 12 3,4 12 11,1 11 4,-1 7 13,3 5 5,-2-2-12,2-6-6,0-15-7,5-9-10,3-20 7,6-16 2,0-16 16,0-23-11,-2-19-5,-1-17-4,-9-18-4,2-56-1,-19-2 8,-13 106-3,0 8-4,-12-34 13,-3 18 6,-6 24 15,-1 17-14,-1 16-14,-1 18-8,0 15-1,-6 12-5,4 12 6,7 6-1,3 3 1,8-4 1,6-8 9,6-14-2,7-14-7,4-13 0,11-7 0,5-4 19,11-6-1,6-6-8,6-4-5,1-3-6,2-7-50,-2 4-85,-3-3-158,35-36-743</inkml:trace>
  <inkml:trace contextRef="#ctx0" brushRef="#br0" timeOffset="111705.3892">30059 11885 1797,'-10'4'297,"-2"-3"-220,-11 9-61,-8 2-5,-6 6-5,-2 4-6,-3 9 0,-1 10-1,0 8-5,-3 6 5,4 4 0,4-2 0,10-6 1,13-11 1,9-10 10,8-8-10,12-6 20,13-1 9,9-1 5,11 3 10,5 1-2,6 8 8,-1 0-15,-6 0 6,-8-6-27,-7 2 0,-4-4-13,-8-9-2,0-1-17,-6-4-94,3-4-100,32-29-558</inkml:trace>
  <inkml:trace contextRef="#ctx0" brushRef="#br0" timeOffset="112150.4146">30674 11881 1510,'0'-2'368,"0"0"-242,-1 0-95,1-2-11,0 4-2,-2-1-18,2 2-168,-8 3-430</inkml:trace>
  <inkml:trace contextRef="#ctx0" brushRef="#br0" timeOffset="112792.4513">30681 11911 1015,'-1'-2'241,"0"0"-149,1-1-34,-2 3 25,2 0-34,0 0-49,0 0 0,0 0-1,0 3-7,0-3 7,0 0-7,0 0-2,0 0-8,0 0-38,-2 2-112,-5 1-308</inkml:trace>
  <inkml:trace contextRef="#ctx0" brushRef="#br0" timeOffset="113161.4724">30677 11909 976,'-4'-5'306,"0"1"-79,-3-3-14,1-1 13,3 4-86,2 2-68,1 0-48,1 2-18,-1 0-5,0 2 0,2-2-1,-2 2 6,-2 2 0,2 1-5,0 16 5,0 13 33,-1 15-6,-2 18-16,-5 8-7,5 1-8,1-5-1,7-12-1,9-16-5,8-24-1,12-16 6,14-16 77,4-14-1,5-5-26,-5-4-19,-7 3-10,-4 7-15,-4 2 2,-5 8-8,-3 3-1,-3 2-86,-6 4-60,-1-1-408,2-33-411</inkml:trace>
  <inkml:trace contextRef="#ctx0" brushRef="#br0" timeOffset="113350.4833">30918 11870 1547,'-9'41'274,"2"6"-173,-11 98 29,4 25 38,10-121-31,6-1-62,0 48-45,5-10-17,4-8-13,-1-11-13,6-10-104,-4-12-98,18 11-424</inkml:trace>
  <inkml:trace contextRef="#ctx0" brushRef="#br0" timeOffset="113643.5">31382 12000 1577,'14'-7'226,"7"-6"-173,15-7-10,2-2 26,0 0-4,-2 6 14,-2 9-20,2 11-16,1 11-5,3 15-1,-6 11-14,-1 21-13,-1 12 2,4 59 3,-16 34-3,-20 14-4,-14-67 1,-9 7-9,-4-14-22,8-68-17,1-10-39,4-7-60,-14 16-108,-22-47-312</inkml:trace>
  <inkml:trace contextRef="#ctx0" brushRef="#br0" timeOffset="113848.5117">31766 12142 1815,'-14'9'336,"-3"9"-237,-20 16-23,-7 15 31,-6 18-34,-6 3-32,5 1-20,4-3-20,14-6-1,8-10-20,13-7-58,10-6-67,8-4-119,54 32-445</inkml:trace>
  <inkml:trace contextRef="#ctx0" brushRef="#br0" timeOffset="114124.5275">32096 12654 1855,'7'4'214,"0"-1"-160,9 10-3,4-4-22,4-2-11,3 0 3,6-7-8,0-6-2,-6-5-11,-2-5 11,-9-6-1,-11-1 7,-10-6 11,-11-2 10,-11-3-4,-8 3 7,-5 8 23,-4 16-22,1 10-25,2 17-17,8 8-1,5 8-50,12 4-102,16 7-189,26 43-643</inkml:trace>
  <inkml:trace contextRef="#ctx0" brushRef="#br0" timeOffset="118944.8032">30402 7253 777,'0'3'324,"-1"-6"-87,-1 3-65,0 0-22,2 0-43,0 0-70,0 0-37,0 0-52,2 0-71,3 0 15,1 4 45,3 0-15,-2-2-26,-1 2-47,-1-4-101</inkml:trace>
  <inkml:trace contextRef="#ctx0" brushRef="#br0" timeOffset="119839.8544">30276 7294 528,'0'0'239,"0"0"-16,-2 2 2,2 0-7,0 0-41,3 3-62,2 2-5,6 9-14,7 10-45,5 9-23,7 1-11,3 4-7,4-6-2,0-4-7,0-13 10,-6-6-1,-5-14 2,0-8 42,0-16 12,3-12-28,0-14-20,3-10-8,-2-2-2,0 0-8,0 15 0,-6 14 0,-5 20-1,-1 17-11,2 18 5,0 17 7,4 13 1,2 9 9,-2 4-1,-4-5-8,-1-13-1,0-5 2,-2-17-2,1-6 0,-2-8 2,2-5-2,7-6 0,4-8-11,9-10-18,12-7-17,4-6-1,7 0-1,5 1 27,-5 4 12,-7 10 8,-14 6 0,-13 7 1,-14 2 1,-6 8 14,-3-4 9,-2 0-3,3 4 1,2-2-5,5 0-5,2-2-3,6 0-9,4 4-76,39 26-483</inkml:trace>
  <inkml:trace contextRef="#ctx0" brushRef="#br0" timeOffset="123871.085">19833 13501 1680,'-3'-6'195,"2"1"-129,-2-2-48,3 7-8,-2 4 11,4-1-4,1 10-11,-2 8 7,2 9 5,-10 9 0,-10 4 6,-9 1-1,-10 5-10,-6-1-7,-1 1 0,3 0-6,5-5-8,12-8-18,6-8-20,12-11-22,7-4-7,5-6 30,9-1 27,4-1 17,7 0 1,0 1-1,4-3 1,-10 6 0,-3 6 0,-9 6-1,-6 11 1,-9 10 1,-3 0 0,-11 0-1,1-7 1,1-5-1,2-8 1,5-5-1,3-10 0,5 0 0,6-2-32,7 1 14,9 6 17,8 2-7,6 0 8,0 4 1,-5-1 0,-8-1 0,-8 5 12,-11 5 10,-7 4 14,-12 6-5,-10 7-17,-11 7-2,-8-4-8,-1 3-5,-1-8-1,2-3 0,3-6 1,10-8 2,10-11 44,13-4 23,9-9-36,7-1-9,5-8-6,14-7 8,8-10 8,12-6-10,3-9-9,0-4-9,3 2-4,1-6-1,6 1-1,0-3-45,-1 2-149,2-3-287,64-83-363</inkml:trace>
  <inkml:trace contextRef="#ctx0" brushRef="#br0" timeOffset="124468.1192">20135 14042 1237,'0'0'350,"0"-4"-191,1 4 12,1-2 9,4-4-84,5-5-60,5-8-20,3-4-15,4 1 0,3 2-1,-2 5-12,-8 8-86,-2 9-178,-8 5-24,-9 13 44,-3 3 56,-6 3 149,-3 3 51,2-4 132,4-9 75,3-6-12,4-5-43,4-5-20,2 0-26,-4 0-37,6 7-34,3 9 23,3 10 14,4 14-24,-4 5-1,-3 6-8,-4 2-11,-5 2-10,-5 0-3,-4 1-4,-3-10-10,-7-3 8,1-3-3,-3-11-6,0-2 0,-3-5-6,-2-2-3,-5-5-5,1-1 4,3-4 9,6-2 0,9-4 1,8-3 0,4-1 0,7-1 0,9-5 1,14-8-1,12-8 16,10-8 4,6-4 13,0-5-5,2 5-2,0 3-10,-9 12-5,-5 6-10,-10 4 0,-10 9-1,-3 0 1,-11 4 1,-2-4-2,-7 0 0,-4 0-18,-4 0-18,-2 0-44,-8-4-134,-47-32-486</inkml:trace>
  <inkml:trace contextRef="#ctx0" brushRef="#br0" timeOffset="124935.1459">20044 13909 1225,'-5'-2'303,"1"-1"-63,-5-1 31,7 1-107,2-3-38,1 5-68,5 0-31,7-3-25,10 0-2,12 0 6,5-4 1,5 6 1,3-1-1,-4-1-6,3-4 7,-5-2-1,-2-3-6,-6-2 5,-6-2 0,-6 3 0,-6 1-6,-7 4-13,-5 6-46,0 0-74,3 9-185,14 40-251</inkml:trace>
  <inkml:trace contextRef="#ctx0" brushRef="#br0" timeOffset="125224.1624">21091 13852 1640,'0'3'355,"0"-3"-257,0 1-43,2-1 29,2 4-46,5 3-28,10 9-1,4 1-3,4 5-6,1 2-5,-1 4-16,-9 5-59,-12 10-136,-55 111-496</inkml:trace>
  <inkml:trace contextRef="#ctx0" brushRef="#br0" timeOffset="125432.1743">21151 14440 1711,'0'2'345,"0"0"-250,3 2 13,3 0 12,6 3-35,4 2-40,-1 4-27,6 3-6,-2-2-6,1-3-6,-4 3-7,0-2-35,-7 0-61,-4-1-49,-4 4-333,-38-1-528</inkml:trace>
  <inkml:trace contextRef="#ctx0" brushRef="#br0" timeOffset="126721.248">22329 14204 927,'-1'-1'195,"1"-3"-42,0-2-10,6-6-5,0 2-33,9-3-6,5 5-12,6 7 13,4 10 16,7 8-19,-3 5-35,0 1-14,-3 3-17,-9 1-19,-4 0-1,-13 9-2,-12 13-2,-13 8-5,-10 8-2,-11 7-16,0-6-16,-2-10 11,4-12 15,6-14 6,3-14 0,12-6 7,8-10 17,7-8 18,10 0-9,8-6-28,10-5-5,13 2-1,8-2 1,8 8 13,-1-1 1,-2 2-7,-3 1-1,-5-5 0,-3-1-6,-2-1-15,-3-2-57,3-4-169,-1-5-407,44-64-607</inkml:trace>
  <inkml:trace contextRef="#ctx0" brushRef="#br0" timeOffset="126980.2628">23035 14122 947,'2'0'486,"5"0"-424,6-2-14,4 4 91,8 0 41,10-1-37,4 6-38,2 3-44,1 9-16,-5 5-13,-2 11-1,-5 10-2,-2 3-14,-3 5-8,-6 5-5,-2 4-1,-3 0 5,-6-3-5,-3-8-1,-7-12-44,-1-8-83,-1-13-182,-2-12-197,-26-28-590</inkml:trace>
  <inkml:trace contextRef="#ctx0" brushRef="#br0" timeOffset="127195.2751">23358 14442 1155,'-2'-6'334,"2"2"-49,0-6-6,-3-1-103,0 7-71,-4 0-48,-6 8-30,-9 8-20,-10 11-7,-6 18 0,-2 10 0,1 6 0,6 7-1,8-6 0,9-2-5,14-9-48,9-4-97,11-15-388,66-12-289</inkml:trace>
  <inkml:trace contextRef="#ctx0" brushRef="#br0" timeOffset="127490.292">23775 14493 870,'12'11'157,"1"4"4,11 11 32,0 6-19,0 2-28,3-3-13,0-12-26,-3-5-11,-3-14 22,-4-6-11,0-11-13,-7-6-20,-1-6-13,-3-6-14,-1 0-17,-5-2-17,-5 5-1,-3-3-3,-5 6-8,-6 3-1,-3 7-2,-8 7-8,5 8-8,0 10-21,2 10-48,8 0-59,9 10-209,16 48-288</inkml:trace>
  <inkml:trace contextRef="#ctx0" brushRef="#br0" timeOffset="127851.3127">24459 14444 1538,'1'-8'359,"2"-2"-214,9-9-68,6-5-29,12 0 1,14 1-5,-2 3-7,7 7-2,-5 3-5,0 2-3,-8 6-8,-9 2-5,-7 2-8,-4-2-5,-2 0-1,-3-2-13,-2 0-73,3-2-115,1 1-338,0-1-317</inkml:trace>
  <inkml:trace contextRef="#ctx0" brushRef="#br0" timeOffset="128132.3287">24502 14883 1073,'9'-6'318,"1"2"-81,9-8 103,8-3-110,-3 4-91,10-2-56,1 4-28,4-1-14,4-2-17,3 4-6,2 1-9,-1 2-8,-4-1 1,0 0 4,-8 1-5,-3 1 5,-10-4-5,-4 2-1,-6 0-21,-8 2-60,-4 2-70,-7-2-146,-44-15-946</inkml:trace>
  <inkml:trace contextRef="#ctx0" brushRef="#br0" timeOffset="132002.5501">22671 14748 151,'-4'10'74,"-10"42"-74</inkml:trace>
  <inkml:trace contextRef="#ctx0" brushRef="#br0" timeOffset="132954.6046">22585 14736 114,'-2'-1'201,"2"-2"-21,-1-3-4,-2-1-70,0 1 50,0-2 0,0 4-24,-2 0-30,0 4-69,0 0-31,2 0-2,0 0 0,1 0 23,1 4-22,-1-4 9,2 0-1,0 0 17,0-4 5,2 4 11,-1-4 14,2 1 4,-1-1-5,-1 1-31,4 0-18,2 0-5,-1 3-1,2 0-6,2 0 6,0 3 0,4 0 0,-2-3 1,-3 0-1,0 0 1,1 0 17,-2-4 9,1-1 11,4 0-1,0 0-22,1 2-14,-4 3-1,4 3-1,-1 2 1,-4 1 0,0-1 0,-3-2 1,1 4 0,-5-6-1,0 1 1,-1 2-1,-1-4 1,1 0 0,4 7 0,1-2 0,2 5 0,2-1-1,-1 5-1,-3-4-2,1 3 3,-4-5 1,1-1 0,-3-4 1,-1-1-1,0-2 0,0 2 7,0-2-8,0 3 0,0 0 11,-1 9 22,-3 5-6,1 6-13,-4 1-13,1 4 9,4-1-1,-4-7-8,4 1 0,0-10-1,2-6 1,-2 1-1,2-3 1,-2 2 1,-3 4-2,1 8 1,-4 4 0,-3 5-1,-2 6 0,1 0 0,0-2 0,0-2 9,3-7-3,3-8-5,2-5 5,-2-4 3,3 1 20,-3-4-4,-4 2 10,-1 0-20,-5 1-9,-8 0-6,-3 1 5,-1 2-5,2 0 0,8-5-12,2 0-12,5-2-3,5-2-12,3 0-51,2 1-81,3 1-141,32-22-236</inkml:trace>
  <inkml:trace contextRef="#ctx0" brushRef="#br0" timeOffset="134613.6994">25757 14091 952,'1'2'106,"5"6"-100,4 5 68,13 4 52,8-2 9,9 3-12,4-9-18,2-2 28,-5-2-41,-10 5-17,-8-1-27,-7 8-17,-11 12 37,-14 18-7,-9 18-35,-15 15-26,-10 8-5,-3 4-5,-1-4-7,8-13 5,6-14 11,13-22-7,10-17 1,10-9-7,10-9 14,13-14 17,13-4 10,11-12 10,11-10 7,-1-1-7,1-3-7,-1 9-16,-8 8-13,-6 6 4,-9 6-5,-2 3-39,0-3-79,-1 3-152,3-10-222,51-61-268</inkml:trace>
  <inkml:trace contextRef="#ctx0" brushRef="#br0" timeOffset="134877.7145">26672 13945 1134,'2'4'259,"-2"2"-167,2 6 49,0 14 54,3 9-9,1 11-72,0 0-23,-2-1-28,-1-3-22,0-1-7,1 1-10,-2 0-7,0 11-4,-2 2-11,-2 2 7,-4 8-8,2-5 5,-1-3-6,2-6-10,2-10-32,1-7-35,1-14-76,2-3-217,8 0-334</inkml:trace>
  <inkml:trace contextRef="#ctx0" brushRef="#br0" timeOffset="135893.7727">27223 14280 702,'-2'-3'154,"1"3"-20,-2-3 53,-2-1-5,1 3-52,3-3-44,-1 3-35,2 1-24,0 0-19,0 0-8,0 0-21,0 0-14,0 0-32,2 0-73,3 4-43,0 5-265</inkml:trace>
  <inkml:trace contextRef="#ctx0" brushRef="#br0" timeOffset="136789.8239">27244 14216 106,'-2'-2'543,"2"2"-372,-4-1 22,3 1 31,-3 0-49,0 0-43,1 0-42,0 0-22,-3 3-14,1-2-5,-2 10-10,1-1-16,0 10 1,-3-1-5,-2 8 5,7 4-7,-2 0-10,6 6-6,3 4 0,2 4 0,7 0-1,-2 4 1,4-2 1,4-2 4,-5-10-5,3-3 5,2-16 2,-3-5 2,3-9 22,-1-8 28,0-9-3,1-9-15,-1-5-8,-1-12-10,-1-4-7,-4-11-4,-3-6-4,3 1 0,-5-1-1,-3-1 1,0 2 0,-6 8-3,-2 9 1,-2 14-6,-7 12 5,1 14 35,-8 10-25,-2 10-14,-7 11-2,-3 7 1,3 6-1,-1 4-1,8-5-6,5-4-28,8-3-31,10-2-64,4 0-182,8 2-142,39 44-66</inkml:trace>
  <inkml:trace contextRef="#ctx0" brushRef="#br0" timeOffset="137188.8467">27875 14380 1010,'0'0'151,"0"3"-97,-1-1 93,1 4-27,-2 3-78,4 10-19,-1 6 11,3 11 38,0 0-1,3 4-11,-1-3-17,7 0-4,-5-11-9,4-7-13,0-11 5,-1-5 44,0-9 20,1-9-14,3-8-21,0-10-15,1-14-12,1-8 12,-1 0-5,-4-8-4,-5 3 0,-7 8 3,-3 13 9,-8 15 2,-1 13 8,-6 9-25,-8 11-24,-2 13-8,-2 11-31,2 9-54,4 3-60,5 7-298,-23 78-424</inkml:trace>
  <inkml:trace contextRef="#ctx0" brushRef="#br0" timeOffset="139539.9812">19583 15820 873,'-2'-1'369,"-1"-1"-60,-1-1-10,0 3-100,2 5-116,4 10-64,3 19-7,3 17 2,4 13-1,7 11-4,-1 3 0,4 6-3,-4 3-4,-6 5 4,-6-6 1,-3-12-7,-6-17-9,0-18-61,0-20-131,5-24-110,12-104-238</inkml:trace>
  <inkml:trace contextRef="#ctx0" brushRef="#br0" timeOffset="139859.9995">19793 16083 999,'0'0'347,"-3"0"-199,3 0-1,0 0 0,5 1-69,3 5-49,5 9-5,4 9-3,0 12-6,-4 15 1,-7 14-16,-12 16 0,-14 1-33,-7 3-39,-6-13 12,-2-9 36,9-22 24,9-22 9,11-16 80,7-20-8,13-18-56,14-24-19,15-19 3,8-8 0,12 0-3,-2 10 5,3 7-4,-10 19-6,-15 17 0,-15 15-1,-14 24-17,-19 30-2,-16 30-71,-47 85-400,-107 125-268</inkml:trace>
  <inkml:trace contextRef="#ctx0" brushRef="#br0" timeOffset="140045.0101">19515 17032 877,'-4'-15'331,"1"-2"-80,2-13-1,6 0-40,6 3-90,1 1-51,10 8-24,7 1-16,11 0-16,12-1-5,11-6-2,53-21-6,16-28-41,4-23-128,-101 57-161,57-84-285</inkml:trace>
  <inkml:trace contextRef="#ctx0" brushRef="#br0" timeOffset="140247.0217">20395 15900 868,'-5'0'495,"3"3"-345,-7 13-69,3 11 0,3 18 62,6 16-1,5 11-62,9 7-19,6-5-20,4-7-16,0-11-8,1-15-16,4-11 7,-3-8-8,7-8-5,3-7-77,0-10-227,7-7-276,63-47-127</inkml:trace>
  <inkml:trace contextRef="#ctx0" brushRef="#br0" timeOffset="140416.0313">20718 16230 467,'-33'16'571,"-2"7"-418,-30 24-47,-5 21-38,3 14-46,0 11-22,-24 57-7,66-103-104,-23 49-149,10-9 44,9-19 15,12-23 38,9-23-4,22-62-8</inkml:trace>
  <inkml:trace contextRef="#ctx0" brushRef="#br0" timeOffset="141318.0829">20203 16895 28,'14'-30'237,"2"0"2,11-21-2,-5 15 30,-10 18-53,-9 14 11,-10 23-82,-11 16-85,-6 20-34,-7 13-15,-1 7-3,0-1-5,1-7-1,5-12-8,8-18 8,0-18 0,14-13 0,6-8-33,12-12-33,4-9 27,10-4 21,9-5 6,2 1 11,-3 8 1,-6 4 0,-11 9 0,-8 7 6,-13 13 26,-4 12 14,-11 9-20,-9 16-13,-8 8-7,-8 6-6,-9-1-12,-4-5-17,3 0 17,3-8 5,11-10 6,9-7 1,12-16 6,10-9 18,11-6 0,12-11-13,19-14-5,16-9 16,17-10 2,7-4-15,1-4-3,-3 2 0,-6 4-5,-9 9 0,-14 10 0,-14 13 0,-13 5 0,-12 10 7,-3 0 77,-4 10-20,-1 2-32,0 12-12,-5 5-8,-2 6-5,0 1-1,-8-1-7,1-3-10,-3 1-11,-2-8-19,-4-9-25,-1-2 22,-2-10 14,1-5 22,1-3 7,7-2 0,10 3 12,7 3-7,10 10-5,6 9-6,9 13 6,10 10 1,-1 0 11,4 9 33,-5-2 17,-2 6-10,-5-2-10,-10-6 102,0-8-87,-12-7-30,-4-15 6,-10-3 0,-7 1-10,-14-4-10,-9-1-5,-8-3-8,-10-7-9,-3-7-37,-11-11-58,-1-8-94,15-6 32,14 1 122,23 0 37,24 2 7,14-3 5,13 1 31,10 0 45,14-1 21,3 6-7,4 7-17,-1-1-20,-4 10-26,-1 7-8,-4 3-11,-3 5-7,-5 1-4,-4 4 3,-5 2-5,1-2-39,1-4-85,1-5-175,66-41-345</inkml:trace>
  <inkml:trace contextRef="#ctx0" brushRef="#br0" timeOffset="141660.1025">21295 16678 229,'-5'1'1547,"3"3"-1316,1 3-180,2 8-40,9 0-11,4 5 2,10-4-2,6-1-1,2-7-38,4-4-96,2-8-39,1-6-6,1-11 27,0-10-174,59-91-384</inkml:trace>
  <inkml:trace contextRef="#ctx0" brushRef="#br0" timeOffset="141941.1186">21827 16462 261,'0'0'779,"-2"6"-517,-5 10 40,-5 3 1,-11 16-92,-9 10-94,-10 11-76,-12 12-31,-5 9-10,-10 7-10,9-6-26,0-7-34,10-18-37,10-12-1,10-16 69,15-13 39,15-19 14,13-8-13,12-11 0,14-5 7,9-2 32,3 0 41,1 4 15,-1 1-27,-8 2-37,-1 3-13,-10 1-8,-2 1-7,-7 6-4,-4 1-84,-6 6-207,4-10-377</inkml:trace>
  <inkml:trace contextRef="#ctx0" brushRef="#br0" timeOffset="142333.141">21470 16471 576,'-4'0'1183,"1"3"-933,-5-3-127,6 1-37,4 8-38,1 3-33,2 12-6,1 8-8,-2 9-1,1 0-3,0 4-19,-3-1-8,-2-2-14,-3 0 14,-6-3 21,0 6 9,-4 0-1,-2 3 1,-1 4 0,3-1-18,6-2-5,2 0 11,5-4 5,0 3 7,0-3 5,-5 10 27,-4 3 26,-8 13-19,-7 6-16,-6 8-4,-2 1-11,-1-7-1,7-12-7,7-22-6,10-20-26,9-18-80,6-21-214,9-17 119,1-18-269,60-154-346</inkml:trace>
  <inkml:trace contextRef="#ctx0" brushRef="#br0" timeOffset="142596.156">21524 17317 502,'18'-24'651,"0"9"-334,11-21-50,-8 20-48,-7 19-101,-2 16-17,-5 22-34,1 15-25,-2 13-3,4 4-10,5-2-8,5-9-5,3-13 1,3-19 4,6-15 31,4-8 11,3-11-9,0-10-4,1-4-1,0-5-7,-1-10-19,2 1-10,-6-3 1,0 4-14,-7 3 0,-9 8-13,-3 6-45,-9 3-95,-6 7-60,-29-23-423</inkml:trace>
  <inkml:trace contextRef="#ctx0" brushRef="#br0" timeOffset="143624.2148">22862 16362 238,'-1'-3'984,"1"0"-716,0 3-158,4 6-83,9 2 13,8 7 44,12 7 12,8 1-46,-1-1-13,4-4-4,-6-1 3,-8-7-10,-12 8-4,-8 1 20,-15 25 14,-14 17-56,-17 20-2,-13 15-97,-2 2-42,-1-9 9,13-14 47,9-17 44,13-26 29,12-14 6,7-15 2,14-7 4,5-3 19,15-7 14,8-2 26,7-6 31,5 3 6,-3 5-5,-4 8-26,-11 10-22,-6 12-8,-10 17 16,-5 11-9,-9 10-18,-8 8-2,-11 0-11,-11-4-2,-8-6-3,-4-7-5,-4-4-1,-1-12-9,1-6-49,-1-13-70,2-10-191,7-13-149,-22-65-496</inkml:trace>
  <inkml:trace contextRef="#ctx0" brushRef="#br0" timeOffset="143924.232">23463 16752 987,'17'-16'243,"4"3"-68,15-17 23,-2 15-15,0 2-40,-1 10-52,1 6-35,0 10-11,-1-1-12,2 7 6,-3 6-6,3 1-5,-4 5 1,1 10-11,-4 3 9,-6 5-9,-4 6-5,-5 4-2,-6 3-5,-3 7-5,-8-1 8,-6-1-9,-4-10-15,-6-5-33,-2-10-54,-5-11-123,-3-7-267,-40-21-161</inkml:trace>
  <inkml:trace contextRef="#ctx0" brushRef="#br0" timeOffset="144135.244">23836 16903 1423,'-1'0'577,"-4"4"-407,-5 3-58,-4 11-41,-9 12-31,-7 7-11,0 16-19,-3 2-4,2 6-4,4 1-1,4-7 0,9-9-1,8-6-33,7-8-65,11-9-85,12-4-310,72-14-272</inkml:trace>
  <inkml:trace contextRef="#ctx0" brushRef="#br0" timeOffset="144418.2602">24193 17311 948,'7'23'350,"2"1"-160,13 23-76,7 0-3,1-12 149,8-8-181,0-17-38,2-14 20,-3-13-10,-2-11-4,-10-7-14,-5-2 0,-9-6-5,-8-4 17,-13-6-1,-6 4 16,-8 6-18,-4 13-18,-1 15 1,-2 18-25,-2 16-1,2 14-17,4 4-3,9 0-39,8 0-57,8-9-69,11-3-337,27-9-412</inkml:trace>
  <inkml:trace contextRef="#ctx0" brushRef="#br0" timeOffset="144635.2726">24893 16783 1342,'7'1'186,"0"1"-142,9 3 61,10 1 46,9-4-28,11-4-15,6-8-40,8-2-19,3-9-20,-8 2-19,-8 0 2,-9 4-12,-12 4-96,-13 11-225,-35 46-497</inkml:trace>
  <inkml:trace contextRef="#ctx0" brushRef="#br0" timeOffset="144833.284">24967 17307 871,'0'-2'1127,"3"2"-968,6-4-121,9 0 20,15-2 38,12-4-10,11-6-10,4 3-37,-5 2-25,-8 0-8,-3 7-6,-4 4-20,-1 0-52,7 6-117,-1 0-499,73-10-670</inkml:trace>
  <inkml:trace contextRef="#ctx0" brushRef="#br0" timeOffset="145328.3123">26150 16148 1662,'0'0'333,"-1"0"-198,1 2-90,0 10-9,1 7-4,4 20 7,7 18-6,-1 18-11,-3 8-4,4 2-9,-5 4 2,2-3-10,-5 5 0,3-5-1,-3-6 0,1-6-48,1-5-95,1-6-412,4 57-654</inkml:trace>
  <inkml:trace contextRef="#ctx0" brushRef="#br0" timeOffset="145688.3329">26698 16545 980,'25'-3'280,"-2"-1"-61,24 0-7,-5 0-40,-5 6-64,-9 4-48,-9 2-27,-5 6-15,-9 9-3,-8 14-13,-13 12-2,-8 12-48,-8 8-29,-2 0 22,4-5 37,1-9 18,9-16 13,11-13 35,7-16 0,9-7-18,10-3 28,4-3 8,9 3-18,4-7-24,4 4-7,6-4-10,4 2-6,3-1 5,-2-7-6,2-5-89,-3-11-283,56-93-734</inkml:trace>
  <inkml:trace contextRef="#ctx0" brushRef="#br0" timeOffset="146040.353">27416 16448 1603,'-6'27'201,"1"5"-152,-3 32 61,6 6 61,7-1-48,11-3-44,13-2-22,11-3-19,1-14-19,2-11-1,-10-20-4,-6-13-2,-2-19 9,-4-16-6,0-13-15,-3-15-2,-5-7-13,-5-9-1,-12-5 10,-10 7 6,-3 7 1,-10 14 10,2 20 4,-3 18-5,1 8-4,-6 17 2,-1 10-2,-2 11-5,1 12 0,4 5 0,10 4-1,4-2-51,9 3-59,8-2-28,8-3-207,41 37-355</inkml:trace>
  <inkml:trace contextRef="#ctx0" brushRef="#br0" timeOffset="146499.3793">28032 16629 1199,'-3'1'133,"1"0"-100,-1 7 27,3-2-30,5 4-18,1 6 36,6 3 47,0 5 22,4 2 40,-4 5-32,6 1-31,1-3-31,-3 1-31,6-1-11,0-6 1,8-1-5,1-6-10,3-10 4,-4-9-2,2-18 15,-3-16 0,-2-14-8,-3-12-1,-7-6-6,-7 0 14,-13-1 19,-9 2 30,-9 13-26,-9 3-10,-5 14-25,0 6-11,5 15 0,3 7-1,4 14-6,3 10-2,2 9-17,2 8-19,0 11-18,-3 7-22,0 9-35,-11 11-174,-91 121-357</inkml:trace>
  <inkml:trace contextRef="#ctx0" brushRef="#br0" timeOffset="147281.424">22936 18009 1536,'-4'0'468,"2"0"-314,-3 0-32,2 2-47,0 10-35,-3 19-40,-2 28-1,-5 74-23,16-80-2,-1 44 8,9-9 9,1-24 8,4-19-8,4-19 9,1-15 7,5-7 13,5-8 13,9-9 0,14-11-9,7-9-8,6-1-4,3 1-6,-5 2-6,-3 3-42,-7 4-54,-5 1-43,-12-2-157,-13-4-231,-32-53-274</inkml:trace>
  <inkml:trace contextRef="#ctx0" brushRef="#br0" timeOffset="147475.4351">23300 18120 1286,'-4'15'248,"3"2"-146,-2 20 90,1 14 4,2 6-55,0 8-61,0 0-43,2 8-22,1 5-7,4-6-8,2 1-13,2-12-38,5-12-72,-1-13-118,5-18-98,20-8-379</inkml:trace>
  <inkml:trace contextRef="#ctx0" brushRef="#br0" timeOffset="147743.4504">23689 18236 1557,'0'-2'457,"1"-3"-373,4-13-24,9 4 6,7-4-19,10 1-20,7 9-12,8 9-3,3 16 6,-1 12 10,-5 9 2,-8 7-4,-5 5-8,-8 7-3,-4 4-8,-3 4-7,-7-1 0,-7-6-21,-2-7-31,-4-5-38,-1-10-81,-3-11-312,-19-13-153</inkml:trace>
  <inkml:trace contextRef="#ctx0" brushRef="#br0" timeOffset="147950.4623">23982 18407 1230,'-3'-7'362,"-1"3"-79,-3-3-53,-1 7-110,-4 6-68,-1 9-29,-7 14-13,-2 13-4,-6 11-4,0 8-1,1 2 5,3-4-6,7-10 0,9-6-36,4-12-112,14-9-414,58-22-289</inkml:trace>
  <inkml:trace contextRef="#ctx0" brushRef="#br0" timeOffset="148227.4781">24290 18552 1339,'2'23'360,"-1"-1"-134,2 20-41,3-6-85,-2-10-55,8-14-28,5-8-5,6-12 10,5-10-2,0-4-8,0-5-5,-1 0 2,-7 1-8,-4-1 14,-7 5-1,-9 5 19,-11-3-6,-5 4-18,-9 1-4,-2 8-5,-2 10-14,8 14-10,4 9-34,7 5-44,12 5-122,6-7-297,44 16-407</inkml:trace>
  <inkml:trace contextRef="#ctx0" brushRef="#br0" timeOffset="148497.4936">25215 18310 1216,'1'0'359,"6"-3"-173,3-1 124,10-8-85,10-10-93,8-8-64,12-8-25,10-1-25,7-6-10,1 7-7,-3 7-1,-9 13-26,-8 12-76,-16 17-54,-19 16-174,-16 14-142,-70 89-318</inkml:trace>
  <inkml:trace contextRef="#ctx0" brushRef="#br0" timeOffset="148702.5053">25377 18607 1013,'2'0'513,"1"2"-390,3-2 105,9 2 15,2-2-84,8-4-49,6 0-53,6-2-30,6 2-14,2-4-13,9 1-10,8-3-88,9 0-35,48-10-233,14-18-259,-12-28-453</inkml:trace>
  <inkml:trace contextRef="#ctx0" brushRef="#br0" timeOffset="148962.5202">26558 17848 1286,'-3'8'372,"2"-2"-246,-4 4 33,5 2-6,3-7-76,1 2-44,5 7 0,5 2-11,2 10-5,-3 9-5,-3 16-5,4 11 2,-12 13-3,-1 15-4,-4 55-2,0-99 0,-1 44-39,1-12-81,3-17-241,10 26-406</inkml:trace>
  <inkml:trace contextRef="#ctx0" brushRef="#br0" timeOffset="149435.5472">27101 17787 1421,'0'-3'322,"0"-6"-230,1 2-64,1 1 62,-2 6-16,1 0-35,3 3-21,-2 10 28,3 9 2,-1 18-13,-4 13-13,0 12 1,-2 12 8,0 11 2,2 61 6,2 19-15,9-13-7,-1-111-10,-2-11-1,1-11-6,7 19 0,5-27 1,-6-27 9,4-26 8,2-19-7,3-25-4,-6-8-7,1-2 0,-9 15-1,-4 15 1,-5 27 1,-2 20 8,-5 16 35,-8 15-34,-11 8-10,-8 14 0,-4 9-1,7 0 1,4-7-18,11-9-48,5-6-62,10-5-115,8-3-291,41-6-113</inkml:trace>
  <inkml:trace contextRef="#ctx0" brushRef="#br0" timeOffset="149788.5674">27580 18113 665,'0'11'84,"0"4"18,-3 21 169,-1 16 10,2 12-1,0 7-35,6-3-56,5-13-66,2-20-54,3-15-35,-3-14-1,3-12 0,2-10-9,1-12-9,-1-6-15,-1-11-15,-3-2-3,-6 3 6,-3 3 6,-6 10 6,-3 10 1,-4 8 34,-2 10 7,-6 3-2,-2 0 16,1 3-13,5-2-31,4 3-11,6-2-1,-1 2-21,4 1-57,2 7-33,4 5-18,1 2-99,5 0-264,6-1-150,48-10 187</inkml:trace>
  <inkml:trace contextRef="#ctx0" brushRef="#br0" timeOffset="150133.5871">28024 18379 882,'6'22'458,"2"2"-140,5 19-3,9 6-99,-1-10-60,6-9-88,3-15-41,4-13 7,9-15-5,1-17-13,1-13-16,1-12-15,-9-12-17,-7 1-5,-11 6 16,-17 4 21,-17 15 0,-9 2 9,-16 7 18,-10 9 11,-6 7 14,-1 12 8,6 10-18,14 8-22,7 2-19,14 7-1,1 12-8,6 8 7,6 8-11,3 10-18,3 7-51,5 5-40,-1-1-94,-2-2-378,1 49-454</inkml:trace>
  <inkml:trace contextRef="#ctx0" brushRef="#br0" timeOffset="155833.9132">24062 9632 768,'-12'-4'832,"1"11"-805,-13 7-27,0 24-45,1 13 45,3 4-1,4-9 1,10-6-1,4-19 0,6-6 1,0-12-16,2-5 16,9-10 39,0-9 9,5-14-4,1-13-23,-6-1 18,-9 4-23,-4 12 8,-7 14-10,-1 9 23,-1 10-10,-5 5 24,-2 9-12,1 0-13,3 5-8,-1-4-11,7-4-7,4-7 0,2-4-19,2-1-14,2-2 19,7-1 14,0-10 2,4 1 22,-4-5-11,-4 8-1,-6 4 3,-4 6-7,-2 2-8,-5 5-24,-2 7 16,-8 8 5,0 4 2,2 1 1,4-11 9,10-6-9,2-7-1,2-7-19,-2-3 7,6 4-1,-3-4 14,4-2 24,1-11-16,-1 4 5,-4 6-13,-2 6-95,2 6-203,-3 10-336,8 33 123</inkml:trace>
  <inkml:trace contextRef="#ctx0" brushRef="#br0" timeOffset="157395.0025">20964 18068 817,'15'10'0,"30"48"-280</inkml:trace>
  <inkml:trace contextRef="#ctx0" brushRef="#br0" timeOffset="158018.0381">22143 17871 497,'6'0'12,"-3"0"-12,5 0-60,14 8-110</inkml:trace>
  <inkml:trace contextRef="#ctx0" brushRef="#br0" timeOffset="163913.3753">7778 12270 322,'-20'21'234,"-6"0"-6,-21 22 38,-7-1 8,-7-5-32,-4-1-28,-5 6-98,-42 36-82,-18 36-25,92-80-7,5 1-2,-29 30-1,18-9-7,20-15 1,17-11-10,16-14-16,16-6 33,21-10 8,17-8 106,64-16-41,18-17-32,-105 26-14,-1-1-9,34-12-5,-5 0-4,-12 2-7,-7 1 4,-13 4-6,-13 7-36,-8 5-88,-9 8-58,-5 1-11,-8 7-31,-60 30-392</inkml:trace>
  <inkml:trace contextRef="#ctx0" brushRef="#br0" timeOffset="164124.3874">7498 12864 835,'-1'3'174,"1"4"-120,0 14-18,3 16 81,1 18 15,-1 20-21,1 69 21,-1 24-23,-3-126-55,5 9-3,-1 36-31,1-13-11,-1-7-9,-7-18-7,-1 4-89,-7 2-139,-5 2-236,-39 44-245</inkml:trace>
  <inkml:trace contextRef="#ctx0" brushRef="#br0" timeOffset="164410.4037">6901 13544 882,'5'-2'271,"2"-5"-161,10-7 29,6 7 10,3 0-35,2 10-66,-2 8-15,0 6-20,-2 6 2,-3 3-3,0-3-10,-5 2-2,-2-5-52,-5-2-42,-5 0-32,-2-2-102,-2-1-132,-8-31-148</inkml:trace>
  <inkml:trace contextRef="#ctx0" brushRef="#br0" timeOffset="164866.4298">7179 13414 1018,'0'2'312,"0"-2"-213,1 0-45,9-2 42,14-3 3,20-13 14,59-23-47,33-32-29,7-21-19,-46 41 3,1 8-3,-14 15 2,-53 19 1,-4 5 1,-9 3-2,21-2-5,-16 10-15,-12 5-7,-7 11 7,-5 6 5,-7 16 37,-11 14-23,-11 11-13,-13 16-6,-11 3-16,-8 5-13,-4 0-25,-3-4-34,1-9-41,11-22 6,8-22 7,10-29-13,8-32-111,8-26-36,3-16 126,7-5 150,7 10 138,8 12 66,4 13-28,12 7-11,5 4-18,3 6-21,4 0-21,0 11-48,-6 0-30,-2 10-27,-10 11-15,-5 14-47,-16 29-49,-29 72-126,-40 43-281,-22-15 140</inkml:trace>
  <inkml:trace contextRef="#ctx0" brushRef="#br0" timeOffset="165416.4613">7207 14083 319,'-17'2'374,"7"0"111,-6 2-167,13-8-93,19-9-182,22-19 17,21-6 11,19-20-26,3 1-26,-4 2-5,-13 8-14,-10 12-12,-21 12-73,-14 12-77,-14 7-5,-13 9 95,-10 5-81,-7-3 5,-8-5 34,0-5-17,5-11 11,4-3 95,12 6 25,3 5 108,9-1-17,5 7-74,5 7 107,2-1 62,4 7-70,-2 16-35,-6 13 64,-6 26 40,-12 70-68,-13 37-17,17-127-53,0-2-31,-6 47-8,0-9-8,2-13-18,1-15-44,0-15-31,3-18-21,-3-14 47,-5-12 19,-6-14-77,-7-11-2,-9-15 17,0 2 7,6 5 88,4 7 15,13 12 109,6 5 50,14 2-67,15-8-38,18 1 72,17-15 6,6-1-27,9-6-42,-4 1-26,-4 2-14,-11 10-13,-14 8-10,-12 13-11,-16 6-32,-11 16-80,-14 19-17,-17 21-22,-17 18-142,-18 15-178,-145 155 127</inkml:trace>
  <inkml:trace contextRef="#ctx0" brushRef="#br0" timeOffset="165633.4737">6936 14965 514,'-26'9'273,"7"-6"107,-11 7-62,17-7-36,20-17-161,19-10-56,23-18 59,67-54 5,56-14-39,30 6-18,-82 49-15,4 3-12,1 11-16,-3 8-19,-6 7-4,-9 13-5,-16 3 0,-3 1-1,-49 3-37,3-1-41,84-20-27,4-44-65,-93 31-107,63-125-308</inkml:trace>
  <inkml:trace contextRef="#ctx0" brushRef="#br0" timeOffset="165986.4939">9109 12365 1106,'8'1'130,"5"-2"-92,13-5 17,15-11 41,13-9 21,13-14-64,9-8-26,51-30-15,-84 56-5,38-19 5,-11 10 6,-19 13 12,-18 12-28,-20 16 10,-23 19 39,-23 36 103,-55 99-79,-48 84-36,-7-38-1,56-97-7,1-15 1,52-63-13,8-7-8,8-8-11,-18 17 0,17-22-46,13-15-56,6-19-133,6-30-243,18-186-180</inkml:trace>
  <inkml:trace contextRef="#ctx0" brushRef="#br0" timeOffset="166151.5033">9156 12519 13,'0'0'846,"4"3"-704,3 10-32,12 16 110,7 16 29,12 6-16,8 2-83,10-7-60,4-11-39,1-13 9,-1-10-30,-9-8-18,-7-4-3,-9 0-9,-16-1-84,-5 1-171,-18 5-94,-82 35-290</inkml:trace>
  <inkml:trace contextRef="#ctx0" brushRef="#br0" timeOffset="166434.5195">8648 13285 756,'12'-11'138,"9"-7"-86,20-16 14,17-8 47,12-8 1,6 3-17,3 6 4,-11 12-32,-15 16-33,-16 13-21,-21 19 0,-11 17 73,-18 23 26,-28 69-30,-30 43-34,41-120-23,2-9-3,-25 43-8,5-18-7,11-21-9,9-18-36,10-16-63,6-18-56,4-22-161,6-21-246,18-158-58</inkml:trace>
  <inkml:trace contextRef="#ctx0" brushRef="#br0" timeOffset="166603.5292">8865 13305 535,'4'-5'290,"1"5"-97,11-3-20,4 6 16,9 10 40,7 4-23,1 11-88,5 5-28,-1 11 11,-2 1-67,-3 3-19,-1 0-6,1 2-9,0-6-102,5-10-127,5-16-79,4-22-208,73-108-239</inkml:trace>
  <inkml:trace contextRef="#ctx0" brushRef="#br0" timeOffset="167031.5536">9645 13110 658,'2'-10'283,"8"1"-92,5-12-62,15 3 24,13-2 25,15 3-35,12 5-40,4-2-28,4-2-16,-2-2-22,-1-2-11,-4-1-11,-14 4-9,-13 3-6,-18 8 0,-15 6 0,-9 4-26,-11 15-17,-15 19 43,-19 23 0,-14 21-9,-15 4-39,-8 3-26,-43 34-26,84-96 35,-38 26 29,13-15-61,13-22-31,14-15 20,18-11-48,12-11 119,21-4 37,9-2 60,15-1 75,8 5-3,11 4 13,4 7 49,-1-1-7,4 1-40,-1 1-54,-5 3-43,-10 0-31,-16 8-10,-15 3-9,-10 2-11,-13 9-51,-13 16 17,-19 14-78,-20 18-196,-154 80-381</inkml:trace>
  <inkml:trace contextRef="#ctx0" brushRef="#br0" timeOffset="167495.5802">8510 13983 1578,'1'0'275,"6"0"-217,10-4-41,14 4 67,12 4 13,5 10-47,2 17-31,-1 16-8,-5 10-4,-8 6-7,-6 1 6,-13-6 2,-4-1-8,-9-9-15,-4-8-42,-1-9-47,0-17-58,1-8 48,1-26-43,8-29-205,19-69 52,27-50 310,31 1 37,-12 67 173,-30 58 32,102-71-1,-44 57-17,6 4-49,13 4-70,12 0-33,9 7-16,-21 8-32,-3 7-17,-7 4 2,-17 9-7,-57 9-1,-10 4 0,-7 0 0,15 4-1,-17-1-6,-15 6 6,-15 13 16,-22 22-14,-23 19-4,-77 69-23,-45 32-116,-25 11-173,62-85-34,18-18-198,16-26-58</inkml:trace>
  <inkml:trace contextRef="#ctx0" brushRef="#br0" timeOffset="168514.6385">9280 14146 562,'0'-15'193,"6"0"-11,2-14-88,6 11-31,13 7 11,0 13 31,4 18 19,2 24 17,-4 15 20,-5 23 19,0 60-26,-27 15-56,-13-2-29,7-109-30,5-8-20,-1-6-8,-1 26-11,5-21-1,2-19-41,5-14-54,6-21 15,7-25 68,8-32-70,22-90 1,8-59 23,5-2 40,-29 108 19,-19 83 64,-5 9 65,-2 10-37,7-18-29,-1 17-26,-4 10-28,2 12-9,5 10 1,9 17-1,7 20 22,-4 16-2,-1 14 8,-12 17 4,-3 64-2,-5 64 7,-13-3-20,2-176-8,1-10-8,-3-3 1,-4 34-2,1-17-1,3-19-39,-1-17-19,1-12-17,-10-14-44,-4-19-98,-12-24-76,-21-75 21,-3-62-43,7-9 181,34 82 135,15 69 58,4 8 103,4 7-7,14-34 1,6 19-34,7 10-17,2 15-35,-1 11-39,-1 11-14,-13 14-7,-6 12-9,-16 16 12,-16 20 11,-17 17-23,-10 11-5,-8 0-16,0-13 6,5-17 14,9-14 1,8-21 0,13-11 15,11-8-7,11-8 5,12-2-11,14-6 29,12-7-4,13-5 2,6-6-10,-2 1-11,-7 4-1,-14 9-7,-18 6 0,-19 16-15,-16 19 15,-26 26 11,-59 76-11,-62 50-36,-27 11-12,57-80 27,5-18 14,9-31 7,26-30 2,56-27 22,10-5 9,11-2 22,-16 2 77,20-6-25,17-14-86,14-14-3,19-16 13,23-10 14,62-39 3,43 6-4,16 4-1,-49 31 2,3 4 0,-1 7-3,-33 18-19,-17 8 2,-51 14-13,-4 4-6,-6 0-6,30 0 0,-13 4 1,-14 2-1,-9 0 0,-8 2-17,-7-2-46,-4-2-42,-4 7-64,-5 17-154,-73 66-624</inkml:trace>
  <inkml:trace contextRef="#ctx0" brushRef="#br0" timeOffset="170248.7377">6149 14064 752,'-73'-173'119,"44"52"-61,10 13-31,4 5-27,5 60-60,1 6-74,-6 8-29,-11-21 85,-7 17 69,-2 26 1,-65 83-34</inkml:trace>
  <inkml:trace contextRef="#ctx0" brushRef="#br0" timeOffset="171943.8346">6764 11875 756,'-19'-23'153,"-4"9"-17,-23-18-56,-5 13-62,-6 7 3,-7 8-20,2 6 6,-1 6 8,7 4 32,9 6 50,6 7-5,3 14-16,1 12-2,-4 20-20,-34 77 4,-16 77-11,8 118-17,31-98-15,2 42-9,11-11 0,3-14-6,7 16 0,15-13-12,16-29 11,10-5-10,21-20 4,22-35 6,26-16-8,37-9 1,52-4-8,-10-1 14,29-33-19,44 10-90,23-8-3,55-21 45,5-23 15,0-23 35,8-19 19,39-22 4,-17-29 35,-4-23 39,-8-13 23,55-16-10,-49-2-19,7-3-27,16-5-18,0-7-21,-33-6 6,-23-44-3,-12-5-9,-35-25 6,-62-12 1,-19-17 37,-22-8 41,-23-4-14,-25 8-11,-23-29-35,-27 2-5,-31 30-8,-40 9-3,-43-14-9,-40 12-5,-32 6-49,-34 19-24,-41-52-19,-30-1 32,-27 35 8,-36 23 40,39-7 17,-3 16 1,21 18-1,-8 27 1,-10 30 0,35 21-1,-8 22 1,-8 16-2,3 0-4,-56 20-25,39 5-6,-4 5 0,-10 1 19,11 0 7,-33 2 8,47 5 1,3-2 1,-2 2 6,11-4-6,-54 13 0,44 4 0,15 1 9,-5 17-8,22 13 0,-13 26-2,22 21-5,38 15-60,27 1-47,9-4-41,16-11-118,23-5-2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39:54.376"/>
    </inkml:context>
    <inkml:brush xml:id="br0">
      <inkml:brushProperty name="width" value="0.05292" units="cm"/>
      <inkml:brushProperty name="height" value="0.05292" units="cm"/>
      <inkml:brushProperty name="color" value="#FF0000"/>
    </inkml:brush>
    <inkml:context xml:id="ctx1">
      <inkml:inkSource xml:id="inkSrc55">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19-12-06T02:41:36.765"/>
    </inkml:context>
  </inkml:definitions>
  <inkml:trace contextRef="#ctx0" brushRef="#br0">23783 2885 803,'-6'0'683,"2"0"-448,-6-1-34,4 5-45,5-1-64,1-2-52,5 3-14,-1 6-19,5 5 7,10 7 14,4 11-1,11 10-6,6 2 5,2 9-7,8 6-7,1-3 2,14 2-4,4 0 1,3 0-5,0-2-5,-8 3 6,-4-7-5,-11-2 4,-10-8-5,-9-4-1,-8-13 1,-7 3 0,0-9-1,-5 2 0,2-3 0,-5 1-21,1-7-48,-6 0-51,-7-4-88,-14-1-256,-84-16-492</inkml:trace>
  <inkml:trace contextRef="#ctx0" brushRef="#br0" timeOffset="291.0167">23648 3412 1239,'-3'-6'309,"2"-2"-68,-1-5-118,5 1-24,3 3 15,9 8-73,11 9-25,19 6 35,15 13 0,8 4-16,-1 6-17,-1 4-5,-5 3-5,-5 3-2,2 5 0,-1 9-5,-4 3 9,-4 0-2,-2 1-8,-6-10-7,-7-9-27,-4-14-82,-3-10-179,22-28-477</inkml:trace>
  <inkml:trace contextRef="#ctx0" brushRef="#br0" timeOffset="578.0331">24799 2898 1662,'0'-2'269,"-2"2"-191,2-1-69,3 8-8,9 9 5,8 13 30,20 12 22,11 11 7,10 10-26,-1 6-23,-4 2-7,-4-8-8,-15-4 7,-7-6-7,-6-7 1,-6 0-1,0-8-1,-4-3 0,0-5-42,-2-4-150,-3-9-312,-7-4-191</inkml:trace>
  <inkml:trace contextRef="#ctx0" brushRef="#br0" timeOffset="877.0502">24893 2721 331,'0'-3'1073,"0"0"-915,-2-3-121,8 8-23,12 7-1,14 8 73,15 11 43,7 9-12,14 8-20,-9 6-10,2 10-16,-7 1-25,-4 3-16,-3 0-16,-3-4-5,-3-9-8,-7-4 9,-4-10-9,-10-8-2,-4-5 1,-6-10-20,-6-1-34,-2-5-112,-5-2-296,-45-6-373</inkml:trace>
  <inkml:trace contextRef="#ctx0" brushRef="#br0" timeOffset="1147.0656">24893 3160 1276,'-16'-3'256,"5"3"-106,-6-2 99,11 4-108,12 4-102,8 12-28,19 13 35,12 7 25,11 8-28,4 7-10,1 0 3,-9 2-15,-4 2-6,-7-5-14,-9-6 5,-6-3 5,-3-9-11,-11-8-10,-4-7-18,-10-6-38,-10-5-15,-11-3-209,-85-22-490</inkml:trace>
  <inkml:trace contextRef="#ctx0" brushRef="#br0" timeOffset="1359.0778">24810 3388 255,'-7'-3'1125,"7"0"-865,-4 0-70,7 4-103,10 9-43,8 12 68,20 6 14,9 8-34,17 6-46,3 1 7,-2 1-29,-1-6-12,-11 4-5,-8-6-5,-11-4-2,-6-3 0,-8 1-29,-8-2-139,-15 47-432</inkml:trace>
  <inkml:trace contextRef="#ctx0" brushRef="#br0" timeOffset="2157.1234">26477 2741 938,'-2'-2'378,"-1"0"-134,2-1-38,-2 3-74,2 0-90,2 1-42,-1 1-2,0 0-20,3 0 2,0 0 15,-2 5 4,4 0-10,-2 6-118,1 5-225,-8 23-588</inkml:trace>
  <inkml:trace contextRef="#ctx0" brushRef="#br0" timeOffset="2635.1507">26419 2784 1024,'-2'-2'337,"2"2"-82,0-2-45,-4 2-69,4 2-46,0-2-47,0 2-36,4 0-12,-4 2-9,2 2 9,2 6 8,4 0 2,1 3 5,-2 0-3,1 1-1,-1-2-10,-2 1 5,2-1-5,-4-2 5,0-2-5,2-4 5,-4 4-6,2-7 1,-3 0-1,0-1-5,0-2-1,0 0-9,0-2-42,0-4-104,2-4-294,0-39-528</inkml:trace>
  <inkml:trace contextRef="#ctx0" brushRef="#br0" timeOffset="3821.2186">26450 2711 975,'-1'0'333,"1"0"-137,-2 0-70,2 1-49,0-1-32,0 0-32,2 6-7,2 3-5,4 7 15,2 10 19,0 7 28,4 4 18,4 0-6,-3 1-27,0-5-21,-3-6-8,-2-5-10,0-6-1,0-3-2,-4-4-5,1-3 6,-4 1-1,0-3 0,-2-2-6,2 0 2,-1 2-2,2-3 1,-4 3-1,3-1 0,0 0-11,5 1-13,-4 0-67,5 3-134,3-6-110,40-32-360</inkml:trace>
  <inkml:trace contextRef="#ctx0" brushRef="#br0" timeOffset="3999.2288">26935 2643 885,'-4'-3'279,"3"0"-85,-5-4-71,1 3-38,3 2-58,1 0-27,1 2-98,0 2-148,1 0-112,-7-1-195</inkml:trace>
  <inkml:trace contextRef="#ctx0" brushRef="#br0" timeOffset="4355.2491">26729 2504 1199,'0'0'336,"-1"1"-105,1-1-105,0 6-57,4 1-41,5 2 22,6 11-1,4 3-20,-1 1-13,3 2-7,-6 1-9,-5 6-9,-5 8-198,-50 97-498</inkml:trace>
  <inkml:trace contextRef="#ctx0" brushRef="#br0" timeOffset="4597.263">26519 2802 1463,'0'0'451,"0"3"-275,-2-3-62,2 5-56,2 9-32,3 19 5,1 19 8,2 19-13,3 15-14,-2 5-6,1-1 0,2-13-6,3-11 0,-5-13 0,-1-6-49,-1-8-82,-1-9-371,-14 2-291</inkml:trace>
  <inkml:trace contextRef="#ctx0" brushRef="#br0" timeOffset="5165.2955">26676 2912 1274,'4'-7'375,"3"-3"-156,10-11-71,16 0-14,16-5-41,13 1-30,14-3-30,46-5-14,9 10-5,-93 20-4,-2 0-5,35 2-5,-15 2 0,-17 5-1,-15 7 0,-17 3-8,-16 13 9,-18 15-1,-20 20-21,-17 15-56,-51 56-39,76-92-43,-37 40-26,10-17 51,11-19 76,13-20 46,12-11 13,13-11 77,7-10 128,10-6-44,6-8-55,8-6-43,8-4-31,11-3-14,9-1-8,0 6-8,0 9-1,-5 7 0,-6 6 0,-4 10 0,-9 6-1,-3 12-6,-9 8-1,-3 9 6,-6 15 1,0 4 0,-3 4 1,1-2-1,4-6 0,2-13 0,4-10-1,-2-9-5,3-8 6,1-10 0,-5 0 0,2-4 9,4-2 7,6-8 1,6-3-7,5-7-10,3-7-3,2-5-69,-3 2-243,0-44-563</inkml:trace>
  <inkml:trace contextRef="#ctx0" brushRef="#br0" timeOffset="5548.3174">26950 3369 1407,'-1'-2'331,"0"2"-56,-3 0-107,4 0-96,4 8-47,-3 8-11,0 18 23,-3 17 10,-8 13-26,-12 11-6,-7 8-3,-8 1-5,-3-2-1,5-15-6,6-8-14,12-21-46,10-16-43,7-12-95,7-19-81,12-17 61,13-15-77,14-15 26,6-2 176,5 10 93,-6 16 113,-2 15 146,-4 17-22,-5 12-16,-1 8-40,-3 15-25,0 10-16,-2 1-74,1 12-42,0-6-11,-1-5-7,-1-10-6,1-9-18,-2-11-69,5-11-192,65-45-315</inkml:trace>
  <inkml:trace contextRef="#ctx0" brushRef="#br0" timeOffset="5795.3315">27812 2620 1564,'2'-11'213,"-2"7"-130,0-11-22,4 25-11,5 20-19,3 28 52,18 75-5,-5 60-20,-13 20-4,-12-87-27,0-22-13,-6-59-2,-1 0-11,0-7 10,-5 43-11,1-10-15,-2-6-57,5-10-135,4-18-290,-8-13-192</inkml:trace>
  <inkml:trace contextRef="#ctx0" brushRef="#br0" timeOffset="5977.3419">27714 3131 1423,'-3'-1'369,"3"0"-164,-2-2-88,2 6-22,2-2-19,-2 3-32,0-1-32,4 9-2,1 3-8,5 3-2,1 2-8,5 0-66,8 1-211,57 3-455</inkml:trace>
  <inkml:trace contextRef="#ctx0" brushRef="#br0" timeOffset="6158.3523">28094 2935 1419,'2'1'279,"-2"0"-226,4 9-8,1 6 87,1 9-3,-2 5-32,-1 3-32,-1 1-31,-4 6-16,-2 1-10,-5 5-8,-5 5-50,0 5-305,-34 68-648</inkml:trace>
  <inkml:trace contextRef="#ctx0" brushRef="#br0" timeOffset="6509.3723">28355 2765 1342,'5'-8'464,"1"8"-374,1-7 14,4 8 23,-4 15-34,2 5-30,3 12-19,-6 11-23,-3 5-5,-5 10-10,-5 5-6,-9 17-15,-5-4-43,1-6-107,4-17-114,5-24 61,8-17 106,11-23 83,7-12 29,14-11 49,6-12 80,4-8 59,0 2-26,-2 2-38,1 9-49,1 7-16,-3 8-23,0 3-20,-3 6-9,-6 9-7,-3 3-12,-8 6-48,2 0-121,-9 2-343,-30-6-153</inkml:trace>
  <inkml:trace contextRef="#ctx0" brushRef="#br0" timeOffset="6707.3837">28636 2791 770,'-9'-5'826,"-1"3"-607,-10-2-110,5 14-37,2 12-1,2 17-7,5 24 7,5 15-1,7 67-31,4 16-4,-10-112-14,2-5-11,-1 47-2,-1-8-8,0-5-13,-1-2-82,-1-10-100,0-16-414,-17-3-332</inkml:trace>
  <inkml:trace contextRef="#ctx0" brushRef="#br0" timeOffset="6881.3936">28412 3598 1440,'3'-16'335,"1"0"-184,9-14-1,10 4-33,9 2-54,8 7-22,9 1-16,3 6-16,-5 10-9,-9 4-7,-11 13-62,-13 7-159,-23 19-137,-100 102-442</inkml:trace>
  <inkml:trace contextRef="#ctx0" brushRef="#br0" timeOffset="7028.402">28217 4091 880,'-2'0'625,"4"0"-347,1 0-52,13-7-55,12-8-19,14-8-56,18-4-54,4-8-18,6 4-23,-1 4-1,-2 5-52,-5 4-161,85-17-827</inkml:trace>
  <inkml:trace contextRef="#ctx0" brushRef="#br0" timeOffset="7523.4303">29515 3081 1260,'-3'0'479,"1"0"-255,-2-3-49,-2 3-76,4 0-66,-1-2-33,-2 4-69,2 6-410,-14 8-725</inkml:trace>
  <inkml:trace contextRef="#ctx0" brushRef="#br0" timeOffset="10555.6038">29244 2976 1139,'-4'0'279,"4"-2"-102,-3 1 3,2-3-58,1-2-79,-2 2-43,2 0 0,2 4-48,2 2-93,1 2-42,7 4-64,17 25-256</inkml:trace>
  <inkml:trace contextRef="#ctx0" brushRef="#br0" timeOffset="10991.6287">29373 2527 1617,'-3'0'458,"1"0"-273,0 0-74,-1 3-53,3-2-31,3 3-22,-2 6-5,4 2-1,-1 11 1,2 6 6,-2 3-6,-8 6 0,-8 3-23,-10 9-68,-13 4-86,-8 1-278,0-3-77,-38 50-30</inkml:trace>
  <inkml:trace contextRef="#ctx0" brushRef="#br0" timeOffset="11261.6441">29159 3050 201,'14'-13'453,"2"1"-144,16-17 57,4-3-73,2 3-34,-3 3-76,-2 8-49,-8 7-46,-7 11-47,-8 5-17,2 12-8,-6 12-4,-5 16-3,-4 22-7,-14 72-2,-5 30-8,14-4 7,11-60-7,2-66 8,4-4-1,-5-11 0,15 27-1,-2-17 1,9-12 1,1-11 0,6-11 2,6-11 5,4-19-7,3-16-10,3-19-103,2-15-217,72-180-762</inkml:trace>
  <inkml:trace contextRef="#ctx0" brushRef="#br0" timeOffset="11437.6542">29987 2786 1279,'0'4'314,"0"1"-140,3 5 4,8-1-34,7 4-28,5 0-56,5-2-30,2 1-15,1-9-15,6-4-11,3-13-101,1-6-366,37-91-639</inkml:trace>
  <inkml:trace contextRef="#ctx0" brushRef="#br0" timeOffset="11677.6679">30144 2586 702,'-8'8'542,"2"0"-366,-2 9 37,5 1 4,4 2-43,5 9-55,4 9-47,2 14-29,-2 12-19,4 14-3,3 16-4,0 69-16,2 19 11,-3-18-6,-1-51 2,-15-6-8,-1-59-12,-2-12-53,-2-4-148,-6 26-273,-39-3-206</inkml:trace>
  <inkml:trace contextRef="#ctx0" brushRef="#br0" timeOffset="11847.6777">29918 3119 1195,'-3'-4'377,"0"1"-38,0-1-117,1 5-129,4 8-65,4 3-28,8 13 0,3 8 0,8 5 5,1 2-5,3-4-78,-2-3-295,23 23-527</inkml:trace>
  <inkml:trace contextRef="#ctx0" brushRef="#br0" timeOffset="12296.7033">30858 2366 1694,'-2'3'279,"0"-3"-86,-1 3 1,2 1-95,-2 8-77,-3 9-14,0 17-7,-4 10-1,-8 7-15,-4 7-52,-6 2-50,-6 3-29,-1-1-4,5-12 53,2-12 59,9-14 37,6-14 1,7-8 22,9-12 13,12-10-28,7-5 0,8-4-7,7 9-1,1 8 1,1 12 0,-8 11 48,-6 17 45,-10 17 5,-11 17-14,-8 16-20,-8 9-17,-3 7-19,-3 2-14,5-10-8,7-9-5,3-14 0,10-17 0,2-15-1,3-15 1,5-8-1,-4-14 0,5-13-1,9-17-15,4-13-55,6-18-136,62-139-516</inkml:trace>
  <inkml:trace contextRef="#ctx0" brushRef="#br0" timeOffset="12525.7164">31201 2866 1333,'-5'-3'339,"4"1"-90,-3-6-39,6 5-82,10-4-79,12 0-31,13-5 2,15 2 7,8 1-5,5 0-5,-2-1-8,-2 0-8,-4 1 1,-13-4-2,-4 0-8,-15-1-52,-7 5-60,-10-1-139,-24-19-382</inkml:trace>
  <inkml:trace contextRef="#ctx0" brushRef="#br0" timeOffset="12981.7425">31483 2415 831,'-3'6'797,"0"7"-706,-6 13-4,-3 6 120,0 3-48,1 1-66,0-5-30,-6 2-12,-7 7 0,-15 5-24,-11 8-10,-16 6-7,-10 5-4,-6 7-6,3 3-6,8-5-25,15-7-43,22-14-52,20-26-201,28-25-301,100-106-92</inkml:trace>
  <inkml:trace contextRef="#ctx0" brushRef="#br0" timeOffset="13180.7539">31509 2673 1305,'18'-10'473,"-6"4"-200,10-4-71,-8 10-71,-1 10-44,3 12-29,4 7-19,4 4-18,6 2-13,4 1-7,6-1 8,4-3-8,1-5 8,-3-6-9,-10-5-21,-5-2-57,-11-2-66,-7-7-136,-45-6-674</inkml:trace>
  <inkml:trace contextRef="#ctx0" brushRef="#br0" timeOffset="13419.7676">31499 2996 324,'-8'2'1489,"0"2"-1282,-7 8-120,0 11 15,5 18-27,0 15-10,3 18-13,4 6-14,0 11-2,3 0 6,3 2-20,7-13-11,4-13-10,8-18 8,6-18-8,2-9 5,6-15 5,5-8-11,4-13-24,4-8-119,3-9-307,45-96-915</inkml:trace>
  <inkml:trace contextRef="#ctx0" brushRef="#br0" timeOffset="13566.776">31709 3288 1797,'-19'10'264,"0"7"-129,-20 15 8,0 12-41,-4 12-51,-1 9-35,1 5-16,-1 1-4,6-3-115,7-10-256,-35 23-1030</inkml:trace>
  <inkml:trace contextRef="#ctx0" brushRef="#br0" timeOffset="33780.9322">25815 8163 625,'-1'20'112,"1"2"-65,1 20-32,2 7-15,7-1 0,0-2 0,0 2-1,1 4 1,2 7 14,1 8 41,-2 11-7,-2 12 6,7 61-34,0 20-10,3 19-10,-7-44-30,11 40-11,4-21 32,8-23 9,-2-10 0,-4-18 0,-17-67 1,-6-14 15,1-10 10,11 28 4,-8-23 39,-1-14 37,4-6 7,-5-8-7,8-8-19,2-8-4,3-17-25,4-14-16,-2-16-16,3-17-19,9-74 2,-12-43 14,-14-27 10,-13 44 3,-7-14-20,6 1-7,-8 3 12,-15 6-7,-6 6-8,-6 23-6,-2 23 0,5 25-2,17 65-8,4-5 1,-1 8 1,-17-48-1,2 11 9,1 7 0,5 14-1,0 12 0,4 14 0,7 6 1,4 14 1,1 3 8,1 6-9,2 6 0,2 6 0,-5 14-9,3 15 0,1 16 8,1 12-1,2 10 2,-2-4-1,1-2 1,-4-4 0,-4-2 1,-1-1 0,-3 1 0,-4-8 0,2-3 5,-6 1-6,2-5 1,-2-3-1,6-3-24,6-10-81,11-1-79,15-7-176,85 34-183</inkml:trace>
  <inkml:trace contextRef="#ctx0" brushRef="#br0" timeOffset="34780.9894">29871 4808 598,'-5'27'153,"-1"1"-4,-5 28 61,0 10-48,1 8-60,1 2-41,6 13-26,6 9-23,3 78-2,13 73 1,-3 102 83,-10-27 7,-6-31-35,-4 30 25,-3-7-17,1 7-10,1 26-23,2-35-26,8 19-2,6-11-7,11-2-1,6 1-5,0-18-1,-4-2-1,-3-15 2,-10-25-9,-8-3-6,-10-52 0,0-21 9,-8-21 5,3-24 1,-1-17 0,8-77 1,5-3-1,-1 2 0,0 38-1,1-8 1,1 2-1,2 0 0,1 5-1,3 7 1,-2-9 1,-1-9 0,-3-15 2,-2-21 10,-3-11 7,3-3-5,0-8 2,-4-2-10,5 1-4,-1-6-1,2-5-1,-1-1-1,0 0-14,0-1-3,2 1-23,1-3-56,1 0-4,2-3 22,0-4-64,3-12-154,-24-91-475</inkml:trace>
  <inkml:trace contextRef="#ctx0" brushRef="#br0" timeOffset="82182.7006">22613 7729 651,'-6'-7'169,"-2"-1"-31,-3-7-45,2-3-33,1 2 15,4 1-22,2 1-16,1 3-1,1 1-18,1 7 8,-1-1-23,2 4-3,-1 2-15,2 2 4,2 4-10,2-1-13,-2 3-35,0-2-65,-1 10-68,-16 25-128</inkml:trace>
  <inkml:trace contextRef="#ctx0" brushRef="#br0" timeOffset="82705.7305">22706 7580 73,'-2'6'68,"2"3"-44,-6 31-24</inkml:trace>
  <inkml:trace contextRef="#ctx0" brushRef="#br0" timeOffset="83803.7933">22377 7512 495,'-4'-2'356,"2"0"-91,-1 0-67,2 2-75,1 0-81,0 2-42,1-2-3,1 6-12,1 5 14,1 7-118,1 4-160,10 41-176</inkml:trace>
  <inkml:trace contextRef="#ctx0" brushRef="#br0" timeOffset="83989.804">22418 7729 756,'-4'0'259,"0"1"-104,-6 1-19,-2 0-20,-1 2-53,3-1-41,1 6-22,-2 4-71,3 4-205,-10 41-244</inkml:trace>
  <inkml:trace contextRef="#ctx0" brushRef="#br0" timeOffset="84171.8144">22271 8084 534,'-7'6'129,"2"-2"-26,-6 4 20,3 0-48,2 0-54,3-4-21,1 3-11,4-1-29,1 1-20,0 5-14,2 4-55,-7 43-228</inkml:trace>
  <inkml:trace contextRef="#ctx0" brushRef="#br0" timeOffset="84341.8241">22143 8490 590,'-3'0'280,"-1"-1"-25,2 1-13,0 0-41,0 0-93,1-3-93,1 7-15,0 8-81,-2 8-26,0 13-161,2 5-106,-6 46-238</inkml:trace>
  <inkml:trace contextRef="#ctx0" brushRef="#br0" timeOffset="84508.8336">22061 8860 18,'-3'1'584,"0"1"-410,-6 1-34,6 1 82,-2-1-47,-3 1-98,0 3-56,-4 8-21,0 4-32,3 14-260,-25 76-398</inkml:trace>
  <inkml:trace contextRef="#ctx0" brushRef="#br0" timeOffset="84693.8442">21907 9332 898,'-6'0'171,"0"6"-93,-9 2-59,0 7-19,2 8-14,-3 3-46,7 2-51,1-9-19,7 1 25,2-2-3,8 12-107</inkml:trace>
  <inkml:trace contextRef="#ctx0" brushRef="#br0" timeOffset="84891.8556">21781 9736 980,'-2'-4'313,"-3"4"-116,1-4-73,2 4-64,2 0-37,0-2-23,2 2-23,-1 6-191,4-4-59,2 5 0,4 6-50,17 6-137</inkml:trace>
  <inkml:trace contextRef="#ctx0" brushRef="#br0" timeOffset="85030.8635">21819 9790 372,'-1'0'246,"-2"0"-33,-2-1 66,1-1-59,-1-1-65,1-4-43,1 0-64,1 0-48,4 3-18,2 0-177,28 3-290</inkml:trace>
  <inkml:trace contextRef="#ctx0" brushRef="#br0" timeOffset="85694.9015">21794 9828 733,'3'0'0,"1"0"-9,5 0-78,4 6-79,28 20-122</inkml:trace>
  <inkml:trace contextRef="#ctx0" brushRef="#br0" timeOffset="85894.9129">22428 10042 681,'-1'3'234,"-1"-3"-48,-1 1-47,-1 2-11,-1 1-128,-8 37-243</inkml:trace>
  <inkml:trace contextRef="#ctx0" brushRef="#br0" timeOffset="88532.0638">22784 7696 319,'-1'-3'173,"1"0"-65,-3 0-18,0 1-3,1 4-14,-2-2-43,3 2-30,1-2 0,0 1 0,-2-1 0,2 0 0,0 0 6,0 0 2,0 0-7,0 0 16,0 0 53,0 0 37,0 0-1,-1-1-1,-1-1-24,1 0-24,-1-2 8,1 4 7,-1 0-8,1 0-10,1 0-7,0 0 17,0 4 13,-2-4-11,2 0-3,0 0-23,0 2-29,-1 0-11,1-1-5,0-1-2,1 4-4,2 4 10,5 1 1,3 5-1,-1-1 0,-1 0 1,1-4 0,-3-2 9,1 0 6,-4-1-3,2-3 3,0-1 0,0 2 0,2 0-14,5 2 7,-2 1-7,5 2 0,5 2-1,0 2 8,3 3-7,1-4 8,2 2 5,-2-2 13,-3-4-15,1 3 0,-1 1-6,5 3 0,3-1-5,0 4-1,6 1 0,4 7 1,3 7-1,4 2 0,-1 3 1,10-3-2,2 3 1,3-5 0,5-4 0,1 1 0,1-2 0,5 8 0,43 23 0,14 4 1,21 2 0,-30-30 0,19-7-1,9 9 1,3-2 0,10-3 0,7-8 0,-10 1 0,-3 4 0,10 4 0,-1 14-1,-14 8 0,-25 22-1,-11 9 0,-10 4-8,2 16 8,-4 0 1,-4 1-1,4-13 1,1-11 0,-5-9 0,-2 0 1,-2-6 0,-5-12 1,-50-34 6,-3 4-8,2 2 0,40 22 1,-1-3-1,2-4 1,2-1-1,1-3 1,-3-2-1,0-4 6,-5-3-5,-5-1-1,2-3 0,-4 3 0,3 5 1,-4-5-1,-1 3 0,-5-9 0,-1-1 0,-1-1 0,4-5 0,7 7-2,0-1 2,3 0 0,-1 1 0,-5 2 0,-9 2-2,-9 3 2,-9-4-1,-2 3 1,-2-2-7,4-1 6,11-7-1,4-11 1,8-8-1,4-4 1,-3 0 1,-6 2-1,-15 2 0,-10 6 1,-9 8-18,-2 7 17,0 9-8,1 8 8,-2-3-7,0-3 8,-9-12 0,-2-10 0,2-4 1,-1 2 0,-4-6 0,0 0 11,-2-2-5,-4-4-7,-1-7-19,1-9-139,3-8-80,2-12-97,22-57-258</inkml:trace>
  <inkml:trace contextRef="#ctx0" brushRef="#br0" timeOffset="90580.1809">22895 10304 372,'-4'5'87,"2"-2"-65,-7 3-14,1 4-8,1-2 2,-3-4 7,1 0 33,5-4 79,-6-3 17,3-2-13,-4-5-22,3-4-19,-3-3-7,2-5-37,3 3-8,-3 4-8,6 1 33,-1 5 28,1 5-5,1 2 2,1 2-25,-1 2-24,1 0-13,-1 0-10,-1 0-10,2 1-8,2 4 1,5 4 7,6 4 1,12 4 9,10-1 11,14-3 12,10 0 23,9-4-4,1-3-17,5 3-17,0 1 12,0 2 24,3 0-17,3-1-19,46 8-7,26-8 2,30 0 4,-67-4-11,-3 8-5,13 2 1,14 3-1,4 15 0,-6-11 0,-8 2 1,-2-3-2,2 1 1,6 11-1,-22-6 0,7-10 0,7-9 2,8 2-1,14-2 5,-5-16-4,-6 2 5,3-2-7,11 17 0,-12-2 0,-13-2-1,-7 9 1,-5 19 0,-17-11 0,-12 1 0,-1 10 0,-44-12 1,-1-2-1,3-4-1,38 25 0,46 18 0,1 0-1,4-3-4,-91-35 6,-3-3 0,-1 4 0,42 17 0,-5 0 0,3-3 0,-3 0 2,-1-2-1,-1-4-1,-5-4 1,0-5 0,-1 4 0,-1-1-1,1 1-1,-6-1 1,-1-3-1,-1-3 0,-4-7 0,-4 0 1,-3-4-2,-4-3-38,-3-4 23,-2-4 17,1-8-7,3 2 7,3-2 0,0-1 0,1 3 0,-4 2-1,-5 1 1,-6 4-1,-6 0 0,-5 3-11,-6-2 3,-6 0-1,-3-1 2,-1 3 8,-3-3 0,0 1-11,2-1 3,2 0 8,5 0 1,0 0 5,1 0-6,3 0 0,6 2 0,2 2 0,4-1 1,-1 1 0,1 2 0,-5-8 0,-3 2 8,-6-4 9,-5 2 3,-5 2 2,1 0-13,-2 0-4,0 0-6,3 0 0,2 2-12,6 6 11,6 1-1,5 0 2,-1 0 0,-1-2 0,-6-6 0,1 1 0,-4 1 1,-2-3 5,-5 0-5,-1-3 0,-3 3 0,0 0 7,0 0-7,0 0 1,0 0-1,-1 0-1,1 0 0,-2 3-9,2-6-20,0 3-8,2-2-2,-4-6-30,2-4-294,-7-39-395</inkml:trace>
  <inkml:trace contextRef="#ctx0" brushRef="#br0" timeOffset="91183.2154">29724 11156 309,'-2'3'570,"2"1"-513,-4 12-40,-4 9 59,-2 13 38,-2 3-18,1 2-21,1 2-21,5-1-13,5-4 1,3-4-18,4-6 3,4-5-11,0-6 5,2-8 0,4-7-3,3-11 8,9-5 4,3-14-12,4-8-9,0-8-3,-4-1-5,-8-6 8,-12-3-1,-11-2 7,-7 9-6,-12 12-9,-7 16-1,-10 22 1,-6 24 1,-4 23 20,0 22 33,-16 67-3,47-90-1,-12 45-14,13-10-12,6-22-15,11-21-3,1-20 1,0-15 2,5-10 51,-1-12 56,7-15-68,5-13-45,-3-14-3,3-11-83,-3 4-148,-3 4-33,1 18-6,-10 22-24,-31 48-240</inkml:trace>
  <inkml:trace contextRef="#ctx0" brushRef="#br0" timeOffset="92277.278">26003 10370 187,'-17'3'0,"-71"24"-10</inkml:trace>
  <inkml:trace contextRef="#ctx0" brushRef="#br0" timeOffset="95887.4845">30814 11330 773,'-6'-10'511,"3"0"-194,-5-7 13,0-1-86,-1 0-64,-4 6-58,7 1-41,2 7-36,1 4-17,2 2-11,2 0-16,5-2-1,14 1 0,15-1 7,20-1 8,14-3-7,8-6-2,1-6-6,2-1 1,0-7 0,-6-3-1,-3 5-1,-14-5-43,-16 7-38,-18 8 11,-12 6-2,-11 2-13,-4 10-38,-11 2-1,-6 3-43,-6 8 60,-2 2 50,-3 3 44,2 5 13,-1-2 1,1-1 48,6 0 59,2-4 2,6 8-13,-2 11-3,3 11-19,0 19-5,1 13 3,-7 63-8,-4 15-5,18-113-23,-1 2-9,-12 47-17,6-9 2,-2-11-12,6-13 0,3-14 0,5-22-30,2-15-29,2-9-10,1-12-18,3-8-40,8-27-40,6-24-191,40-204-453</inkml:trace>
  <inkml:trace contextRef="#ctx0" brushRef="#br0" timeOffset="96090.4961">31272 11718 472,'0'1'1050,"0"-1"-756,0 3-72,0 3-22,7 4-50,6 10-20,7 3-16,10 11-52,1 0-16,4 4-11,2-3-14,-1 1-11,-4-1-9,-3-6 0,-6-2-1,-4-5-58,-4-6-91,0 2-53,-1-7-281,24-33-797</inkml:trace>
  <inkml:trace contextRef="#ctx0" brushRef="#br0" timeOffset="96195.5021">31751 11960 1724,'-14'7'0,"-39"20"-736</inkml:trace>
  <inkml:trace contextRef="#ctx1" brushRef="#br0">11245 14651,'33'0,"99"0,34 66,65 1,67-34,32 66,167-66,230 99,67-33,0 67,-100-67,34-99,-298 99,0-33,-166-33,-65-33,-34 0,-66 0,67 0,-34 0,132 0,34 0,33 0,-67 67,1-67,-33 33,-1-33,-66 0,-98 33,32-33,0 0,33 0,-32 0,32 0,-66 0,66 0,-33 0,1 0,-67 0,66 0,-66-33,99 0,-132 33,166 0,-34-67,0 34,1-33,-67 0,0 66,66-66,-33 0,-66 33,1 33,-1-66,0 66,-33-33,0 33,0-67</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42:09.286"/>
    </inkml:context>
    <inkml:brush xml:id="br0">
      <inkml:brushProperty name="width" value="0.05292" units="cm"/>
      <inkml:brushProperty name="height" value="0.05292" units="cm"/>
      <inkml:brushProperty name="color" value="#FF0000"/>
    </inkml:brush>
  </inkml:definitions>
  <inkml:trace contextRef="#ctx0" brushRef="#br0">15138 2080 810,'-3'-6'254,"-1"2"5,-1-1-104,4 1-14,-2 4 10,3 4-41,0-4-41,0 2-33,0-2-36,3 5-5,-2 9-10,2 18 14,0 22 1,1 25 1,0 79 0,2 49 5,-6 59-6,-2-29 0,-2 4 0,7-10 2,-2 27 4,1 13-5,11-1 7,-10 42-8,4-10 1,7-10 12,-4 26 11,8 12-1,-2 32-4,-3-7-8,-6 22-10,-7 9 16,-12 34-10,-9 5-7,-4 21 1,1-16 5,2 18-5,5-45 0,5 0 8,6-12 9,5 24 1,-1-30-1,7 8 0,1-6 5,-2 14-8,-2-17-9,-4 20 3,2-11-3,-4-19-6,4-45 0,6-19 1,10-29 0,1-8 0,-2-3 0,0-36-1,2 11 0,-5 6 1,9 14 12,-7-7 7,-10 7-19,-1-48 10,-1-5-5,-1-22-6,2-30 1,-3-36 0,3-83 0,-1-8-1,-1-10 1,4 18-1,-4-17-1,2-11-14,-1-9 7,1 0 2,-2 3 0,2 4-3,-1 11-7,-2 0-11,-2-3-9,-1-2-2,-1-8 11,1-6 14,-2-5 12,-1-5-17,-6-13-52,-1-13-11,-4-7-20,8 1-34,5 6-37,0 4-360</inkml:trace>
  <inkml:trace contextRef="#ctx0" brushRef="#br0" timeOffset="1245.0712">4953 837 1039,'-8'-4'371,"7"2"-62,-6 1-152,5 2-115,2 1-25,0 2-5,0-1-12,5 10-7,8 4 7,2 12 1,7 1 7,6 1-2,5-3 0,3-5-6,3 2-41,3-6-155,1-11-104,76-45-250</inkml:trace>
  <inkml:trace contextRef="#ctx0" brushRef="#br0" timeOffset="1409.0806">5539 769 1241,'-1'0'378,"1"1"-177,-4-1-117,3 2 48,-6 2 6,-6 8-69,-11 9-50,-11 9-13,-15 13-6,-9 12-34,-53 48-173,-21 13-360,5-42-279</inkml:trace>
  <inkml:trace contextRef="#ctx0" brushRef="#br0" timeOffset="1593.0911">4854 1219 1260,'-1'1'235,"1"2"-176,0-2-50,-3 5 34,6 7 4,1 12 5,-2 18-2,2 15-17,2 12-15,-2 3-8,7-6-10,1-9-78,6-13-94,0-16-139,32-10-203</inkml:trace>
  <inkml:trace contextRef="#ctx0" brushRef="#br0" timeOffset="2140.1224">5015 1295 1039,'3'-13'351,"5"-1"-183,11-13-123,12 1-36,16-1 8,9 7 14,7 6 19,12 9-7,0 1 5,3 4-6,-10 4-15,-7 3-12,-15 1-6,-11 7-8,-10 0 10,-6 6-1,-9 4 10,-9 6-5,-10 10 13,-15 8 13,-12 11-17,-12 3-6,-6-4-18,-4-6-14,2-16-38,8-19-4,10-15-16,4-24-34,8-10 28,0-10 31,8-8 23,6 6 24,7 5 9,10 9 12,12 9-20,12 2-1,11 1-1,5 7 0,2 3 0,-8 7-1,-12 11-7,-10 9-10,-17 13-25,-17 16 31,-19 20-19,-18 7-92,-12 2-34,-1-11 79,7-14 63,17-20 16,16-15 42,18-12 69,11-12-6,11-5-43,16-13-43,9-6-4,13-9-1,6-2 1,5 0-8,-11 0-5,-6 10 4,-15 9-6,-17 8-57,-38 2-228</inkml:trace>
  <inkml:trace contextRef="#ctx0" brushRef="#br0" timeOffset="2366.1353">5315 1243 1192,'0'0'289,"3"2"-238,2 3-51,2 11 0,4 13 72,1 19 4,-1 14-23,-3 17-19,8 66 1,-7 11-10,-16 13-8,-4-37-1,0-82 4,1 2-14,-34 107-6,-20 6-35,38-120-146,-1-10-322,-75 64-512</inkml:trace>
  <inkml:trace contextRef="#ctx0" brushRef="#br0" timeOffset="2560.1464">4765 2170 1286,'-5'-19'362,"5"7"-146,-1-15-84,10 7-39,16 2-65,15 4-22,15 1 6,17 3 2,54-2-2,21 6-6,18-11-5,-44-5 7,-9-5-8,5-3-56,7-17-228,-8-17-409</inkml:trace>
  <inkml:trace contextRef="#ctx0" brushRef="#br0" timeOffset="3035.1736">6309 1006 1816,'-5'0'242,"4"-2"-158,-2 0-62,3 2-11,0 0-5,3 0-6,-2 0-12,1 8-33,-5 11-6,-9 16 10,-11 22-119,-13 16-49,-5 9 100,2-4 50,2-11 37,15-18 16,7-20 5,13-16-8,11-11-20,17-7 19,8-9 10,12-9 0,5-2 0,-2-2 1,-3 9 8,-14 6-7,-14 12-2,-11 12 0,-18 19 63,-10 18-18,-18 22-30,-14 9-15,1-2-37,11-14-10,19-18 17,19-24-25,11-16-1,14-10 56,8-8 45,7-2 8,4-3 13,-1 7 1,-8 0-17,-11 10-35,-7 10-14,-16 13 1,-14 15-2,-14 18-12,-13 17-224,-90 137-357</inkml:trace>
  <inkml:trace contextRef="#ctx0" brushRef="#br0" timeOffset="3184.1821">6102 2270 605,'2'-4'587,"2"-1"-298,6-9-142,3-4-12,8-2-19,0 3-61,9-1-34,2 7-12,6 2-7,5 2-2,6 0 0,3-3-9,5-15-135,3-15-234,80-145-308</inkml:trace>
  <inkml:trace contextRef="#ctx0" brushRef="#br0" timeOffset="3903.2232">6830 875 1351,'-2'0'346,"1"-3"-176,-3 1-131,6 2-26,0 2-13,1 2-3,3 5-16,-2 11 18,0 8 1,-8 15 1,-8 7 7,-9 16-8,-7 2-13,-5 12-121,2-4-58,1-4-46,12-13-67,10-20 74,12-16-31,12-20-44,11-9 306,6-12 45,4-5 138,-3-2 51,0 6-5,-8 10-23,-11 9-98,0 9-26,-9 17-14,-2 7-20,-4 18-17,-6 10-24,-7 4-7,3-3-35,3-17-11,1-14 17,6-15 19,0-8 10,0-8 18,0 0 52,0 0-16,0 2-36,0 2-18,2 6-1,2 9 1,-2 7 0,2 6-9,-4 6 7,-5 0-4,-2 1-1,-6 4-10,-8 3-34,-10 4-109,-8 2-13,-6-1 16,2-10-58,5-14 73,13-10 142,10-17 79,14-14 65,9-1 39,6-8 29,7 1-25,13 3-73,8-2 3,15 0-31,14 4 5,64-13 4,44 5-22,38 17-17,-92-7-17,-5 12 4,-8 0-31,-12 5-3,-12-1-1,-50-1-2,-8 0-5,-7-1 5,21-5-4,-22 1 2,-10-8-4,-21-3-55,-8-7-322,-83-55-584</inkml:trace>
  <inkml:trace contextRef="#ctx0" brushRef="#br0" timeOffset="4446.2543">7492 592 1099,'0'-2'261,"1"2"-150,-1 0-65,0 2 1,-4 8-10,0 8-22,-7 16 2,-8 20 1,-16 10-18,-10 17-3,-11-1-62,-2-2 4,11-13 29,12-20 26,17-23 6,10-14 9,16-19-9,11-12 0,21-16-79,14-10-49,10-2-4,8 6 65,-6 8 62,1 11 5,-9 12 51,-12 11 33,-13 6 21,-14 6-7,-10 1 10,-7 3 16,-6 7-34,-10 5-9,-10 11-3,-16 1-27,-17 10-30,-10 4-9,-57 37-11,79-56-1,-35 26 0,13-5-22,23-13-58,21-13-131,15-15-103,8-14-153,45-83 173</inkml:trace>
  <inkml:trace contextRef="#ctx0" brushRef="#br0" timeOffset="4634.265">7343 1105 354,'30'-13'346,"-3"-3"-5,32-9-55,-5 10-79,-2 12-45,3 10-22,-4 8-26,1 4-41,-2 3-5,-1 3-29,-3 1-24,-6-7-6,-4 1-3,-6 2-6,-9-4 0,-9 3-12,-8 0-72,-17 5-23,-16 7-38,-21 9-155,-162 73-435</inkml:trace>
  <inkml:trace contextRef="#ctx0" brushRef="#br0" timeOffset="4950.2831">7367 1540 1097,'8'-11'323,"5"-4"-202,13-11-85,13 3 0,1 1 26,8 4-29,-1 11-17,-7 5-7,-11 7-7,-12 14-2,-17 13-15,-24 17 14,-15 18-65,-12 9-108,-7 1-22,-1-7 85,13-21 40,14-15 71,16-16 9,10-14 179,13-8 35,5-3-91,9-6-81,9 0 6,3-3-13,6 0-23,3 0-11,2 4 1,0 1-5,-4 1-6,-6 0-10,-10 1-69,-9-7-209,-30-61-460</inkml:trace>
  <inkml:trace contextRef="#ctx0" brushRef="#br0" timeOffset="5166.2955">7500 1298 460,'-3'0'863,"1"4"-737,0 10-114,4 13-11,5 15 48,1 16 58,4 20-26,10 64 13,-16-96-4,7 53-36,-2-11-24,1-5-10,-3-5-13,-3-2 2,0-7 2,-6-1-11,-2-11-30,-5-8-87,-7-7-179,-54 0-413</inkml:trace>
  <inkml:trace contextRef="#ctx0" brushRef="#br0" timeOffset="5369.3071">7221 2037 1400,'2'-2'325,"0"2"-170,-2-2-106,6 4-17,9 2-32,13 2 27,15 3 23,15 4-14,4-4-15,9-1-8,3-2-2,45 0-2,15-4-9,-1-6-113,-51-8-346,-27-25-894</inkml:trace>
  <inkml:trace contextRef="#ctx0" brushRef="#br0" timeOffset="7953.4549">2197 4102 1188,'0'-4'339,"0"4"-160,0 0-97,3 0-25,-3 0-27,4 4-23,5 0-6,8 8 10,7 4 9,0 1-5,-2 6-5,-5 1-1,-4 2-9,-9-3-15,-5 9-66,-14 3-155,-82 69-418</inkml:trace>
  <inkml:trace contextRef="#ctx0" brushRef="#br0" timeOffset="8196.4688">1803 4579 1109,'-2'-5'330,"4"-2"-87,2-3-151,15-4-64,12-7-20,21-3-8,15 3 9,57-9 16,25 9 11,-107 17-12,-1 3-7,32-1-5,-14 4-6,-15 2-5,-12 4-1,-15-4-1,-10 0-35,-7 4-135,-7 2-70,-56 27-321</inkml:trace>
  <inkml:trace contextRef="#ctx0" brushRef="#br0" timeOffset="8538.4883">2054 4720 712,'-13'21'300,"0"3"-105,-6 17-90,6 0 12,9-2 8,2-11-44,4-2-41,2-1-22,0-10-9,1-3-8,-4-6 5,2-4-6,-3-2 0,-3 0-1,3-4-8,5-7-3,6-9-15,12-9 4,10-6 14,13-1 3,7 2 5,2 5 1,3 1 0,-6 5 12,-12 13 8,-13 6-1,-11 6-5,-11 9 7,-10 12 31,-11 9 11,-12 9-27,-13 9-19,-14-2-14,-9-2-3,-3-2-120,1-5-159,-90 20-385</inkml:trace>
  <inkml:trace contextRef="#ctx0" brushRef="#br0" timeOffset="9000.5148">1735 4940 1241,'0'0'244,"1"5"-200,5 13-44,0 7 27,3 9 60,4 11-9,-2 10-35,2 6-28,-7 1 3,-5-2 0,-6-4-6,-4-5-1,-3-12-10,-3-6-1,3-12-36,0-10-53,2-7-35,4-12-67,1-10-95,7-23 35,5-10 125,7-8 126,5 0 0,3 6 149,7 12 50,6 10-58,14 6-36,12 9-7,55-2 10,32 4-27,7-5-3,-66 7-14,14 1-14,5 0-25,-5 0 38,-15 1-31,-56 10-19,-6-2-5,-14 4-7,19 4 0,-21 4 0,-17 7 14,-17 19 11,-22 13-7,-14 11-11,-61 44 2,-16 3-10,98-83-38,2-2-111,-32 21-152,-68-4-380</inkml:trace>
  <inkml:trace contextRef="#ctx0" brushRef="#br0" timeOffset="9476.542">2061 5350 1300,'2'0'252,"1"7"-199,4-1-44,2 7 63,2 5 40,-1 6-23,4 5-26,-8 8-23,-6 7-13,-5 1-9,-10 4-7,-3-1-1,-6 1-10,-1-5-22,1-7-103,8-12-50,7-16-11,9-18-45,13-30-147,15-17 85,19-17 268,8-7 25,2 11 141,-1 11 106,-11 14-2,-10 14-46,-10 14-44,-7 9-53,-3 11-2,-6 8-14,1 9-17,-1 17-18,2 13-21,-3 10-11,0 5-10,-1-2-8,2-4 0,2-7-1,-2-17 0,-3-11 0,1-16 0,-3-7 0,7-8 6,12-8 5,9-6 4,13-9-14,10-4-1,5-2-28,4 2-79,7 5-109,0 3-70,94-33-460</inkml:trace>
  <inkml:trace contextRef="#ctx0" brushRef="#br0" timeOffset="10094.5773">3953 4606 973,'-1'0'570,"1"0"-321,0 2-111,-2 2-42,2-4-43,0 0-43,2 3-10,1 8-49,2 12-31,1 17-191,-17 111-398</inkml:trace>
  <inkml:trace contextRef="#ctx0" brushRef="#br0" timeOffset="10273.5876">3801 5335 1284,'3'0'215,"0"0"-157,6 2-13,0 0 87,4 0-10,-2 2-62,2 4-42,-1-1-8,-1 8-10,-1 0-1,3 10-88,-2 1-209,2 28-423</inkml:trace>
  <inkml:trace contextRef="#ctx0" brushRef="#br0" timeOffset="10834.6197">5236 4434 1160,'-3'-1'261,"3"-2"5,-4 2-164,4 6-102,0 16-19,1 22 19,2 33 25,1 89-10,7 46-4,-7 6-5,-13-68 0,-1-8 0,-12-13 6,1-21-12,12-65-26,1-6-58,-1-6-73,-4 27-127,9-25-187,10-51-50</inkml:trace>
  <inkml:trace contextRef="#ctx0" brushRef="#br0" timeOffset="11128.6365">5314 5276 716,'12'-26'244,"3"2"-38,10-23-83,5 13-6,-2 8-5,-1 7-59,0 11-4,1 8-7,-1 4-6,0 6-3,-4 9-13,1 5 10,-1 6 3,-8 6-5,-5 6-8,-7 13 8,-11 2-5,-11 8-5,-12-1-2,-9 5-1,-6-7-6,-3-10-1,-1-8-8,3-14 0,8-18-1,4-9 1,2-13-16,5-14-47,2-6-119,12-9-130,24-58-206</inkml:trace>
  <inkml:trace contextRef="#ctx0" brushRef="#br0" timeOffset="11569.6617">6284 5002 1157,'-1'-17'241,"1"2"-52,-5-16-114,-3 6 6,-3 2 65,-2 5-71,-3 6-45,-2 4-15,-2 12-10,-5 9-5,-8 9-2,-2 14 1,-7 3 0,0 2 0,6 6-1,10-6 1,12 0-8,11 1 0,16-6 3,14-1 4,15-1-13,10-6-3,3-9 2,-3 0 8,-10-8-1,-7 1 9,-10-2-6,-11-2 0,-7 6 6,-7-4 12,-5 3 30,-6 9 6,-12 7-14,-5 6-16,-11 8-7,-6-2-11,-4-3-11,3-7-34,-2-9-36,11-15-76,4-11-97,-18-80-339</inkml:trace>
  <inkml:trace contextRef="#ctx0" brushRef="#br0" timeOffset="11793.6745">6640 4698 1298,'0'4'243,"0"-4"-154,-2 3-25,-1 0 47,1 14-67,0 11-19,-4 17-5,-3 10-10,-9 7-10,-1 8-45,-2 2-144,-1 1-141,1-7 36,-9 46-335</inkml:trace>
  <inkml:trace contextRef="#ctx0" brushRef="#br0" timeOffset="12509.7155">6747 5190 735,'8'6'184,"-1"6"2,7 4 26,-7 13-59,-8 12-15,-11 10-18,-6 5-47,-4 0-29,1-1-23,3-8-20,6-10 2,6-11-3,3-11-51,3-8-59,3-7-14,4-12-17,6-10 42,7-15-38,4-16 10,-2-14 82,7-6 29,-1-1 16,0 12 30,-2 8 78,-2 17 6,-1 13-51,-2 7-12,2 13 5,1 4 41,-4 7-8,-1 4-10,-3 8-8,-6 3-17,-1 3-18,-5 7-9,-4 5 3,-2 4-8,-3 0-11,-1-1-10,-4-1 10,1 0-5,-1-2-2,-1 0-4,-1-2-16,3-5-11,2-5-18,2-10-6,5-11 51,2-13 7,4-16 4,0-15-11,4-18 0,7-15-12,8-9-26,2 0 19,-2 15 14,-1 19 5,-6 20 19,-8 14 17,-2 4 8,-5 10 5,-3 0-1,4 0-25,1 7-17,2-1 3,4 5 0,5 14 4,4 8 2,3 12-1,-2 12-4,1 4-2,-8 2 4,-3-3-3,-8-2-3,-3-15 7,-7-5-4,3-9 0,-2-10-9,-3-2 0,0-2-69,0 2-132,6 0-33,-4-5-307,4-2-294</inkml:trace>
  <inkml:trace contextRef="#ctx0" brushRef="#br0" timeOffset="13365.7644">7638 5012 780,'0'-6'306,"-3"-2"-1,-1-2-34,-2-1 11,-5 8-121,-4 3-83,-4 11-57,-3 14-21,1 18 0,0 22-1,7 15 1,4 63-1,11-94 0,6 47 1,6-13-1,2-21-1,9-17 1,3-15 0,-1-14 1,4-13 5,5-26 25,2-22 4,9-21-19,1-20-13,21-62-1,-5-9 5,-53 110-6,-4 2-1,9-35 1,-17 9 0,-14 16 0,-9 10 2,-10 9-2,-7 17 0,-5 13-1,0 18 0,-2 14-8,9 9 3,9 10 5,7 6-8,10 2 8,10-8-1,11-10 1,5-7-7,4-9 8,1-5-1,2-3 1,0-4 1,0-3 0,3-1 0,-2-1-1,4 1-7,-2-2-59,0 4-83,-5 0-302,0-1-284</inkml:trace>
  <inkml:trace contextRef="#ctx0" brushRef="#br0" timeOffset="14085.8056">6519 5244 457,'0'0'527,"0"0"-305,0 0-21,-4 1 43,4-1-13,0-1-87,0 2-73,0-2-37,0 1-19,4 0-14,2 0-1,9-4-9,12-5 7,13 0 2,5-1 0,3-2 1,-5 1-1,-7 3 2,-12 1-2,-11 4-1,-6 3-7,-7 6 1,-2 3-4,-1 13 11,-5 14 8,1 12-2,-4 13-5,-4 8 5,-3 4-6,2-3 9,-2-7-9,6-14 0,3-11 0,5-17-1,1-7 2,6-13-1,1-1 0,5-7 0,3-1 6,10-6 2,5-6-8,2-2-16,1-1-188,28-42-542</inkml:trace>
  <inkml:trace contextRef="#ctx0" brushRef="#br0" timeOffset="14701.8409">8368 5030 912,'-1'0'472,"2"3"-349,-1-3-33,0 0 68,3-3 17,10-2-59,11-2-50,14-5-35,12-4-17,10 3-8,2 3-6,1-2 1,-6 1 1,-9 3-1,-7 1 0,-8 3-1,-10 4 0,-7 3-1,-7 2-104,-9 3-174,-10 14-42,-82 51-626</inkml:trace>
  <inkml:trace contextRef="#ctx0" brushRef="#br0" timeOffset="14987.8572">8320 5540 1433,'3'0'245,"2"0"-193,6-1-34,3 1 20,4 0 22,6 1 7,1 3 10,5 2-17,4-3-8,4 3-4,5-2-12,6-4-12,3 0-10,4-2-8,-3-6 0,-1 1-5,-2-4 1,-1-4 5,-4-5-6,-6 3-1,-5-3-28,-9 4-110,-9 6-209,-8-15-468</inkml:trace>
  <inkml:trace contextRef="#ctx0" brushRef="#br0" timeOffset="16007.9156">9658 5129 514,'-5'-3'665,"3"2"-465,-4-2-37,5 3-14,2 0 10,1-1-53,-1 1-38,9-6-20,4-3-18,16-5-6,9-4 6,8 1-8,-2 0-4,0 10-9,-6 3 0,-5 5-8,-7 3-1,-3 3 1,-9 3 0,-2-2 0,-4-4 0,-6-3 0,0-1 0,-2 0 5,-2-1 1,1 1 2,-3 0 3,1-3-12,-2 2-12,-4-3-60,0 0-118,-2 4-110,2 4-253,-34 26-254</inkml:trace>
  <inkml:trace contextRef="#ctx0" brushRef="#br0" timeOffset="16445.9406">9603 5170 1192,'-2'-3'300,"4"-3"-56,1-6-124,8-7-54,8-9 3,14-4 0,9-4-16,10 4-23,9 4-15,2 9-5,4 3 2,-3 6-3,0 0-1,-1 9-8,2 2 1,-5 8 1,4-4-1,-8 2 5,-4 0-6,-5 1 1,-6-2 0,-10-4 1,-4 0-2,-12-2-22,-9 0-100,-6-2-139,-60-8-446</inkml:trace>
  <inkml:trace contextRef="#ctx0" brushRef="#br0" timeOffset="16914.9675">9719 5486 695,'13'-17'635,"16"-2"-539,28-19-27,12-3 63,11 7 38,-7 9-55,-13 9-17,-11 16-49,-10 10-23,-9 12-10,-12 7 4,-5 15-4,-14 12 1,-16 18-17,-8 9-5,-12 7-70,-7 1-60,-3-7-37,7-10 37,4-15 46,4-18 46,7-11 32,7-15 11,8-11 65,8-4 73,7-4-6,9-10-72,10-3-44,15-7-1,6 0 23,8 1 19,1 6 3,0-1-18,-4 3-9,-7 3-15,-5 0-11,-7 5-6,-1 0 7,-4-5-1,-5 2-7,-1 1-10,-7-5-58,-6 4-79,-4-9-165,-40-41-372</inkml:trace>
  <inkml:trace contextRef="#ctx0" brushRef="#br0" timeOffset="17268.9877">9657 3957 1136,'12'-8'177,"4"-1"-125,18-12 5,5 6 57,0 5-7,0 12-32,2 8-9,-3 12-29,1 7-4,0 16-4,1 0-10,2 13-5,1-2-7,-6 1-6,-4 1 7,-8 0-8,-13 0-6,-10 3 0,-11-2-17,-15 4-76,-3-9-114,-6-4-100,-38 2-232</inkml:trace>
  <inkml:trace contextRef="#ctx0" brushRef="#br0" timeOffset="17503.0011">10092 4198 868,'0'-3'280,"0"0"-58,0 2 23,-3-2 47,-1 6-101,-6 4-112,-13 13-56,-9 12-22,-15 16-1,-9 11 1,2 5-1,9-6 1,12-7-1,14-6-12,14-8-76,14-6-191,18-3-62,100-1-224</inkml:trace>
  <inkml:trace contextRef="#ctx0" brushRef="#br0" timeOffset="17784.0172">10448 4640 696,'3'13'263,"4"-2"-20,0 11-119,3-10-49,-3-5 9,5-10 33,3-13 47,4-9-56,3-10-62,0-9-20,1-4-14,-3 0-11,-8-1 7,-6 7-2,-6 6 4,-6 11 4,-3 10 59,-6 10-16,1 13-45,-8 6-12,1 10-6,1 11-36,9 7-132,9 11-164,15 98-542</inkml:trace>
  <inkml:trace contextRef="#ctx0" brushRef="#br0" timeOffset="17948.0265">10965 5286 1804,'-4'-3'318,"2"-1"-226,-2-4-92,1-2-8,3 2-80,7-1-364,48-27-500</inkml:trace>
  <inkml:trace contextRef="#ctx0" brushRef="#br0" timeOffset="18225.0424">11447 4274 1472,'-16'0'166,"-4"2"-118,-21 11-40,-4 12 4,-6 18 19,2 19 5,4 19-21,-8 76-14,27 30 7,22-9-7,12-51 1,5 0-2,13 50 6,0-1-4,8-38-2,6-24-78,-13-71-201,59 39-260</inkml:trace>
  <inkml:trace contextRef="#ctx0" brushRef="#br0" timeOffset="18746.0722">11465 4821 1113,'3'-7'276,"6"-1"-146,3-7-47,6 6-10,3 3 7,9 9-17,-6 4-12,4 9-20,-6 0-14,-5 9 5,-7 5 17,-10 7-9,-10 14-10,-14 10-20,-13 12-47,-1-1-55,-1-4 3,6-9 50,8-14 25,10-15 23,8-15-4,5-9 5,4-6 40,5-1 25,8-2-16,7 0 17,7 0-4,4-1-16,2 3-7,-2-3-18,3 0-6,-1-2-13,0-2 7,0 0 0,-2-9-9,5 1-85,-10-10-164,43-70-350</inkml:trace>
  <inkml:trace contextRef="#ctx0" brushRef="#br0" timeOffset="19313.1046">12133 4302 1230,'0'-4'176,"0"4"-104,-3-2-72,3 8-3,5 13 3,1 19 65,6 21 1,-2 21 0,-2 79-3,-14 41 33,-16-16-27,6-64-30,-2-5-20,-4-1-10,6-2-9,7-63-94,3-8-167,5-11-236,-2 67-93</inkml:trace>
  <inkml:trace contextRef="#ctx0" brushRef="#br0" timeOffset="19521.1165">12326 4865 647,'16'-19'365,"2"2"-193,14-14-47,-2 15 13,-10 8 1,-3 10-44,-7 6 8,-2 4-32,-2 4-22,4 3-19,-9 1 3,-8 9-9,-11 6-24,-15 13-102,-11 7-183,-6-3-264,-77 59 177</inkml:trace>
  <inkml:trace contextRef="#ctx0" brushRef="#br0" timeOffset="19681.1257">12150 5192 556,'9'-6'219,"1"3"-138,14-6 66,3 6 50,4 9-34,-1 3-14,0 6 11,1 6-34,-4 2-7,-3-1-43,0 3-14,-3-2-35,0-7-19,-3-1-8,4-4-174,33 1-372</inkml:trace>
  <inkml:trace contextRef="#ctx0" brushRef="#br0" timeOffset="19869.1364">12897 5022 1354,'14'-8'164,"2"0"-106,14-8 104,-2 2 35,1 1-71,-5 0-53,-2 3-26,-1 3-32,-5 2-14,1-1-1,-1 3-24,2 2-159,16-11-333</inkml:trace>
  <inkml:trace contextRef="#ctx0" brushRef="#br0" timeOffset="20129.1513">12933 4525 1664,'-3'0'197,"6"1"-193,-3 10-4,4 16 0,4 15 23,8 16 13,1 17-6,4 4-3,-3 5-11,-9 4-2,-5 3 1,-4-1-3,-4 0-3,-1-2-3,2-6 3,2-1-9,5-8-140,5-14 22,9-22-251,31-48-247</inkml:trace>
  <inkml:trace contextRef="#ctx0" brushRef="#br0" timeOffset="20429.1685">13536 4419 1414,'1'0'165,"-1"2"-155,2-1-8,-1 11-2,2 11 97,3 16 25,-3 18-40,-3 18-1,-4 13-13,-2 4-14,0 1-15,0-2-15,2-2-8,0-6-7,2 0-3,2-10-5,0-9 7,2-7-7,3-15-1,1-15-22,-2-8-53,-1-12-153,-3-3-262,-18-10-249</inkml:trace>
  <inkml:trace contextRef="#ctx0" brushRef="#br0" timeOffset="20709.1845">12857 5053 1412,'-6'-2'303,"2"1"-115,-5-4-11,7 4-38,4-2-53,1 2-46,5-2-28,6 2-11,10-1 0,9 1-1,8-2 1,3 3-1,2-1-13,-1 1-36,1-1-62,1-2-221,61-26-599</inkml:trace>
  <inkml:trace contextRef="#ctx0" brushRef="#br0" timeOffset="21063.2047">13868 4334 1400,'0'-1'294,"0"-1"-146,2-1-104,-2 3-43,2 3-1,6 7-27,6 16 18,7 15 9,3 18 21,-4 21 15,0 14 12,1 61 18,-8 6-19,-10 22-8,0-70-9,-7-66-18,-2-1-5,1 2 4,-4 42-10,-4-5-1,-8-7-36,-5-6-116,-11-6-160,-89 65-433</inkml:trace>
  <inkml:trace contextRef="#ctx0" brushRef="#br0" timeOffset="23603.35">4861 6299 947,'0'-10'250,"0"1"-62,-1-4-62,2 7-3,-2 6-48,2 0-50,5 8-10,5 0 17,2 7-1,6 5 4,0-1-19,0-3-1,-2 0-6,-3-9-7,-4-3 5,-3-4-5,-2 0 4,-2 0-5,-3 0 11,0 0-4,0 0-7,0 2-1,0-2 0,0 4 0,0-4-1,0 4 1,0-4 0,0 0 1,4 0-1,-4-4 8,1 4-1,-1-4 4,5-5-10,1 1-1,1-6-20,8 3-26,-7 6-13,0 1-32,3 1 2,2-5-14,4-1-50,37-65-346</inkml:trace>
  <inkml:trace contextRef="#ctx0" brushRef="#br0" timeOffset="25065.4336">10241 694 457,'0'-2'285,"0"2"-18,0-2-102,0 4-56,-4 5-19,4 5-13,4 8 22,2 14-12,-2 11-8,0 15-28,2 11-16,0 13-11,1 8-14,-1 67-2,-6 29-1,-13 8 1,9-148 2,-2-13-1,3-8-7,-6 28 4,0-26-6,4-16 11,5-9 2,2-5 10,-2-9-2,8-17-21,0-14-70,4-25-5,7-17-12,5-1-4,2-1 55,1 19 25,4 11 10,-1 17 1,-6 13 11,0 11 22,-8 13-5,2 8 29,-5 10 2,2 11-8,0 14 13,0 3-22,-4 7-15,-5 1-3,-3 2 8,-8 0 4,-5-6-2,-11-1 1,-9-5-14,-7-7-3,-5-4-8,0-9-1,8-13-9,8-13-37,11-11-223,6-96-543</inkml:trace>
  <inkml:trace contextRef="#ctx0" brushRef="#br0" timeOffset="25964.4851">12062 364 1410,'0'-1'353,"0"1"-214,0 0-131,3 1-8,1 4-30,4 2 12,5 9 16,1-3 1,2 7 1,-6-5 0,-5 1-68,-10 2-87,-12 4-164,-85 19-765</inkml:trace>
  <inkml:trace contextRef="#ctx0" brushRef="#br0" timeOffset="26155.496">11690 612 1216,'0'3'309,"2"2"-261,-1 12-48,2 6 24,2 11 66,-2 11 0,2 2-17,-4 10-40,-4 5-6,-3 2-10,-5-3-17,-3-3-60,0-9-105,1-7-146,-4 6-221</inkml:trace>
  <inkml:trace contextRef="#ctx0" brushRef="#br0" timeOffset="26408.5105">11733 850 724,'24'-19'149,"6"-3"-1,30-17 13,12 4-11,47-10-15,6 19-32,-86 18-4,-1 2 0,33-5-22,-4 2-16,-15 4-23,-11 5-14,-13 5-14,-10 2-4,-2 3-5,-7 6-1,-2-1-6,-2 6-8,-11 4 7,-6 5-2,-15 6-8,-22 11-68,-18 1-113,-56 36-141,-52 3-269</inkml:trace>
  <inkml:trace contextRef="#ctx0" brushRef="#br0" timeOffset="26612.5221">11848 1043 369,'6'-2'768,"4"1"-690,12-6 18,11 3 77,9-4-26,7-2-56,6 1-25,0 2-25,-3-3-14,-1-1-12,-6 1-5,-8 3-8,-7 0 5,-13 0-7,-3 4-71,-8-4-176,-30-30-487</inkml:trace>
  <inkml:trace contextRef="#ctx0" brushRef="#br0" timeOffset="26829.5345">11942 847 1267,'-4'9'171,"-2"1"-135,5 16-24,5 3 1,6 5 5,6 6-7,4 1 1,3 5-6,2-2 0,-2-4 0,2-2-6,-1-9-15,-1-5-77,-4-9-175,1-16-15,22-66-248</inkml:trace>
  <inkml:trace contextRef="#ctx0" brushRef="#br0" timeOffset="27001.5444">12266 892 1001,'-1'0'485,"1"0"-338,-1 0-44,-3 0 16,3 7-40,-5 2-46,-2 8-19,-3 5-7,-6 3-7,-4 3-6,-4 5-127,-5 0-118,2-3-92,-2-1-161,-43 17-14</inkml:trace>
  <inkml:trace contextRef="#ctx0" brushRef="#br0" timeOffset="27367.5653">11948 1220 232,'0'10'206,"0"3"-74,-3 10-17,6 9-7,-1 7 71,3 3-10,-2 0-1,-3 1-34,3-8-44,-6-7-33,3-8-12,-2-4-11,-2-7-10,0-1-6,-2-4-15,-1 0-3,0-4-10,7 0-4,0-7 7,4-5-4,14-17-35,12-12 28,12-15 16,11-7 1,7 3-4,2 4 5,0 9 18,-3 5 37,-5 7 50,-7 12 15,-10 2-16,-10 11-41,-6 6-39,-8 4-14,3 6-9,-6 2 1,1 5-2,-2 5-1,-9 8-15,-9 3 2,-12 8-5,-16 8-85,-18 6-137,-8 1-116,-95 50-177</inkml:trace>
  <inkml:trace contextRef="#ctx0" brushRef="#br0" timeOffset="27757.5876">12127 1402 583,'3'0'291,"0"3"-225,5 4-11,8 12 85,-4 6 34,6 11-24,-3 5-27,-3 0-35,-6 6-23,-5-8-14,-2-4 18,-7-7-30,-3-10-9,-1-4-30,0-9-42,1-5-56,5-11-49,6-12-21,5-15 54,8-9 50,8-2 53,6-2 11,4 9 54,2 7 20,1 4 5,-4 10 41,-2 8-13,-2 8-16,-8 9-4,1 0-39,-4 8-16,-2 4-2,-5 1 1,1 6-5,-3 2-13,-6 5-4,0 2-8,-13 3-1,-1 6 0,-13 0-15,-7 0-70,-6-3-115,-4-5-143,-56 32-266</inkml:trace>
  <inkml:trace contextRef="#ctx0" brushRef="#br0" timeOffset="28124.6086">12292 1643 751,'6'-7'186,"1"2"3,8-5 34,-7 0-25,-1 9-48,-3 5-66,-1 6-28,0 3 5,0 14-7,-3 5-12,-4 7-10,-5 7-10,-2 6-7,-5 11-6,0-2-9,4-6-1,3-14-34,6-20-11,1-11 7,2-8 18,2-8 3,1-9 0,7-15-33,3-15 7,4-8-22,7-5-27,4 0 26,1 9 11,-1 10 19,-7 14 19,-3 12 10,-12 6-14,-6 11-82,-3 6 91,-8 3 13,-2 5 13,-2-2-7,-2-2-6,-1-3-88,-26 1-378</inkml:trace>
  <inkml:trace contextRef="#ctx0" brushRef="#br0" timeOffset="28346.6213">12215 1518 1137,'0'0'177,"0"0"-145,0 0-32,5 3-24,1 5 9,6-1 14,1 4-47,0 5-141,-3-5-58,-4 3-29,-5 22-93</inkml:trace>
  <inkml:trace contextRef="#ctx0" brushRef="#br0" timeOffset="28757.6448">12368 1719 1092,'-2'0'279,"-1"-1"-102,0 2 3,0-1-57,2 4-78,-4 6-35,-1 8-9,-1 5 5,-3 7-5,-4 6 5,-2 0-5,2 4 18,-8 1 7,-3 4 2,-10 0-7,-2 4-7,-4-2-14,4-4-16,10-11-62,11-11-107,10-13-52,7-12-99,35-63-166</inkml:trace>
  <inkml:trace contextRef="#ctx0" brushRef="#br0" timeOffset="29096.6642">12387 1857 908,'0'3'152,"0"0"-13,1 1 13,1 11 14,0 5-29,-2 11-50,1 11-32,1-1 4,2 0-28,3-2-19,6-5-4,1-13-1,8-3 28,3-11 79,6-3-38,7-10-16,4-5-25,1-9-19,1-2-7,-2 3-1,-4-3-2,-1 3 0,-11 5 4,-2 4 17,-12-2 11,-3 6 8,-5-1 20,-4 4 21,0-4-19,-1-5-40,-2-3-28,0-7-6,-3-11-136,-2-8-136,-51-127-999</inkml:trace>
  <inkml:trace contextRef="#ctx0" brushRef="#br0" timeOffset="30115.7225">10969 866 889,'-2'0'316,"0"3"-130,1 0 3,-5 1 20,-3 8-118,-7 11-64,-10 16-16,-5 11-10,1 9-1,2-1-14,12-7-16,2-4-7,11-13-5,3-12 13,1-11 23,1-5 5,-2-2-5,3-4-7,1 2-16,-4 3-1,3 8-1,-3 6-67,0 11 2,-3 11 30,-4 4 20,5 4 29,-2-4 10,1-7 6,0-9 1,1-10 7,1-10 14,2-8 6,-1 2-4,5-2-22,4 12 1,11 2-1,4 8 7,9 4 2,3-3 7,-3 5 7,-3-3-8,-11 2-1,-8-1 0,-10 0 21,-11 5 26,-14 9-14,-8 4-48,-11 4-20,-1 2-8,5-6 8,4-6 19,10-11 0,10-9 1,11-12 0,2-4 21,4-3 18,1-3 21,4 0 13,5-3 4,7-6-7,7-1-4,5-3-25,5-1-23,-2-1-9,0 3-2,-1 0-5,-3 3-2,-2-1 0,-8-3-69,-2 1-60,-8-9-84,-22-77-592</inkml:trace>
  <inkml:trace contextRef="#ctx0" brushRef="#br0" timeOffset="30851.7646">11208 963 1319,'0'0'448,"0"0"-410,0 1-37,0 1-1,0 2 13,0 6-5,0 6-8,-3 12-14,-8 8-27,-7 8-46,-9 3-54,-3-2-4,2-1 56,1-13 65,3-8 18,9-5 6,4-9 1,6-3 13,5-6 2,0 0-16,10 0-3,1 4-4,8 6 5,0 3-4,5 9-3,-3 4 9,-6-3 19,-2 6 26,-6-1 12,-7 4 12,-5 4-19,-8 6-23,-1-1-9,-1 2-18,5-8 0,0-9-17,8-6-2,0-7 7,4-2 3,2-4 3,4 0 5,-1 0 1,8 2-1,2-1 1,5 3-1,2-1 2,-6 3-1,0 0 0,-1 1 0,-8 6 1,-5 4 20,-4 5 28,-4 3-1,-9 4-12,-4 3-13,-6-1-11,-4 4-2,3 0-8,0 0-1,6-3 0,6-7 0,9-8-1,3-9-6,14-9 6,6-6 1,12-6 47,3-4 42,-1-6 42,0 0-16,-1 2-31,-3-1-22,-4 2-27,3 2-16,-3 1-14,-2-1-5,-1 2 8,-1-2-8,-1 1-1,-4-4-29,4-3-49,-8-7-86,0-13-152,-13-105-276</inkml:trace>
  <inkml:trace contextRef="#ctx0" brushRef="#br0" timeOffset="31745.8157">11442 1102 1258,'-2'2'224,"2"-1"-142,-7 9-20,-1 6-11,-10 17-2,-5 12-26,-2 6-14,-1 8 0,3-2-9,5-3-71,6-18-32,8-14-1,2-8 55,4-14 49,4-14 4,5-5 4,8-13-7,4-6 1,7 0-1,2 8-1,-4 14 2,2 6 19,-4 7 21,-3 6 19,-7 7 16,-5-1 1,-5 8 25,-6 2 10,-6 9-20,-3 9-24,-13 14-14,-7 6-17,-9 5-19,0-2-8,4-11-11,7-6-24,12-16-126,5-9-86,7-8 17,1-8 68,4-14-17,2-11-282,5-17 228,1-17 55,8-5 164,4 2 3,6 12 177,1 15 0,7 11 27,0 14-7,1 8-59,0 8-26,-7 6-17,0-5-7,-9 3-31,-2-2-24,-5 0-18,-4-2-6,-7 3 3,-9 8-12,-13 10-15,-9 7-87,-10 6-121,-5-1-37,3-6 89,9-9 48,11-11 77,7-5 44,9-3 2,9-9 17,8-5 28,6-5 13,9-1-16,4-4 8,2 5 41,0 0 2,-4 4-16,-13 6-19,-7 4 2,-10 4 41,-8 8-8,-11 3-29,-13 14-32,-8 7-32,-3 5-66,-2-4-48,10-6 9,11-7 33,11-11 47,10-6 13,3-7 12,4-1 12,7-2 42,4-1 33,2-4-15,6-4-23,4-3-16,2-4-15,2 2-9,-3-3-9,-7 3-81,-3-3-79,-9 1-89,-12-38-129</inkml:trace>
  <inkml:trace contextRef="#ctx0" brushRef="#br0" timeOffset="31940.8269">11565 1561 668,'0'0'360,"0"0"-121,0 0-151,3 9-71,4 9 28,3 12 46,7 15 34,-3 3-25,-1 7-26,-4 2-17,-3-1-14,-4-4-16,-6 3-10,-3-4-7,-5-4-7,1 0-3,1 1-106,-6-3-107,8-6-123,-8 17-293</inkml:trace>
  <inkml:trace contextRef="#ctx0" brushRef="#br0" timeOffset="34019.9458">17569 1863 1013,'0'0'290,"0"0"-184,0 1-28,0-1 20,0 2-17,4-2-44,0-2-23,4 1-8,14-5 7,8-2 28,11-10 1,8-1-15,-4-1-9,2 0-8,-10 7-8,-5 1-2,-8 5 1,-11 7 0,-5-3 0,-4 6 0,-1-2-1,-3-1 0,0 6 0,0 0-6,3 7 5,-6 16 1,0 9 5,-9 23 3,-10 14-1,-8 13 7,-28 61 7,-13 9 6,47-104-8,4-12-1,-22 45-9,6-15-7,5-16 4,7-15-6,6-14-60,7-13-101,3-11-19,1-16-73,-10-93-405</inkml:trace>
  <inkml:trace contextRef="#ctx0" brushRef="#br0" timeOffset="34231.9579">17531 2076 752,'7'0'281,"3"4"-203,9 4 21,7 12 10,3 2 26,1 2 15,2 6-36,2 4-52,6 3-32,3 6-9,5 0-8,0 4-2,-1-1 5,-4-2-13,-3-4-3,-6-8-88,-4-3-85,-3-8-124,26-12-350</inkml:trace>
  <inkml:trace contextRef="#ctx0" brushRef="#br0" timeOffset="34567.9771">18291 1818 1307,'-2'-6'345,"1"5"-166,-2-6-85,15-1-67,10-6-27,20-5-8,21-7 2,51-9-3,18 2 2,-96 30-2,-5 3 8,24 4-11,-16 12 3,-15 6 3,-17 10 6,-11 13 15,-11 13 13,-20 19 13,-44 68 5,-18 21-4,69-116-16,1-2-10,-21 44-8,7-17-2,14-11-6,3-15-2,6-13-35,1-12-115,4-11-101,4-10-68,-12-61-351</inkml:trace>
  <inkml:trace contextRef="#ctx0" brushRef="#br0" timeOffset="34772.9889">18440 2047 749,'1'0'766,"1"0"-691,4 7-61,9 9 5,6 6 79,12 7-10,11 10-23,9-3-14,8 3-17,7 0-14,1 1-8,0 5-11,-7 0 5,-5 4-5,-5-4-1,-6 2-62,-4-6-229,52 20-358</inkml:trace>
  <inkml:trace contextRef="#ctx0" brushRef="#br0" timeOffset="35944.0559">19533 1659 917,'-4'0'309,"2"0"-131,-2-2-37,4 4 8,0-2-19,0-2-56,2 2-46,-1 0-16,-1-2-10,1 4-1,-1-4-1,0 2 0,0 0-2,0 0 1,0 0 1,0 2-138,-4 13-608</inkml:trace>
  <inkml:trace contextRef="#ctx0" brushRef="#br0" timeOffset="36642.0958">19962 1249 1743,'-9'-2'255,"-2"4"-168,-16-1-53,-9 13-17,-7 12-11,-10 15-6,-1 18 1,-1 8-1,11 7-9,10-9-20,15-7-11,9-16-29,8-8 7,7-7 5,5-3-13,4-3 25,6-2 27,1-7 12,2 2 6,3-7 0,-2-1 0,-3 0 0,-6-2 0,-6 5 0,-7 0-1,-10 14 0,-6 9-23,-9 4-21,-1 0 24,0-6 12,10-6 8,1-7 1,6-5 9,3-5 9,4-3-11,7-4-7,13-1 1,9-5 11,13-2-3,7 0-7,-4 4 3,-2 6-5,-12 6 0,-10 9 1,-15 9-1,-16 11 6,-18 16 1,-15 14-7,-14 7-50,-14 7-75,-6-1 64,5-7-2,6-13 0,16-18 34,16-17 11,14-9 18,10-16 71,20-4-8,12-15-51,21-7 14,10-5 61,14-5 31,-2 7 14,0 5-21,-7 3-12,-7 5-33,-7 6-31,-5 6-23,-6-1-3,0-2-3,-3-2 0,3-3-6,-1-8-30,4-10-135,1-12-200,36-120-347</inkml:trace>
  <inkml:trace contextRef="#ctx0" brushRef="#br0" timeOffset="37385.1383">20242 1376 1531,'0'0'195,"0"0"-159,1 0-28,-1 0 7,2 4-15,1 8 0,-1 10 0,-5 14 1,-5 16-1,-7 9-66,-4 3-39,-3-3 2,4-9 14,-2-11 47,8-14 29,4-9 12,3-7 1,3-8 1,6-3-1,3-3-7,6 1 6,11 2 1,6 2-1,0 4 1,1 4-1,-10 4 1,-9 9 13,-11 10 80,-8 1-27,-12 11-28,-5 0-11,-4-4-15,5 2-12,4-11-21,8-9-38,6-4 4,6-9 8,6 2 26,2-3 15,2 2 6,5 3 1,-2 1 0,6 5 1,-5 5 7,3 1-3,-2 7 3,-4 8 3,-4 2 46,-7 8-20,-8 0-20,-10 7-3,-5 3-15,-12-3-20,-3 4-13,2-16-9,2-13 28,5-15 14,8-18 10,6-11 16,12-11 5,4-11-14,12-1-10,4-3 10,8-1 25,4 9 25,3 10 4,7 9-10,9 8 4,11 10 40,12 3-23,65 5-23,40-13-5,6-18-29,-66-6-11,1-7-8,-14-5-5,-15 0-1,-57 18-16,-14 4-41,-6 3-60,7-12-56,-20 4 13,-23 6-322,-123-15-181</inkml:trace>
  <inkml:trace contextRef="#ctx0" brushRef="#br0" timeOffset="37678.155">20950 1069 927,'-1'1'772,"-3"7"-722,-1 9-50,1 7 0,-2 10 25,-3 7 23,-3 6-14,-4 6-13,-4 7-6,-5 2-7,-5 2-8,0 3-84,-7-4-72,3-9-74,1-9-56,7-14-34,7-18 49,16-47 38</inkml:trace>
  <inkml:trace contextRef="#ctx0" brushRef="#br0" timeOffset="37879.1665">20724 1588 12,'27'-27'267,"-3"2"-18,31-25-60,-3 7-9,-2 9 7,-9 10-11,-5 10-41,-11 10-15,-5 6-20,-10 4-2,-5 1-31,-4 13 37,-4 8-10,-7 14-5,-8 17-41,-10 12-15,-10 5-15,-5 1-9,-6-6-9,-2-5-17,2-1-112,0-7-85,5-8-142,-41 6-262</inkml:trace>
  <inkml:trace contextRef="#ctx0" brushRef="#br0" timeOffset="38094.1788">20873 1596 759,'20'6'216,"4"-2"-69,19 5 24,2 9-19,-1 4-14,3-3 12,0-1-63,0-2-47,-4-1-20,-1-5-7,-13 0-5,-10 2-8,-9-3-22,-13 8-114,-15 6 26,-19 8-220,-130 71-289</inkml:trace>
  <inkml:trace contextRef="#ctx0" brushRef="#br0" timeOffset="38264.1886">20833 2039 688,'2'-2'369,"2"0"-132,3-6-144,10 0-65,11-2 13,11-1 7,1 5-6,3 2-9,-2 6-15,-13 2-12,-11 4-1,-11 2-5,-12 13-2,-18 9-10,-12 10-205,-116 80-447</inkml:trace>
  <inkml:trace contextRef="#ctx0" brushRef="#br0" timeOffset="38446.199">20794 2296 749,'11'-4'219,"2"-4"-50,17-6 64,3 3-77,5-5-14,3 6-37,2-4-45,-1 4-34,1-1-16,-4 5-1,0-2-9,-9 4-21,-7 0-113,-10 0-74,-11-2-7,-31-21-296</inkml:trace>
  <inkml:trace contextRef="#ctx0" brushRef="#br0" timeOffset="38708.214">21030 1886 934,'1'4'305,"-1"2"-244,0 6-35,3 3 49,4 3 34,-3 5 1,3 7-7,-1 3-37,2 9-33,-2 3-7,5 10 23,-3 5-23,-2 3-17,1 5-8,-3-2 10,-4 0-2,-2-5-8,-2-3 8,-4-9-9,-1-4-48,-3-13-93,3-9-54,-1-10-123,-26-17-199</inkml:trace>
  <inkml:trace contextRef="#ctx0" brushRef="#br0" timeOffset="38901.225">20794 2592 667,'-4'0'285,"2"-2"-104,-5 2-1,11-2-91,5 0-28,11-4 8,11 0 45,9-8 38,5 3-20,-2-3-41,-3 5-37,4 2-30,1-3-12,4 1-12,10-1-6,3 1-141,99-31-355</inkml:trace>
  <inkml:trace contextRef="#ctx0" brushRef="#br0" timeOffset="39212.2428">22046 1627 1395,'0'-3'506,"0"3"-392,0-6-41,3 6-5,6-3-40,9-1-16,16-2-10,14-4-2,7-1 6,3 1-6,-3 5 0,-6-1 2,-6 4-2,-9 2-5,-10 2-55,-11 5-114,-13 11-144,-91 98-53</inkml:trace>
  <inkml:trace contextRef="#ctx0" brushRef="#br0" timeOffset="39391.253">21966 2160 1466,'20'-10'165,"1"3"-72,21-6 71,8-8-31,2-2-29,3 2-46,6-3-29,-3-1-20,-1 3-3,-9 4-6,-9 2-25,-9 1-90,-10 1-143,-14-37-252</inkml:trace>
  <inkml:trace contextRef="#ctx0" brushRef="#br0" timeOffset="39592.2645">22274 1678 1169,'-7'14'267,"1"-2"-212,-3 17-44,2 13 16,4 9 78,6 13 27,4 12-57,2 5-33,6 8-18,-3 4-11,1 70-2,-2 41-4,-9-31-7,3-66-34,1-5-200,-3-74-4,5-13-527</inkml:trace>
  <inkml:trace contextRef="#ctx0" brushRef="#br0" timeOffset="39818.2774">22812 1785 1419,'1'-6'341,"5"1"-262,0-3-70,-3 6-9,4 4-10,-2 4 10,1 3 22,0 2-4,3-3 2,-2 3-4,-6-1-1,-1 0-3,-8 8-12,-9 9-45,-7 12-259,-4 3-300,-27 48-193</inkml:trace>
  <inkml:trace contextRef="#ctx0" brushRef="#br0" timeOffset="40088.2929">22721 2088 455,'4'-6'707,"-1"0"-560,7-9-57,4 1 19,1 4-22,4-2-46,-4 8-29,-2 8-12,-5 14-66,-10 9-45,-8 17 1,-8 12-59,-6 7 65,1 2 77,-2 0 27,1-7 90,2-15 96,7-11 24,6-16-28,2-9-62,11-7-56,3-1-13,4-8-13,7-4-13,11-9-22,11-5-3,8-5-46,4-7-68,9-4-65,-1-10-95,82-125-239</inkml:trace>
  <inkml:trace contextRef="#ctx0" brushRef="#br0" timeOffset="40301.3051">23478 1211 684,'-1'-2'1092,"1"1"-948,-3-3-118,1 11-19,2 5-7,0 15 0,3 17 9,0 15 23,3 8 1,-3 1-2,0 5-11,-3-7-7,-3-8-2,1-13-11,2-9-29,4-10-167,5-13-184,30-32-367</inkml:trace>
  <inkml:trace contextRef="#ctx0" brushRef="#br0" timeOffset="40627.3237">23800 1275 1256,'3'-4'233,"0"4"-106,-2-3 28,2 10-41,-6 8-50,1 15 23,-3 10-24,-1 12-19,-8 5-13,-1 5-14,-9 2-7,-4 1-10,-10-2-58,-6-7-155,-5-12-274,1-13-73,10-14 194,11-17 366,17-14 87,12-13 179,14-8 34,15-11 7,13-7-52,5-2-106,6 2-53,2 6-41,-3 15-23,-7 7-11,-11 11-11,-8 9-4,-8 6-6,-13 5-27,-13 10-120,-18 21 30,-148 123-375</inkml:trace>
  <inkml:trace contextRef="#ctx0" brushRef="#br0" timeOffset="40936.3414">23222 2009 1498,'7'-7'521,"12"-9"-477,13-10-37,14-7-6,8 0 12,7 2-4,9-1 0,57-13-8,12 2-1,-99 33 0,-6 3-63,33-11-124,-23 6-91,-20 8-1,-19 4 38,-17 6 44,-14 11 197,-4 1 0,-8 12 173,-2 7 25,0 16-33,2 9-29,-1 9 14,4 8-36,8-1 2,6-3-37,8-12-49,12-11-19,5-21-11,3-15-38,-3-18-96,-6-84-83</inkml:trace>
  <inkml:trace contextRef="#ctx0" brushRef="#br0" timeOffset="41109.3513">23420 1802 1752,'-7'13'201,"-1"3"-168,-6 20-17,-3 16 46,-1 9 34,6 6-32,3 2-37,7-3-16,4-12-6,7-12-5,6-18-36,13-12-66,96-52-378</inkml:trace>
  <inkml:trace contextRef="#ctx0" brushRef="#br0" timeOffset="41326.3637">24070 1912 1904,'0'4'240,"-1"10"-207,2 20 10,-1 18-1,0 20-10,3 14-17,0 10-6,0 3-8,-4-4 10,-12-5-5,-20-7 3,-28-9-9,-83 27-16,-68-22-18,1-49-16,97-45-46,22-21-238,20-38-1248</inkml:trace>
  <inkml:trace contextRef="#ctx0" brushRef="#br0" timeOffset="42709.4428">27245 2188 325,'0'-2'276,"0"2"-121,-1-2-10,1 2 35,0 0-27,-2 0-49,2-2-26,0 0-18,-1 1-60,-2-4-14,-2 0-292,-14-21-700</inkml:trace>
  <inkml:trace contextRef="#ctx0" brushRef="#br0" timeOffset="43224.4723">27139 2147 532,'-2'0'94,"2"0"-94,-2 3 3,-1-2-3,3 5 9,-1-3-3,-1 0-6,2-1-21,-9 9-144</inkml:trace>
  <inkml:trace contextRef="#ctx0" brushRef="#br0" timeOffset="44525.5467">27248 2084 318,'-3'-2'546,"0"2"-321,-1 0-32,1 0-19,1 0-37,2 0-31,0 0-23,0 0-16,0 0-13,2 0-13,-2 0-13,0 0 14,0 0 3,0 0 3,2 0-12,-2 0-13,1 0-16,3 0-7,5 0 0,8-3-1,9-2-1,8 1 1,6-1 1,0-3-1,0 4 1,0-4 0,-2 2 1,-4 0-1,-6-2 0,-4 3 2,-10 4-2,-7-2 1,-7 3 6,-1 0 7,-8 3 13,-12-1 7,-16 10-34,-19 2-7,-11 8-5,-4-1 1,5 1-4,6-3 5,14-7 1,16-4 8,11-5 1,12-3 0,5-3 0,2 3 1,2-1 7,0 1-1,0 0-5,1 0-2,6 0-1,5-3-6,14 3 7,6-7 1,11 0 6,3-5 1,4 0-1,1-5-5,-3 1-1,-4 0 7,-9 3-7,-8 3 1,-10 3-1,-12 2 0,-5 5 5,-5 2 9,-3-2 5,-12 6 5,-9 0-23,-16 2-2,-4 10-2,-3-3 1,9 1 1,11-2 0,13-6-1,9-5 1,5 0-1,4-6 0,1 3-9,0-1 10,1 1 0,0-2 0,7-2 0,1 2-1,5 0 0,-1 2-5,4 0-61,4 4-205,30 25-389</inkml:trace>
  <inkml:trace contextRef="#ctx0" brushRef="#br0" timeOffset="45284.5901">27221 3764 1178,'2'-1'243,"-2"1"-120,0-3 37,2 6 10,-2-3-41,6 1-57,5 1-12,9 2-15,10 0-17,8-2 1,6 1 2,0-3-14,3-5-7,-8 1-4,-4 0 0,-11 1 0,-10 0-6,-6 2 1,-6 2 6,-5 2 5,-9 0-9,-13 5-3,-11 4-27,-10 4 5,-5 1 7,-1-2 0,1 0 7,5-7-7,2 1 6,9-4 9,8-1 1,13-2-1,9-2 12,6-2-4,8 2-8,7 0-8,17 0 8,10 2 9,9 0 12,5-2 5,-3 0 1,-4 0-11,-4-2-2,-5-4-8,-8 5-5,-5-2 1,-8 0 4,-7 2-6,-2-5-22,-7-2-42,-5-11-85,-11-11-474,-61-97-374</inkml:trace>
  <inkml:trace contextRef="#ctx0" brushRef="#br0" timeOffset="46033.6329">27032 2206 527,'0'-4'210,"0"4"9,-2-6 15,2 2-32,0 4-65,0 3-44,0-2-44,0 1-43,3 5 2,2 3 38,3 11 34,5 9 22,-3 8-15,1 9-30,-1 6-3,2 7-29,-4 3 10,2 8-17,-1 4-5,2-1 8,-4 0-19,2 7-1,1-3 7,1 5-7,-2 1 10,1-7-11,-1-5 1,1-8 0,0-6 1,-4 0-1,-2-1 0,-2-5 5,-1-3 2,2-9-7,-6-10 6,2-8 4,-1-7-4,0-5-1,2-6-4,0 0 7,0-4-8,0-2-1,0 4-2,0 2 1,2 0 0,-2 8-1,2-2 1,-1-3 1,2 1 0,-3 0-1,1-8-11,-1 0 12,0 0 0,0 0 7,0-8-5,0-10-2,-1-13-18,1-20-22,1-7-64,2 1-100,0 8-151,-9-34-450</inkml:trace>
  <inkml:trace contextRef="#ctx0" brushRef="#br0" timeOffset="46877.6812">26715 2737 808,'1'-6'222,"-1"-1"-49,-1-5 14,-1 2 89,-6-1-93,1 5-100,-4 0-52,-5 0-22,-5 4 12,3 4 6,-6 1-19,1 6 2,0 1-8,5 10-2,-1 4-8,1 11 8,-2 15 0,5 14-6,0 17-4,5 9 9,7 2-6,8-12 7,3-13-7,7-18-1,0-17 7,6-13-25,1-8 26,3-14 18,2-13 8,2-11-8,2-17-6,-2-18-2,-5-10 5,-3-15-9,-8-3 0,-7 6 3,-2 10-3,-6 22-5,2 21 1,-2 14 19,1 14 16,-1 3-22,2 3-15,0 11-30,2 10 30,4 15 1,4 14 0,7 8 8,2 4 3,0-4-6,2 1 2,0-9-2,-5-11-5,2-9-1,-3-10 0,0-9-15,2-10-63,5-8-87,8-14-165,61-107-446</inkml:trace>
  <inkml:trace contextRef="#ctx0" brushRef="#br0" timeOffset="47838.7362">28507 2400 19,'3'-2'54,"-2"0"-16,6-2-10,-4 0-28,8-18-48</inkml:trace>
  <inkml:trace contextRef="#ctx0" brushRef="#br0" timeOffset="48416.7693">28633 2154 903,'-1'0'357,"1"3"-179,-2 0-14,2-3 29,-2 1-49,2 1-46,0-2-56,0 2-29,2 5-13,1 5 0,0 9 8,1 5 1,-2 4-9,-2 11-14,-8 12-241,-71 113-485</inkml:trace>
  <inkml:trace contextRef="#ctx0" brushRef="#br0" timeOffset="48603.7799">28581 2515 1048,'-2'-3'662,"2"3"-523,-1 0-109,-1 3-30,1 3-51,-2 0-66,3 10-30,3 1-99,0 5-87,4-2-12,16 18-208</inkml:trace>
  <inkml:trace contextRef="#ctx0" brushRef="#br0" timeOffset="49858.8517">28747 2259 665,'-2'-4'342,"2"-1"-66,-2 2-32,-1-3 52,0 6-68,2 0-87,-1 2-51,-4 2-26,-3-1-22,-7 8-28,-8 6-14,-6 11 0,1 6 0,2 4 0,9 2-2,5-3-5,6 3 5,7-1-8,3 1-7,8-9 2,2-5 5,3-3-2,4-4 10,2-6 1,4-1 0,3-2 0,2-3 0,3-2 1,0 0 1,-7 7 0,-1-2-1,-9 0 0,-6 7 0,-5-1 0,1 3 1,-10 3 17,-7 0 0,-10 13-6,-14 6-12,-9 4-6,-7 5-27,-6-8-7,2-4-26,3-11-47,8-7-131,9-14-136,-7-41-463</inkml:trace>
  <inkml:trace contextRef="#ctx0" brushRef="#br0" timeOffset="50090.865">29170 2702 1479,'-1'0'558,"1"0"-484,-5 6 1,4-3 22,-1 4-43,2 12-37,3 9-16,5 9 0,1 8 0,1 0 9,2-1-9,4 0-1,-4-5 0,0-5-1,-4-9-23,-4-1-25,-5 0-115,-23 42-438</inkml:trace>
  <inkml:trace contextRef="#ctx0" brushRef="#br0" timeOffset="50629.8958">30029 2088 327,'2'-8'955,"-2"7"-668,1-8-11,-4 9 0,-5 2-92,-9 5-77,-7 8-91,-15 12-15,-2 15 1,0 5-2,10 2 0,12-10-9,9-3-2,13-4-1,5 0-15,4-1 2,6-3 1,6 1 4,5-4 1,1-2 11,5-3-2,-3 0 10,1-6-1,-5 3 0,-1-3 0,-4 1 0,-2 1-4,-1 1 5,-6-2 0,2 1 1,-8 1-1,-3-5 0,-5 8 6,-11 2 5,-7 7 10,-12 12-21,-5 0-21,-6 4-44,5-9-134,2-9-304,-24-1-451</inkml:trace>
  <inkml:trace contextRef="#ctx0" brushRef="#br0" timeOffset="50959.9147">30508 2574 621,'6'-8'1236,"5"5"-1058,2-7-127,-2 7 11,-2 6-29,2 4-24,-2 9 0,2 6 1,0 7-10,-3 4-49,-6 5-31,-6-1-25,-3-2-13,-3 0 28,-1-6 60,1-6 21,-2-4 9,6 0 0,2-4-46,7 0-32,3-5 18,8-5 33,3-4 20,7-2 7,1-8 0,7-10 8,0-5-1,3-5 2,-6-6-9,3-3-20,29-77-292</inkml:trace>
  <inkml:trace contextRef="#ctx0" brushRef="#br0" timeOffset="51172.9269">31025 1875 1759,'-2'0'325,"2"0"-229,0 0-33,0 1-1,0-1-44,0 3-18,3 0-11,4 5-2,-1 10-56,0 5-188,-2 12-340,-12 49-434</inkml:trace>
  <inkml:trace contextRef="#ctx0" brushRef="#br0" timeOffset="51369.9382">31053 2360 282,'2'18'375,"-2"4"-81,1 25-27,-2 1-41,-1 2-34,-2-1-33,-4 2-49,0-6-58,0 2-26,3-5-16,2-5-4,3-2-6,3 2-93,3 0-128,7-3-95,25 15-292</inkml:trace>
  <inkml:trace contextRef="#ctx0" brushRef="#br0" timeOffset="51768.961">31539 1821 1405,'-2'-6'536,"0"3"-491,0-5-45,6 4-2,4-1-5,8-2-1,11 1 1,5 5 5,6 1 2,-4 4-2,-2 3 2,-6-3-1,-10 2 1,-4 3 10,-5 1-9,1 6-1,-1 17 9,-2 16 0,-2 18 1,-3 21 1,-3 74 23,-9 36 25,6 62-8,2-101-15,0-32-15,0-3 9,2-10-11,1-79-10,-1-3-8,1-5 8,-5 24-9,2-19-8,-1-9-65,-3-10-65,-1-10-156,-46-51-562</inkml:trace>
  <inkml:trace contextRef="#ctx0" brushRef="#br0" timeOffset="52522.0041">31298 2209 1410,'-6'3'215,"-2"3"-155,-8 11-42,4 11 22,3 15-4,0 15-21,8 8-1,2 2-2,6-9-11,-2-8-1,1-16-4,0-14-88,-2-9-41,2-12-26,4-12 24,0-7-78,-1-14 10,2-13 95,-7-11 83,7-15 25,0 1 76,-1 7 136,2 12 14,3 20-59,-3 12-23,3 10-24,0 4-30,0 8-33,0 6 7,5 9 2,-4 5-4,4 10-2,-3 7-8,-4 10-7,1 6-4,-6 2-4,-6-1-7,-4-5-12,-5-2-4,-6-8-5,-5 1-9,-2-7-29,-8-5-43,2-7-36,0-11-18,2-12-63,6-20-118,2-15 49,5-17 135,5-2 115,6-1 8,2 14 92,2 8 92,4 13-4,-1 10 15,5 2-54,-1 4-60,3 3-30,5 2-27,1 0-7,1 7-16,-6-1-1,-3 5-61,-6 5-128,-8 3-65,-8 9-46,-11 3 26,-3 3 118,-1-3 126,1-5 30,2-2 87,8-9 124,7-6 73,5-8-1,2-2-103,2 0-97,5 0-46,2 0-1,7 7-7,3 0-7,5 0-5,1-2-17,5 0-69,2-5-303,55-43-568</inkml:trace>
  <inkml:trace contextRef="#ctx0" brushRef="#br0" timeOffset="53370.0526">32239 1957 1020,'0'3'448,"-2"0"-367,2 3 18,-4 4 83,-3 6-31,-2 19-43,-4 9-48,2 7-37,1 3-14,2-2-8,-2-5 5,0 0-6,3-9-15,1-11-34,-1-9 1,5-11 1,2-7 16,2-9 14,3-15-7,4-18-10,7-17 28,8-7 12,2 12 7,-4 11 34,-2 17 1,-4 16-11,-6 8-14,4 8-17,-2 4 3,-1 8 0,-1 3 3,-4 1-2,2-3-2,-5 1-7,-5-4 10,-4 3-11,-8 1-28,-8 7-34,-6 1-59,-4-1-20,-2-5 28,6-5 17,4-1 45,10 0 38,7-1-5,7 1-39,7 6 3,7 3 54,7-2 16,1 2 2,1-2 20,-3-1 20,-2-1 10,-9 5 31,-3 6-8,-5 5 22,-3 9 2,-9 1-44,-4 3-32,0-5-18,2-6-12,3-10-8,3-10 4,6-9-5,4-10-14,4-2 14,6-2 3,4-2 8,7-1-2,-1-3-8,7 3 0,1-4-1,-4-4-19,3-4-80,-2-7-90,-6-7-51,-1-64-299</inkml:trace>
  <inkml:trace contextRef="#ctx0" brushRef="#br0" timeOffset="53669.0697">32116 2564 37,'-14'6'1033,"3"3"-879,-12 8-113,9 9 56,5 6-1,5 8-1,5 7-4,6 3-35,-2 2-31,-1 3 7,-1 0 8,-2-6 1,3 0-19,1-8-7,2-3 5,3-8-1,0-4 1,2-4-5,4-8 7,3-1 14,2-1 24,4-6-10,-1-2-16,0-4-17,4-4-8,-7-2 0,6-7-9,3-9-42,1-9-70,8-19-131,71-134-345</inkml:trace>
  <inkml:trace contextRef="#ctx0" brushRef="#br0" timeOffset="53891.0824">32645 2060 375,'-18'1'1255,"7"5"-1062,-9 3-154,8 5-9,12 4-7,13-6 7,13 3 54,15-7 6,12-4-26,6-12-23,-1-7-22,-6-4-7,-11-4-12,-7 6-39,-10-3-83,-12 0-163,-23-20-240</inkml:trace>
  <inkml:trace contextRef="#ctx0" brushRef="#br0" timeOffset="54108.0948">32715 2169 803,'0'7'550,"-1"5"-514,-3 15 6,-3 13 126,-2 11 30,-3 13-42,-3 13-33,0 0-38,2 7-35,-3-6-26,8-4-18,2-3 0,4-11-6,2-10 0,0-10-40,3-9-98,0-13-125,-1-11-79,2-10-3,6-57-164</inkml:trace>
  <inkml:trace contextRef="#ctx0" brushRef="#br0" timeOffset="54436.1135">32778 2485 1218,'4'-6'360,"-1"5"-116,4-7-8,-4 4-68,0 7-69,-6-2-56,6 0-33,-1 6-10,6 0-1,-1 4-12,0 8-38,-4 1-42,-4 9-80,-8 5-52,-11 5-9,-3-5 30,-4-7 84,6-7 119,3-13 1,9-5 138,6-5 75,3-1 24,3 2-105,4-1-83,6 3-46,7 3-3,4 4-1,3 11-4,-3-1 5,-5 5 1,-7-2-1,0-2-27,-9 1-61,-11 1-94,-6 0-80,-54 36-361</inkml:trace>
  <inkml:trace contextRef="#ctx0" brushRef="#br0" timeOffset="54602.123">32560 3115 773,'-1'7'321,"1"1"-165,1 3-22,9 1-2,4-5 36,11-4-15,6-3-30,5-6-51,5-10-32,0 1-27,-5-2-13,-2 6-120,-10 5-103,-4 9-77,18 11-239</inkml:trace>
  <inkml:trace contextRef="#ctx0" brushRef="#br0" timeOffset="62548.5775">26868 2250 492,'-1'0'294,"-3"-3"36,0 3-66,1-4-60,0 2-27,0 1-26,0 0-32,0-3-41,-2 2-33,1-2-21,2 2-17,1 0-6,1 2 0,0-1-1,0 1-6,0 0-28,1 0-25,-1 0-17,0 0-8,0 0-3,-1 0 22,1 0 25,0 1 14,0-1 14,0 0 11,0-1 1,0 1-1,0 0-5,0 0 5,7 1 1,1-2 1,0-4 5,4 1 3,4 1 6,-1 0 0,4-1 7,3-3 11,4 1-10,1-2-8,1 3-3,2-2-6,-3 5-5,3 1 8,0 1-8,-4 0-1,4 1 1,-8 1-1,5-2 0,-6-2 2,-3 2-1,-5-1 5,-6-2-5,0 2 1,-6 1 7,-1 0 6,-1 0 3,1-2 1,-1 2 34,-5-2 19,-1 1-33,-6-5-39,-5 2-18,-7 1-15,-3 3-17,-5 7-19,-4 2 0,-2 2-6,-2 1 39,-1 0 21,5-1 9,2-2 5,5-3 1,7-5 6,8 1 9,5-4 21,7 2 24,1 0 4,4-1-10,0-4-10,2 5-13,-1-4-14,6 1-16,3 0 5,10-8-6,10 1 0,6 1-1,7 0 0,-2 2-1,2 4 1,-6 0 0,-3-3 0,-6 6 1,-10-1-1,-6 1 1,-5 0 0,-7 0 0,-4 1 6,-3-1 35,-7 3 23,-10 3-41,-12-1-17,-14 0-5,-3 4-1,-3-6 0,10 1-8,4-2 1,12-4 6,9 0 0,8-2 0,4 0 1,7 4 1,0-2 0,0 2 5,2 0-5,1-2-1,1 2 0,4 0-1,6-2-5,6 1 5,7-5 1,4-3 0,2-2 0,6-1 0,2 1 0,0 3 0,4 5-33,1 6-147,1 15-183,51 50-587</inkml:trace>
  <inkml:trace contextRef="#ctx0" brushRef="#br0" timeOffset="63011.604">26924 3708 483,'-5'7'120,"0"-3"-90,-1 3-18,0 0-11,0-4 8,3 1-8,2-1-1,-1 5-29,2-2-94,5 10-188</inkml:trace>
  <inkml:trace contextRef="#ctx0" brushRef="#br0" timeOffset="63662.6413">26913 3909 759,'1'-7'339,"1"-3"-91,1-3-37,3-2 13,-1 8-79,0 3-85,4 2-43,7 0-10,8 4 4,9-2-1,9 0 8,6-2-3,4-4-3,1-6 0,1 0 0,0-3 8,-5-3-2,-4-1 1,-6 3-2,-11 1-2,-13 4-2,-4 5-2,-9 5 4,-4 1 9,-3 1 12,-7 1-1,-15 6-35,-16 3-18,-12 9 5,-9 6-1,0 3 8,-1-4-4,6-2 8,3-6-7,3-3 9,7-4-1,8-8 1,11-4 0,8-2 1,8-2 0,9 2 5,2 3-5,4-3 4,6-4-5,10-6-10,11 0 4,12-4 4,4 6-4,3 5 5,2 0 1,-1 4-6,1 1 6,-7 2-1,-2 0 0,-11 0 1,-2-2 0,-9 2 0,-8-2 1,-7 2 0,-6 0 5,-1 0 22,-4 0 20,-5-1-12,-5-2-27,-4 0-9,-3-4-6,3 4-15,6-2-30,0 4-53,3 2-179,-23 14-426</inkml:trace>
  <inkml:trace contextRef="#ctx0" brushRef="#br0" timeOffset="65741.7602">17762 5108 279,'0'0'76,"0"0"-76,0 4-10,0 3 4,0 0-20,2 4 13,-2 5-17,0-2 16,2-2 14,0-2 1,2-1 1,18 12-2</inkml:trace>
  <inkml:trace contextRef="#ctx0" brushRef="#br0" timeOffset="66476.8022">17895 5134 590,'-2'-5'171,"-2"-3"-27,-2-7-57,-1 4-15,1 1 7,-3 1 49,1 0-38,1 6-14,0-1 2,-2 1-21,-2-1 6,-1 2 8,-1-4 8,-5 2-5,-4 0-10,2 1-10,-4-2-21,-2 1-12,-1 4-10,0 3-11,-3 2 0,4 3 0,-3 11-1,2 6-5,5 5 0,1 8 0,7 5 4,5 11-4,6 8 0,6 10 0,1 9 6,7 0 0,5 1 0,4-10 0,4-9-11,2-7 11,0-12-1,2-9 1,-2-11 1,-1-12 0,2-12 11,2-12 20,1-12-1,-4-14-4,0-14-7,0-12-4,-5-10-7,0-11-8,1-56 5,-19 91-4,3-48-1,-4 6 0,-4 14 5,-4 16 0,-1 19-5,-3 14 21,2 14 28,2 11-8,4 4-17,1 12-25,-2 13-7,1 24 2,1 17 4,1 10 1,4 7 0,3 2 0,2-4 10,1 3-9,-1-10 10,3-6-11,5-4 0,-1-9 0,4-6 0,-2-12 0,-2-6-1,4-12 1,-6-4 0,-5-8 0,2-3-1,-3-8-11,1-8-26,1-13-88,19-76-458</inkml:trace>
  <inkml:trace contextRef="#ctx0" brushRef="#br0" timeOffset="67150.8408">18673 5100 1172,'-8'-11'320,"4"-1"-131,-8-8-66,-2 4-9,-5 8-29,-1 3-46,-8 5-27,-6 8-10,-5 11-2,1 8 0,-2 10 0,4-1-1,5 5 1,6 3-1,7-1-8,11 0 8,8 2-8,12 0 8,12-4 0,15 0-8,11-10-12,10-9-5,6-4 16,-3-11 4,-6 0 5,-7-5-5,-14 2 6,-10 2 0,-11-3 12,-10 1 27,-4 2 10,-4 1 10,-2 10-4,-9 8-11,-9 6-23,-6 3-12,-2 1-3,-4-3-6,1-3 0,2-8-21,1-3-5,0-8-14,0-10-11,-7-4-84,6-10-173,-60-68-380</inkml:trace>
  <inkml:trace contextRef="#ctx0" brushRef="#br0" timeOffset="67394.8547">19061 4870 906,'8'-7'466,"-4"-3"-304,12-3 10,-6 9-13,-6 3-58,-4 2-55,4 6-29,-2 7 5,3 5 19,-5 13-14,-8 7-8,-5 9-10,-13 2-9,-6 7-39,-4 1-112,3-3-121,1-9-188,-18 21-169</inkml:trace>
  <inkml:trace contextRef="#ctx0" brushRef="#br0" timeOffset="67602.8666">19080 5155 518,'13'0'295,"-5"5"-71,14 5 5,-3 9-44,0 7-17,0 8-23,-5 7-11,-3 8-43,-6 1-19,-5-2-27,-3-2-16,-3-7-13,-1-4-5,-3-3-11,0-6-18,1 0-122,5-6-173,0-7-253,14-24-190</inkml:trace>
  <inkml:trace contextRef="#ctx0" brushRef="#br0" timeOffset="68029.8911">19350 5319 656,'16'-13'476,"-2"3"-284,17-7 3,-1 9-36,-2 11-43,-2 3-22,-2 10-31,-6 12-18,-4 8 15,-3 10-16,-9 5-13,-9 4-13,-3-2-4,-5-12-7,2-10 2,-1-11-8,5-10 7,6-10 8,3-10-16,4-18-43,7-18 11,10-21 7,4-10 2,8-2 13,5 8 8,-1 8 2,3 14 24,-6 7 27,-4 13 15,0 4-8,-6 8-17,-3 8-16,-2 5-17,-6 8-7,4 8 6,-2 6-1,0 9 6,-2 10-1,-1 6-4,-6 9 2,-6 0 2,-4 5-4,-5-2 2,-5 0-3,4-6-6,-2-2-31,3-6-77,3-1-201,9 32-521</inkml:trace>
  <inkml:trace contextRef="#ctx0" brushRef="#br0" timeOffset="68539.9202">20260 5235 1235,'3'6'135,"-3"2"-121,2 10 77,-1 11 31,-1 16-10,0 8-1,-1 14 0,-1 6-25,2-1-46,3-1-23,8-7-17,6-10 1,9-14 5,5-12-4,3-14 20,1-24 44,-3-13-16,-2-25-4,0-12-22,-1-13-4,-7-14 1,-2-3 0,-9-1 13,-9 2 17,-4 5-6,-9 3-7,-6 13-14,-2 5-14,-5 16-8,3 13-2,-6 13 0,2 15-10,-1 16-13,-4 17-2,2 14-1,2 15 10,1 8 2,7-3 8,8-7 5,5-12 0,7-9-1,4-4 1,4-7-1,5-6 1,5 0 1,1-5 1,1-4-1,1 4 1,0-1-1,-3-4 0,0 0-8,2 4-27,1-3-53,4-2-148,46 2-415</inkml:trace>
  <inkml:trace contextRef="#ctx0" brushRef="#br0" timeOffset="68826.9366">21072 5125 1853,'0'0'150,"-2"0"-150,1 0-90,5 1 68,10 2 22,11 0 64,12 0 14,10 2-3,5-5 12,3-3-3,-3 0-40,-1-5 4,0-3-20,-3-4-14,-4 1-8,-8 2-5,-6 5-1,-8 0-18,-11 6-47,-7 5-64,-5 3-144,-8 9 2,-58 57-344</inkml:trace>
  <inkml:trace contextRef="#ctx0" brushRef="#br0" timeOffset="69111.9529">20966 5808 1526,'-3'0'455,"4"0"-358,-2-3-26,7 0-7,8-1-26,15-4-16,13 3 4,8-1-1,4 6-2,4 2 14,-4 3 4,-4-1-7,-8 2-5,-6-2-5,-4-2-8,-7-4-7,3 0 0,-1-4-9,-1-1 0,2-2-55,0-4-43,2-3-34,3-9-172,37-60-370</inkml:trace>
  <inkml:trace contextRef="#ctx0" brushRef="#br0" timeOffset="70747.0465">22696 4619 1109,'-3'-13'279,"0"3"-85,-2-9-16,3 2 2,-1 8-28,3 3-29,-3 4-56,3 2-49,0 4-18,3 6-11,-3 22 11,3 22 10,-2 23 5,-1 15-7,0 8-1,-4 0 7,-2 52-5,-9 8-8,-7 4 7,13-118-7,3-4 10,-1-4-11,-7 36-26,6-18-14,1-11-38,3-9-105,2-10-128,2-7-50,8-8-194</inkml:trace>
  <inkml:trace contextRef="#ctx0" brushRef="#br0" timeOffset="71282.0771">22699 5228 947,'0'-6'273,"0"3"-84,-1-8-42,4-1 13,2 2-4,4-5-51,5 1-43,10-8-14,6 5-6,1-5-5,4 8-1,-3 5-18,-3 3 0,-5 9-3,-5 3-3,-4 3 0,-3 2-4,0 5 5,-6 6 5,-5 4 3,-5 4 2,-12 8-7,-8 1-4,-12 2-10,-8 4-2,-5-4-13,1-4-18,2-7 1,7-8 3,5-9 6,6-7 3,7-3 4,9-6 7,9 1 5,7-2-7,10 2-4,7-4 10,10 2 3,8 8 16,2 4 16,4 4 11,3 5 14,-2 1-13,2 2-7,-5-3-11,-2 1-11,0-1-8,-2 0-1,-3-2 0,-3-1-6,-6-5-1,1-2-78,-2-3-61,3-8-311,46-51-468</inkml:trace>
  <inkml:trace contextRef="#ctx0" brushRef="#br0" timeOffset="71643.0977">23639 4977 992,'7'-1'251,"3"1"-106,10-3 95,6-3 24,2 0-79,3 0-71,-2 1-51,1 5-35,-3 5-16,-3 5-6,1 5-4,-1 11 10,-3 8 12,0 11-8,2 2-4,1 7-10,-4 5 7,1 1-3,-5-2 0,-4 1 0,-7-7-6,-5-4 6,-5-3-6,-3-10 0,-6-1-18,-6-3-45,0 0-111,0-1-423,-10-17-348</inkml:trace>
  <inkml:trace contextRef="#ctx0" brushRef="#br0" timeOffset="71873.1109">23988 5298 1437,'-2'-8'460,"1"1"-278,0-2-7,-1-1-43,2 7-42,-3 6-48,-1 0-15,-6 9-13,-11 9-14,-10 14 1,-11 10-1,-9 9 6,2-2-6,3-2-9,7-2-39,10-4-54,11-5-79,5-6-407,8 17-651</inkml:trace>
  <inkml:trace contextRef="#ctx0" brushRef="#br0" timeOffset="72932.1715">24462 5606 1258,'-3'-4'288,"1"0"-186,-1-3-31,2 5 17,-1-2-2,2 8-65,-2 3-15,2 9-3,-1 8 40,1 10 11,-2 2-12,4 2-7,-1-1 2,4-6-19,1-8-12,7-1-4,1-9 5,10-6-1,-1-9-6,7-12 0,3-3-6,-9-12 4,3-5-7,-7-11 8,-6 1 0,-4-8 1,-9 1 0,-7 5 0,-7 3 17,-4 16 44,-6 11-2,-2 10-38,0 12-21,1 6 0,3 7-38,5 9-53,10 7-112,4 6-254,13 47-407</inkml:trace>
  <inkml:trace contextRef="#ctx0" brushRef="#br0" timeOffset="77184.4147">2056 8344 13,'-2'-3'951,"0"3"-648,-1-1-89,1 2-44,0 2-29,-1 4-84,0 12-50,-3 22-6,-3 25 17,3 14-1,0 8-10,5-1-1,-1-4 0,4-3-5,2-4 0,-1-3-1,3-7 0,5-11-75,1-9-101,1-22-73,2-14-64,19-72-40</inkml:trace>
  <inkml:trace contextRef="#ctx0" brushRef="#br0" timeOffset="77552.4357">2015 8232 873,'-6'-20'264,"6"8"-64,-7-15-94,7 11-32,4 6-43,8 4-29,9 3-2,6-3 6,7 6 12,2 3 10,0 3 31,-8 3-4,-4 2 13,-8 1-14,1 5-9,-2 7-12,-2 11-8,0 16 8,-3 19-7,-1 68-4,-8 50 13,1 12-8,-1-78-8,1-8-10,-2-65-1,0-5-2,-2-12-5,-1 35 5,-1-18 0,-4-17 3,-1-12 3,-7-6 1,-5-11-13,-7-7-55,-7-24-139,-1-19-77,-1-22-100,-67-187-320</inkml:trace>
  <inkml:trace contextRef="#ctx0" brushRef="#br0" timeOffset="77852.4529">1987 8701 588,'6'-17'327,"1"6"-54,8-15-93,9 7-51,3 7 0,6 6-48,3 6-33,1 6-21,-4 8-12,-4 10-15,-8 9-5,-14 19-20,-18 10-53,-19 14-128,-40 65-164,45-93-10,-99 192-1,91-167 53,24-50 328,4-7 178,1-9 41,-3 13 12,10-17-64,5-9 56,7-8 52,11-8-23,4-7-53,11-9-68,9-4-70,0 1-31,9 0-18,-3-1-12,1 7-21,-11 3-201,49-64-373</inkml:trace>
  <inkml:trace contextRef="#ctx0" brushRef="#br0" timeOffset="78040.4636">2745 8061 1312,'0'-4'369,"0"4"-165,0-2-70,1 2-7,-1 2-77,6 1-43,1 4-6,3-1-1,-3 7-11,-4 13-55,-7 16-102,-16 12-199,-75 109-344</inkml:trace>
  <inkml:trace contextRef="#ctx0" brushRef="#br0" timeOffset="78202.4729">2548 8463 679,'-1'-4'467,"2"-4"-179,2-11-78,10-5-72,17-11-42,13-6-31,11 0-22,14-3-10,-1 7-19,1 7-7,-8 4-6,-9 10-1,-15 3-6,-10 10-96,-19 6-186,-13 14-81,-76 47-474</inkml:trace>
  <inkml:trace contextRef="#ctx0" brushRef="#br0" timeOffset="78596.4954">2745 8486 684,'-3'8'264,"3"-2"-138,-2 6-4,4-2 5,8-3-56,3-4-43,7 0-5,10-4-2,8-7-11,4-3-10,0-5-21,-2 2-53,-8 6 29,-10 2 29,-5 8 3,-10 6 13,-8 5 36,-9 15 67,-9 6-29,-14 15-43,-9 7-14,-11 11-9,-5 0-8,0-2-25,5-13 4,10-15 15,13-15 6,12-9 13,11-8 54,5-5 85,6-6-35,12-4-68,14-4-34,19-6-1,14-3-1,13-6-2,1 5-4,-4 0 1,-7 3-8,-13 5 0,-17 5-15,-15 7-126,-17 4-168,-60 18-344</inkml:trace>
  <inkml:trace contextRef="#ctx0" brushRef="#br0" timeOffset="79301.5358">2861 8910 723,'-2'4'628,"2"4"-539,-1 10-32,1 8 45,0 8 33,0 10-36,-1 12-26,-6 9-32,-3 14-22,-2 5-5,3-2-14,2-9-5,5-21-22,2-22-24,0-18-28,2-9-28,-1-10 29,1-15 3,3-17-64,1-27-35,5-20-17,4-11 83,2 7 108,7 11 27,4 17 126,-2 13 29,2 11-8,-3 11-15,-1 11-11,1 7-52,-2 7-25,1 6 4,-2 10-18,0 9-17,0 11-2,-7 14-10,-5 9-8,-8 13-1,-11 11 1,-9 1-8,-9-3-2,-5-7-2,-1-9-7,3-18-1,6-15-24,3-19-24,7-13-13,0-13-62,-2-22-24,5-13 39,2-11 66,5-3 34,8 5 8,12 4 20,4 9 5,8 1 1,7 5-4,0 12-8,-3 10-8,-11 5-5,-3 15-1,-12 14-9,-8 17 1,-13 12 8,-12 22-25,-10 8-37,-2-5 17,3-10 35,7-19 10,16-17 35,6-16 91,7-8-23,10-6-52,7-5-22,5-7 5,13-5-4,4 1-16,3-1-8,-2-3-5,3-1-1,0 1-11,-4-4-103,-3-3-145,44-83-361</inkml:trace>
  <inkml:trace contextRef="#ctx0" brushRef="#br0" timeOffset="79466.5452">3725 8438 1286,'1'3'171,"2"3"-124,3 3 32,4 2 97,0 1-38,2-2-65,-1 1-38,-3 0-14,0 4-21,-4 12-32,-25 95-538</inkml:trace>
  <inkml:trace contextRef="#ctx0" brushRef="#br0" timeOffset="79641.5552">3683 9249 1734,'1'0'311,"2"-1"-209,0 1-62,10-4-20,5-2-10,11 0-2,7 2-8,0 6-13,0 6-92,-8 14-114,8 62-453</inkml:trace>
  <inkml:trace contextRef="#ctx0" brushRef="#br0" timeOffset="80436.6007">4934 7763 1227,'1'17'277,"5"9"-229,3 35 0,7 74 42,-3 36 26,-3 36-7,-7-38-14,-3 2-38,-3-11-27,2-8-15,-9-31-9,7-81-1,3-17-5,0-7-9,0 12-16,0-17-50,0-19 3,0-14 3,0-23-116,-4-25-28,-5-69-27,-6-33-27,22 1 92,3 132 175,1 13 138,2 3 79,14-21-70,6 18-1,6 11 19,7 14-54,4 10-24,0 8-17,2 9-20,-2 3-13,-7 4 1,-9 5-1,-9 1 14,-12 6 14,-15 9-2,-13 4-17,-21 10-19,-16 7-9,-15 0-7,-8-1-10,4-13-1,6-17 8,18-24-8,15-20-35,12-19-49,20-18-225,74-117-407</inkml:trace>
  <inkml:trace contextRef="#ctx0" brushRef="#br0" timeOffset="80810.6221">5960 8199 1242,'0'-15'511,"-4"4"-209,-6-16-95,-9 6-57,-11 11-92,-7 5-41,-5 13-17,-12 18-1,1 14-17,8 11-10,10-2 1,15-1-2,12-10-8,14-4 2,12-4 5,15-1 15,9 2 2,8 0-1,7-3 4,-4-2 8,-4 0 1,-7-1 0,-10 1-1,-6 2 1,-12 3 1,-8 0 9,-10 3 9,-16 6 4,-11 5-4,-12 2-6,-12 4-6,-1-8-5,2-8-1,9-13-17,7-19-56,11-14-287,-9-96-508</inkml:trace>
  <inkml:trace contextRef="#ctx0" brushRef="#br0" timeOffset="81028.6345">6422 7883 1465,'2'-2'336,"-1"2"-132,1-2-47,-4 6-40,-1 9-70,-2 15-29,-6 11-2,-3 20-7,-8 5-9,1 1-7,-1 2-50,5-5-60,0-7-87,3-10-116,-23 29-301</inkml:trace>
  <inkml:trace contextRef="#ctx0" brushRef="#br0" timeOffset="81258.6477">6370 8267 1062,'9'10'125,"0"8"35,12 15 32,-3 6-13,-1 10-56,-6 8-59,-3 14-28,-4 1-10,-2 6-11,-4-3-2,1-12-13,-1-15-5,1-18-7,-1-15-5,-1-11 7,0-11-20,1-9-147,0-13-93,4-16-201,19-127-137</inkml:trace>
  <inkml:trace contextRef="#ctx0" brushRef="#br0" timeOffset="81651.6702">6576 8454 611,'10'-14'448,"-2"4"-169,11-9-42,-5 12-6,-3 5-53,3 8-77,0 8-53,0 11 13,6 11-22,-1 10-13,5 8-14,-8 7-2,5 5-8,-6-1 10,-7-8-12,-4-9 1,-4-18 0,0-11 7,-3-13 20,2-9 35,-4-11-7,-3-5-50,1-25-6,3-21-42,12-71-45,3 83-20,12-46 13,4 15 56,3 21 24,-4 22 14,-6 20 18,-8 12 22,-4 9 4,1 11 5,0 5 7,4 13-10,3 15-20,-2 6-11,2 12-9,-1 3-5,2 6 6,0-1-6,-2 1 5,-3-9-6,-2-6-13,-2-7-50,-2-6-96,1-12-366,15-13-213</inkml:trace>
  <inkml:trace contextRef="#ctx0" brushRef="#br0" timeOffset="82109.6964">7362 8367 1438,'-1'0'489,"-1"6"-393,-1 15-72,2 17 0,1 19-2,6 14-8,10 13-1,-1-4-1,6-2 2,-3-7-13,4-15 6,-3-20-1,-2-17 0,4-16 41,-2-19 17,5-13 7,5-18-38,-4-16-18,6-19-9,7-58-5,-31 90 0,5-43-1,-12 3 2,-10 19 4,-7 12-5,-11 18 13,-2 15 14,-3 15-13,-3 12-15,-3 13-2,2 14-4,8 11 5,7 9-10,8 0 2,11-1 2,6-11-4,10-11 10,4-9 0,6-1 0,0-2 1,3-1-1,-1-1 1,1-4 0,3-1 1,-1 3-1,2-4 1,0 1-1,-2 0-33,0 6-78,-1-1-228,20 3-667</inkml:trace>
  <inkml:trace contextRef="#ctx0" brushRef="#br0" timeOffset="82324.7087">8267 8354 1367,'5'1'306,"0"1"-246,8 2-11,7-2 91,9 2-4,13-8-23,16-5-16,68-23-41,42-21-34,-1-14-7,-73 34-6,-56 15-8,-10 6 6,-10 5-6,15-10-1,-23 8-32,-23 15-136,-129 65-812</inkml:trace>
  <inkml:trace contextRef="#ctx0" brushRef="#br0" timeOffset="82552.7217">8398 8910 1816,'0'-1'353,"1"-2"-173,1-1-101,8 1-47,15-3-19,17-4 2,17 4 6,9-1-7,-1 3-8,-2 1 4,-10-5-2,-3 0-8,-2 3-1,-5 2-65,0 3-97,3 7-383,93 24-604</inkml:trace>
  <inkml:trace contextRef="#ctx0" brushRef="#br0" timeOffset="83116.754">9875 8314 1538,'-20'-3'363,"10"2"-171,-10-1-97,12 2-43,14 0-35,14 2-10,24-4 31,64-6 28,42-19-15,-1-4-24,-69 17-15,-42 0-6,1 2-5,-2 5 6,31-11-7,-15 10-45,-9 8-60,-17 4-98,-16 17-306,-55 48-214</inkml:trace>
  <inkml:trace contextRef="#ctx0" brushRef="#br0" timeOffset="83535.7779">10069 8694 1556,'0'-1'481,"1"-2"-344,4-3-67,9-3-40,12-6-21,13-1 2,12 0-10,1 10 7,-2 8-7,-8 12 0,-13 2 5,-16 17-5,-14 18 9,-18 13-10,-17 14 0,-12 7-30,-6-5-9,4-7-10,6-20 11,7-15 19,11-22 19,6-15 0,3-5 10,8-7 16,9 0-5,8 0-16,12-5-4,14 6 12,11-4 17,12 4 28,4 7 14,-5 1 0,-3 0-22,-8-1-28,-6-4-11,-6 0-5,-7-6 1,-7 1-7,-3-1-9,-8 2-61,-5 2-29,-4-7-33,-6 0-323,-44-67-398</inkml:trace>
  <inkml:trace contextRef="#ctx0" brushRef="#br0" timeOffset="83844.7956">9758 7355 1622,'15'-9'191,"9"-6"-158,18-8-32,10-1 50,4 7 35,-3 6-22,-5 12-19,2 17-18,-6 12-6,-4 10 11,-5 10-1,-5 10-10,-7 10-7,-2 7-2,-5 14-5,-12 65-7,-8-101-5,-7 49-20,-4-10-43,4-23-50,-2-12-74,5-24-14,0-19-26,-12-48-232</inkml:trace>
  <inkml:trace contextRef="#ctx0" brushRef="#br0" timeOffset="84055.8077">10245 7420 717,'2'-4'573,"-1"4"-407,0-4-64,-1 10 18,-1 14 60,-6 13 21,-9 16-85,-10 15-56,-7 7-23,-9-4-14,-4 0-8,6-9-14,4-7-1,7-5-34,14-7-121,15 0-324,50 68-255</inkml:trace>
  <inkml:trace contextRef="#ctx0" brushRef="#br0" timeOffset="84379.8262">11205 8293 1571,'-1'0'327,"1"2"-216,-2-1-45,2 2 57,0-3 9,0-3-45,0 2-16,0-1 5,0 0-11,-3-2-31,2 0-23,-3-6-11,-2 4-1,3-4 0,-3-1-5,-1 4 6,-4 0-1,-1 0-1,-3 0-4,-5 3 5,4 2-28,3 2-46,5 4-51,-1 2-43,8 4-292,4 7-52,18 44-56</inkml:trace>
  <inkml:trace contextRef="#ctx0" brushRef="#br0" timeOffset="84488.8325">11104 8338 702,'-4'-6'226,"1"-8"-109,-3-9-40,-2-3-19,4-1-41,-1 7-17,2 8-132,11 12-395</inkml:trace>
  <inkml:trace contextRef="#ctx0" brushRef="#br0" timeOffset="85082.8664">10550 7960 651,'-5'3'285,"0"5"-114,-4 0-14,4 2 8,5-3-39,2 3-34,4 4-20,3 5-20,4-3-20,3 6 4,6-5 7,2-1-2,2-6 5,3-6-8,-5-4-7,0-8-7,-2-6-4,-5-8-5,-5-5 1,-8-11-2,-7-10-7,-9-3 1,-5 5-7,-3 8 11,-4 17 27,3 10-6,-2 11-16,3 11-17,3 7-2,4 13-32,8 13-82,10 12-196,36 96-292</inkml:trace>
  <inkml:trace contextRef="#ctx0" brushRef="#br0" timeOffset="85730.9035">11071 8293 1333,'0'0'378,"0"0"-181,0-2-134,3 2-27,0 0 1,5 0-10,4-2 9,2-3 20,2 1-17,-3 1-11,-7-3-4,-4 5-6,-2 1-1,-4 1 5,3-1 28,-4 6 2,-5-3-10,-4 6-32,-2 1-10,3-3-12,5-2-43,8 2-77,14-3-108,11-8-120,67-37-591</inkml:trace>
  <inkml:trace contextRef="#ctx0" brushRef="#br0" timeOffset="86141.927">11632 8046 1680,'2'0'235,"6"0"-197,10-4-19,12 0 88,14 1-10,9 0-28,2 10-7,3 4-29,-10 6-9,-9-4-6,-10 8-6,-10 2-2,-13 7 7,-14 18 4,-17 15-21,-15 12-35,-12 11-43,-3-1-29,-3-10 5,14-14 24,8-22 45,12-15 33,14-12 44,6-12 40,5-2-1,11-6-23,6-3-29,13-6 1,11 0 1,6 0-9,1 6 10,4-2-7,-2 2-15,0 1-6,-2 1-6,-4 3-11,-5 0-70,0 3-75,-4-1-386,38-38-920</inkml:trace>
  <inkml:trace contextRef="#ctx0" brushRef="#br0" timeOffset="86539.9498">12577 7915 1127,'-2'-7'241,"4"0"-26,-4 0-61,4 6 8,-1 1-36,3 5-75,2 9-4,2 5 32,1 10-22,3 5-15,-6 7-4,-3 10-7,-5 14-8,-4 20-5,-10 64-8,2 41-10,1 8 0,13-155-6,3-8-75,1-9-57,1 15-99,-1-19-73,-2-23-11,-11-83-399</inkml:trace>
  <inkml:trace contextRef="#ctx0" brushRef="#br0" timeOffset="86696.9588">12607 8415 793,'16'-21'319,"1"0"-113,18-16-16,8 3-5,-4 5-14,3 3-15,-5 7-47,-4 1-22,-5 7-42,-12 6-18,-5-2-19,-5 10-8,-3 2-28,0 5-143,-15 45-456</inkml:trace>
  <inkml:trace contextRef="#ctx0" brushRef="#br0" timeOffset="86893.97">12610 8583 1109,'-2'1'1026,"2"-1"-900,0 2-84,9 2-21,4 6 4,16 2 46,10 4-23,11 1-24,-5-6-9,-2 0-10,-10-1-5,-9 3-59,-8 6-67,-10 7-229,-22 38-909</inkml:trace>
  <inkml:trace contextRef="#ctx0" brushRef="#br0" timeOffset="90729.1894">17630 8460 610,'-7'-4'0</inkml:trace>
  <inkml:trace contextRef="#ctx0" brushRef="#br0" timeOffset="91562.237">17769 8370 647,'-5'-13'170,"0"-4"46,-6-12-17,1 1 35,-7-4-40,2 3-41,-1 1 4,2 3-46,-1 3-39,3 7-9,2 7-13,-2 6-29,-4 9-16,-5 8-5,-12 18-6,-1 22 0,-4 9 5,-2 17-5,6 5 6,9 8 0,7 5 0,8-4-2,10-2 1,10-12-5,8-13 5,7-16 0,6-13 0,6-23 0,2-14-5,3-19 6,-2-19 1,0-14 1,-4-14 7,-4-8-9,-6-7 2,-6-3 4,-2-4-6,-4-4 2,-11 0-1,-3 8 0,-3 5 0,-5 22 0,2 20 6,3 18-7,2 12 0,1 7-2,1 4-14,2 20-5,3 17 21,4 25 22,-3 18-10,0 8 6,-1 0 6,1-3 0,3-12-10,-3-9-8,4-8-5,4-9 0,6-9-1,0-13-6,4-10-36,3-11-32,-4-4-61,6-12-183,39-48-380</inkml:trace>
  <inkml:trace contextRef="#ctx0" brushRef="#br0" timeOffset="92198.2734">18595 8108 955,'-5'-9'344,"2"-1"-79,-6-10-20,2 6-22,1 5-50,-3 2-76,-3 6-40,-7 1-33,-4 8-24,-12 15 0,-7 10 0,3 9-8,2 9 7,9 1-5,10 3 0,14 2 5,6-5-5,14 4 4,10-5-10,12-8-13,16-8-2,6-9 6,10-9 9,-3-7 11,-6-3-1,-11-2 1,-13 4-1,-10-6 1,-10 3 0,-7-2-1,-4 6 2,-6 2 0,-10 11 24,-6 6-6,-11 12-6,-7 2-4,-12-1-7,0 0-1,-2-6-5,3-8-7,-1-11-29,8-12-65,6-10-232,-18-83-456</inkml:trace>
  <inkml:trace contextRef="#ctx0" brushRef="#br0" timeOffset="92448.2877">19095 7839 1466,'1'-1'338,"-2"1"-131,1-3-30,0 6-75,0-2-62,-2 4-30,2 4-10,-6 13-15,2 15 15,-6 18 0,-4 13 0,-6 3-15,-3 0-33,0-2-43,4-9-101,5-12-57,9-17-42,7-16-189,33-30-94</inkml:trace>
  <inkml:trace contextRef="#ctx0" brushRef="#br0" timeOffset="92658.2997">19248 8163 784,'8'2'291,"1"3"-77,7 2 14,-2 10 20,-4 1-32,1 6-66,-1 7-56,-2 2-26,-1 2-29,2 1-15,-4 3-12,0 6-5,-3 2 2,-4 8-9,-1 4-17,-1 0-61,1-6-69,3-6-103,2-12-83,17 10-294</inkml:trace>
  <inkml:trace contextRef="#ctx0" brushRef="#br0" timeOffset="93049.3221">19581 8373 871,'6'-10'350,"1"4"-155,4-10-45,-2 15-41,-3 6-10,0 13 0,3 9 20,-3 9-37,1 8-23,-7 1-26,0-3-15,-3 1-9,2-11 0,1-8-9,0-10-29,1-14-10,4-10-13,3-9 22,8-14 21,4-20 9,4-16 2,3-9-1,2 2 24,-2 7 22,-2 14 23,-4 16-13,1 14-28,-4 13-16,0 9-11,0 6-1,3 9 7,-3 13 4,1 11 9,-5 16-3,-7 13-11,-4 6 2,-8 13-8,-6 0-1,-7 5-5,3-7-38,1-12-70,4-11-131,16 29-372</inkml:trace>
  <inkml:trace contextRef="#ctx0" brushRef="#br0" timeOffset="93554.351">20475 8183 1512,'-6'0'499,"-3"3"-384,-9 13-85,0 14-22,-6 21 4,3 20-5,-1 61 1,13 38-7,11 3 5,4-67-6,3-61 1,1-7-1,3-12 1,13 24 11,2-26 19,8-24 44,6-22-10,8-25-29,7-19-18,0-21-5,24-64-2,-13-34-11,-28-8 0,-37 83 0,-6 63 0,-7 7 1,1 9 0,-12-33 8,-8 15 23,-7 16 14,-8 15-23,-5 16-22,-4 19-1,-3 19 0,8 18-10,6 13 4,14 8-9,6-6 1,14-15 7,11-12 1,6-18 4,9-6 2,-3-7 0,3 0 1,3-3 10,-2-4-5,4 3 1,-3 0-5,3-3 4,-1 0-6,-1-3-5,1 6-47,-1-1-68,2-1-167,26-1-632</inkml:trace>
  <inkml:trace contextRef="#ctx0" brushRef="#br0" timeOffset="94108.3827">21366 8139 1354,'0'-1'377,"3"-2"-131,-2-3-66,4-1-69,7-5-44,10-8-20,14-3-25,14-5-4,15 5-12,2 9-4,8 8-1,-4 8 0,-4 5 1,-3 0-1,-7 7-1,-5 2-27,-10 2-50,-12 8-83,-15 4-476,-75 54-692</inkml:trace>
  <inkml:trace contextRef="#ctx0" brushRef="#br0" timeOffset="94358.397">21495 8710 1174,'-7'-4'623,"4"3"-434,-6-3-22,8 1-59,2 3-62,10 3-31,13-2-9,19 6 3,18-4 5,14 1 1,5-2 3,0-5 18,-2-3-2,-9-2-14,-5-3-11,-9 4-8,-9-3-1,-11 4-7,-7 2-66,-11 8-109,-4 2-392,-15 4-457</inkml:trace>
  <inkml:trace contextRef="#ctx0" brushRef="#br0" timeOffset="96052.4939">23110 7506 1368,'-3'-7'198,"1"3"-43,-1-7-29,2 10-27,-1 4-23,2 1-32,0 12-32,0 18 3,0 26 10,-1 74 14,-4 54-6,-5 5-4,-2-64-11,0 20-8,-1 9-1,4-4 2,7-27-11,4-82 0,5-10-25,-4-8-34,7 27-29,0-22-50,3-17-87,-8-11-30,1-55-256</inkml:trace>
  <inkml:trace contextRef="#ctx0" brushRef="#br0" timeOffset="96468.5177">23190 8177 1239,'15'0'231,"-1"0"-171,17-4 55,5 4 59,-2 0-24,1-3-22,-4 3-53,-6 0-45,-9 3-14,-6 1-14,-6 6-1,-8 19 26,-6 18-3,-18 19-24,-9 16-3,-12 9-34,1-7-20,3-13-20,13-19 10,12-23 37,10-21 30,2-9 9,3-19 4,5-9-11,2-7 5,4-2 14,5 2 9,-4 17 17,4 7-11,2 10-12,11 6 3,9 6 16,10 9 7,6 3-22,4-2-5,0-3-10,1-5-7,-2 1-5,-6-8-1,-3 0-14,-7 1-79,-6 4-154,-4-1-364,14-18-499</inkml:trace>
  <inkml:trace contextRef="#ctx0" brushRef="#br0" timeOffset="96664.5289">23995 8473 1092,'3'-6'527,"7"2"-358,0-4 53,2 2-46,3-3-65,3 1-42,9-2-26,12-4-17,8 0-14,7-3-6,3 1-5,-2-1-1,-3 1-2,-4-2-58,-12 4-76,-12 1-342,-24-28-404</inkml:trace>
  <inkml:trace contextRef="#ctx0" brushRef="#br0" timeOffset="96871.5407">24244 7871 1500,'0'0'381,"0"4"-248,0 0-94,1 13-28,1 15 34,2 19 16,3 15-32,-2 9-8,-2 13-8,2 63-1,-4 15-10,2 5 6,-3-51-8,13-11-1,-9-63-154,6-6-215,26 85-343</inkml:trace>
  <inkml:trace contextRef="#ctx0" brushRef="#br0" timeOffset="97100.5538">25036 8291 1010,'4'-7'801,"2"0"-687,6-3-58,4 3 89,4-9-41,16 1-29,9-4-33,13-1-17,2 3-16,-1 1 0,1 6-8,-7 7-1,-6 3-41,-9 6-59,-13 9-146,-27 52-416</inkml:trace>
  <inkml:trace contextRef="#ctx0" brushRef="#br0" timeOffset="97503.5769">25209 8538 756,'1'-3'1228,"2"2"-1049,7-4-121,4-2-4,6 1-4,3 2-11,4 8-21,-6 5-6,0 7-6,-3 6-6,-11 13-15,-10 11-4,-16 8-26,-10 8-36,-7 6-30,-2-9-2,-2-6 29,-2-6 24,3-12 29,6-12 11,12-5 11,10-11 9,6-6 5,15-2 20,4-6 10,15-1 58,9-3 27,5 2-8,2-1-26,1-1-16,-6 2-19,4-3-28,-8-1-13,-3 2-2,-5 1-7,-8-1-1,-3 2-13,-8 2-48,-3-3-40,-6-2-103,-24-43-450</inkml:trace>
  <inkml:trace contextRef="#ctx0" brushRef="#br0" timeOffset="97752.5911">25082 7300 1599,'-6'-8'357,"4"5"-192,-6-7-24,5 8-54,3 2-37,0 0-50,3 9-12,5 11-5,3 17 17,9 15-1,-1 18 1,-1 11-6,2 12-29,7 61-88,-19-102-228,28 164-428</inkml:trace>
  <inkml:trace contextRef="#ctx0" brushRef="#br0" timeOffset="97981.6042">25818 7716 1633,'7'6'280,"3"6"-238,7 13-31,13 12 65,7 18-7,5 9 2,7 15-13,4 10-19,31 60-13,-13 9-8,-21 3-8,-50-112-2,-3 1-8,-8 1-10,-15 47-64,-24-1-143,-170 145-538</inkml:trace>
  <inkml:trace contextRef="#ctx0" brushRef="#br0" timeOffset="98424.6295">22822 7685 1148,'-19'-8'123,"0"5"-113,-20 3-10,-2 19 27,-4 22 55,-1 33 14,-23 78-6,16 45 50,21 31-35,19-62-12,16-1-44,17-16-26,24-30-23,28-10-9,30-8-150,23-20-300</inkml:trace>
  <inkml:trace contextRef="#ctx0" brushRef="#br0" timeOffset="99092.6677">26425 8022 1265,'7'-12'299,"8"3"-124,13-13-35,13 0-1,12 0-37,10 5-33,0 3-27,5 8-15,-6 12-9,-6 12-1,-9 9-1,-13 13 7,-9 13 13,-8 11-5,-7 14-4,-10 9-9,-4 64-10,-4 14-7,-4-2-1,9-114-30,0-4-45,3-6-74,-4 33-145,2-18-52,-5-22-176,-20-33-124</inkml:trace>
  <inkml:trace contextRef="#ctx0" brushRef="#br0" timeOffset="99308.6801">26930 8295 1277,'-2'-2'485,"-1"0"-248,-3 0-34,-2 4-47,-7 3-86,-7 7-44,-8 15-26,-9 11 2,-1 23-2,-2 9 2,4 5-2,5 0-9,10-4-41,5-1-34,8-5-51,10-7-157,33 60-288</inkml:trace>
  <inkml:trace contextRef="#ctx0" brushRef="#br0" timeOffset="99613.6975">27414 8795 1743,'2'17'207,"-2"3"-164,2 14-26,4 5-16,11-8 5,4-8-5,7-9 5,2-7-4,-4-4 28,-3-9 22,-10-6 28,-5-9 4,-3-5-24,-5-9-11,-5-9-25,-8-8-12,-4 6 2,-7 3 4,-3 15 6,1 8-17,-2 17-7,0 6-15,4 10-32,1 11-61,5 13-183,-24 78-475</inkml:trace>
  <inkml:trace contextRef="#ctx0" brushRef="#br0" timeOffset="100558.7516">16413 5086 1062,'0'0'306,"0"0"-205,1-1-59,-1 1 0,0 0 7,0 1-1,-1 2-6,-1 4 11,-2 15 10,-8 19 18,-13 24-32,-37 72-22,-45 36-15,-7-5-3,87-120-7,6-8-2,10-4-9,-12 36-36,16-13-60,17-15-1,7-10 7,8-12 42,2-10 21,6-8 24,-4-6 3,-3 0 7,-6 4 1,-4 7-10,-7 17 11,-2 21 8,-6 36 5,-5 91-2,0 72-2,12 90 3,12-102 91,13-29-53,1-26-31,-9-22 1,-2-30-7,-8-25 2,-10-66-4,-3-1-5,-2-4 4,-2 28-10,-8 0-63,-41 66-285</inkml:trace>
  <inkml:trace contextRef="#ctx0" brushRef="#br0" timeOffset="129327.3971">27044 2308 277,'-8'3'194,"4"1"-97,-6 6-31,4-5-37,4-2-10,2-3 14,0-3 32,2 0 64,0-9-8,5-1-79,4-13-31,5-3-1,1-6 1,1-1-4,0-1 1,-3 3-2,-6 5 1,-1 10 17,-6 7 53,-4 2 11,-3 2-4,-1 5-21,-2-2-22,-1 2-11,-2 2-9,-4-2-11,4 3 4,-1 3-13,-2 1 1,1 1-1,0 4-1,4 1 0,2-3 0,2 0-1,4-3-5,1 2-1,4-4 1,2 1 4,4-1 1,5-2 1,8-2 1,-4-3-1,4-5 0,-5 0-1,-5 2 0,-3-1 1,-8 3 0,-3 2 12,-4-1 6,-6-1 32,-4-5 40,-9 3-3,-4 4-21,-6 4 3,3 6-24,1 4-5,9 4-22,6 7-18,6-1-11,9 3 1,11 2 8,5-5 1,9-2 0,1-4-1,8-10-8,-1-11 1,-6-7 0,-3-6 0,-6-4 8,-8-5 0,-4-3 1,-7-1 1,-5 0 5,-8 7 2,-2 2 20,-4 7-5,-2 7-11,0 4-5,-1 6-6,2 4 0,3 4-1,5 6-6,-2 5-6,8 10 0,6 6-42,5 15-99,5 13-105,29 131-461</inkml:trace>
  <inkml:trace contextRef="#ctx0" brushRef="#br0" timeOffset="129970.4339">27180 3919 938,'0'-1'226,"-3"-2"-31,-2 3-48,6 0-103,-1 5-44,4 12 1,-4 6 9,0 11 25,0 0 5,3-9-2,-3-4-20,4-9-17,2-7 1,3 2 7,6-11-3,4-6 4,5-13-9,0-4 8,0-17-8,-7 0 7,-8 4 4,-5 9-3,-8 13 88,-5 18 22,-12 10-83,-3 19-29,-8 12 4,-1 6-5,7 4 1,9-7-6,7-9-1,7-9 0,10-5-9,7-8-66,8-5-83,6-6-98,65-35-420</inkml:trace>
  <inkml:trace contextRef="#ctx0" brushRef="#br0" timeOffset="171247.7948">5691 14652 1529,'-3'3'222,"0"-2"-117,-7 3-66,2 5 35,4-1 31,-1-2-39,5 1-41,5 7-10,7 1 29,4 8-1,8 4 4,6 9-5,3 4-14,1 2-10,0 6-9,-2-6-3,-2 3-5,-2-1-1,-7 0-25,1-2-59,2-8-72,0-10-84,7-21-392,56-97-124</inkml:trace>
  <inkml:trace contextRef="#ctx0" brushRef="#br0" timeOffset="171861.8299">6215 14776 915,'0'-8'345,"0"-2"-30,0-3-48,1 4-58,2 5-101,2 2-63,1 2-21,3 5-12,1 2-11,0 9-1,-1 9-1,-7 11-2,-12 7 3,-10 9 0,-18 10-24,-19 6-54,-63 50-66,-33 11-17,17-16-19,105-93 51,4-4 75,6-6 54,-21 9 11,20-16 82,5-7 76,14-12 2,9-1-57,12-8-42,7 1-9,14-2-9,8 4-6,6 3-3,4 0-13,1 2-16,5-2-7,4 1-8,1-4 1,-4 2-2,-10 2-16,-14 12-23,-18 7-57,-17 15-117,-19 21 46,-18 16-112,-23 20-256,-59 57 53,-100 75 13,110-115 469,55-60 71,8-5 217,4-1-43,-32 21 38,24-19 26,22-9-10,15-13-95,21-8-150,15-3 100,18-4 28,16-3-61,53-5-31,16 4-19,26-11-17,-42 4-5,-31 1-16,-47 11-16,-5 0-11,-6-2-5,25-8-1,-20-4-11,-12 4-41,-14-4-19,-13-7-53,-13-9-136,-10-15-279,-82-171-485</inkml:trace>
  <inkml:trace contextRef="#ctx0" brushRef="#br0" timeOffset="172096.8433">5960 14556 1340,'0'4'377,"0"-2"-263,0 7-48,0 13 45,7 19 3,2 18-42,3 24-33,11 67-18,-3 39 0,-7 60-11,-10-41 2,-16 17-1,-1-25-10,-3 0-1,6-18 0,7-15-50,13-29-59,11-38-155,-6-64-197,46 29-101</inkml:trace>
  <inkml:trace contextRef="#ctx0" brushRef="#br0" timeOffset="172314.8558">6674 15390 1650,'0'-3'347,"0"3"-199,0-1-86,0 2 26,6 2-50,7-2-37,7 5-1,6 1-4,-3 3 2,-2 7-20,-6 6-50,-9 8-42,-7 13-107,-8 1-253,-42 74-207</inkml:trace>
  <inkml:trace contextRef="#ctx0" brushRef="#br0" timeOffset="172604.8724">6743 15755 111,'9'3'866,"1"-3"-708,13 1 23,7 2 17,3 1-40,0 0-68,-4 7-74,-5 5-4,-9 17-24,-12 18 3,-12 16-115,-10 15 2,-11 4 61,-3-5 55,2-10 6,4-23 52,11-16 98,8-18 35,6-10-26,4-8-41,4-3-28,6-9-28,6-9-20,7-8-21,9-2-20,4-1-1,8-3-41,4-1-88,7-7-117,1-2-110,2-9-162,67-116-241</inkml:trace>
  <inkml:trace contextRef="#ctx0" brushRef="#br0" timeOffset="172835.8856">7291 15256 591,'19'3'150,"6"-2"144,26 0 3,13-2 29,7-7-76,6-6-79,2-8-54,-3-5-34,-9-2-22,-9 1-20,-16 3-20,-16 9-14,-14 5-7,-10 8-6,-13 11-27,-12 7-33,-16 15-55,-16 20-145,-13 8-241,-116 124-81</inkml:trace>
  <inkml:trace contextRef="#ctx0" brushRef="#br0" timeOffset="173064.8987">7474 15356 784,'11'-10'342,"1"4"-41,5-4-34,-3 11-58,-2 16-103,-8 19-26,-4 25 4,-12 74 3,-27 47-33,-14-15-24,14-60-20,18-60-10,2-4-12,4-11-85,-12 24-58,12-26-47,12-30 14,9-30-307,34-148-228</inkml:trace>
  <inkml:trace contextRef="#ctx0" brushRef="#br0" timeOffset="173432.9198">7565 15030 1283,'0'6'162,"2"3"-99,-2 16 84,1 12 24,1 20-42,-1 15-63,-1 11-41,6 7-17,-1 2-8,3-2-25,1-15-46,-1-18 1,6-22 5,-4-19 22,-3-9 11,5-4 32,3-10 5,5 0 20,7-5-2,8-10-8,2 5-9,1-1 0,-1 17 18,-9 14-9,-10 12 22,-12 21 46,-13 8 41,-14 15-22,-16 9-22,-10 8-23,-14-2-24,-1-4-18,1-12-15,13-23 0,9-14-59,16-17-22,7-28-52,7-13-199,5-22-200,0-144-124</inkml:trace>
  <inkml:trace contextRef="#ctx0" brushRef="#br0" timeOffset="173597.9292">7560 15801 922,'7'6'312,"3"6"-43,11 9 37,10 14-65,11 9-82,10 11-52,11 1-49,10 5-28,52 29-15,11-9-15,-2-29-6,-49-34-59,-47-15-23,-1-3-98,-5-6-161,108-51-255</inkml:trace>
  <inkml:trace contextRef="#ctx0" brushRef="#br0" timeOffset="174226.9652">8866 14936 488,'2'-4'898,"2"2"-631,4-4-12,8-1-69,10 4-58,12-1-49,12 1-11,12-1-25,4 0-14,4 0-10,3 0-13,-2-6-1,-5 3-5,-9 1-1,-12-7-12,-11 4-29,-9-2-26,-13-2-44,-12 0-248,-64-48-732</inkml:trace>
  <inkml:trace contextRef="#ctx0" brushRef="#br0" timeOffset="174430.9769">8959 14679 1521,'-10'7'330,"3"4"-210,-3 14-48,13 11 27,10 9-21,8 4-38,15 3 1,4 3-16,2-7-11,-2 4-8,0-4-1,-6-3-5,-2-7-51,-5-8-82,1-9-230,44-33-407</inkml:trace>
  <inkml:trace contextRef="#ctx0" brushRef="#br0" timeOffset="174613.9873">9462 14686 1181,'-7'0'725,"1"4"-556,-8 3-61,3 22-4,1 10 2,-2 9-34,4 1-46,8-1-26,8-6 0,4-4-42,3-12-47,5-7-41,4-12-149,3-17-348,37-82-26</inkml:trace>
  <inkml:trace contextRef="#ctx0" brushRef="#br0" timeOffset="174781.9969">9603 14716 847,'0'-2'637,"-2"2"-409,1-1-108,1 7-53,1 10 41,-1 8 20,-2 18-40,-6 7-44,-5 8-16,-11 6-11,-13 9-8,-12 5-9,-14 1-41,-10 0-110,-50 27-136,84-81-224,-132 40-114</inkml:trace>
  <inkml:trace contextRef="#ctx0" brushRef="#br0" timeOffset="175137.0172">8941 15152 1228,'1'0'323,"-1"3"-70,3 2-53,4 12-22,-3 13-41,-1 15-4,-6 23-41,-11 21-44,-20 67-14,-8 11-20,34-129-14,7-11 0,-5 24-54,18-24-54,17-25-5,14-27 47,21-34-15,57-76-9,22-44 35,-9 31 44,-52 86 11,3 17 47,-48 34 34,-4 2-5,-1 5 2,24-6 20,-17 10-35,-10 7-27,-16 3-9,-8 12-9,-5 9 1,-9 10-2,-11 14-7,-14 8-10,-15 8-78,-11 7-65,-5-4-71,2-6-131,4-12-280,-58 7-32</inkml:trace>
  <inkml:trace contextRef="#ctx0" brushRef="#br0" timeOffset="175518.039">9201 15762 948,'0'-3'360,"0"6"-168,2-3-72,6 8-16,4 13 124,9 7-72,-1 13-59,-4 14-23,-8 11-26,-9 9-23,-11 11-11,-5 1-8,-2-9-6,-2-15-17,9-26-13,6-21 2,5-24 11,5-28-77,5-22-28,18-79 46,27-33 1,-29 118-26,-2 9 101,24-46 27,-3 18 66,-4 19-6,-5 17 12,-8 21-10,-7 11-37,-3 14 2,-3 18-16,1 11-4,-4 12-10,-5 7-7,-5 8-10,-7 5 1,-7 5-8,-7 6-8,-2-7-56,2-4-43,-2-19-28,7-14-67,8-23-71,4-16-47,0-87-187</inkml:trace>
  <inkml:trace contextRef="#ctx0" brushRef="#br0" timeOffset="175691.0489">9517 15277 1256,'-2'0'622,"1"4"-460,-6 15-75,-7 37 21,-11 89 13,-1 75-31,7 5-36,14-64-21,7 8-19,2 10-14,14 14-12,-1 14-70,3 0-89,1-7-435,-21-62-783</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45:29.156"/>
    </inkml:context>
    <inkml:brush xml:id="br0">
      <inkml:brushProperty name="width" value="0.05292" units="cm"/>
      <inkml:brushProperty name="height" value="0.05292" units="cm"/>
      <inkml:brushProperty name="color" value="#FF0000"/>
    </inkml:brush>
    <inkml:context xml:id="ctx1">
      <inkml:inkSource xml:id="inkSrc101">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19-12-06T02:47:24.374"/>
    </inkml:context>
  </inkml:definitions>
  <inkml:trace contextRef="#ctx0" brushRef="#br0">9138 5759 465,'-8'-6'200,"-1"-3"8,-9-6 43,-2-4-11,-1-1 0,-1 0-6,5 3-48,-1 0-50,6 6-32,4 0-29,3 5-24,7 4-24,7-4-18,18-3-2,17-2 14,21 0-1,68-5 4,33 3 10,26-13-1,-41-2-9,19-12-3,-28 6-4,-2 5-8,-18 7-2,-6 21-6,-22 2 0,-53 5 0,-5-2 0,-3 0-1,38 4 0,-10-1 0,-8 1 1,-5-1-1,-7-4 0,-5 1 0,-3-4 1,-6 0 0,-5-4-1,-9 2-1,-4 2-17,-9-1-19,2 1-23,-2 0-6,-2-3-8,-8 3-19,-7 0-183,-72 16-392</inkml:trace>
  <inkml:trace contextRef="#ctx0" brushRef="#br0" timeOffset="320.0184">9511 5945 1004,'0'-17'309,"6"-3"-141,7-21-69,8 0 50,7 1 23,5 11-52,2 9-54,10 15-36,5 10 21,11 13 5,14 3-4,53 18 11,27-7-1,24-22-19,-49-23-4,3-19-3,1-17-1,-6-6-7,-6-6-14,-14-3-14,-15 6 1,-63 35 0,-10 9-1,-10 5-25,13-5-80,-22 12-95,-18 12-136,-114 31-590</inkml:trace>
  <inkml:trace contextRef="#ctx0" brushRef="#br0" timeOffset="1291.0739">10872 3633 1,'-2'-2'735,"-2"0"-480,0-3-31,-6-7-23,3 2-53,0-3-38,-3-3-38,3 0-17,-2-1-19,3 2-10,-5-1-2,0 3 16,-3 3 2,1 4-19,-4 2-1,-1 1 11,0 3-1,1 0-2,0 1-11,2 1-1,3 2-9,0 2-3,2 0-6,4 4 0,0-2-6,3 7 5,0 3-5,3 8 6,0 0 8,0 3-2,3-3 6,0 2 6,1 4 0,1 1-6,2 5-2,-1-1-4,4-2 0,-4 2 3,3 3-1,-2 1-7,7 0 7,-10-2 1,2 0 1,-1-4-1,0-3-7,-2 3-1,1 1 5,-1-1-4,1-2-1,-2 0 0,-2-2-1,0 4 2,-2-5-1,-2 2 10,-2-3-4,-1 3 5,-1-3 0,-1-1 0,-5-5-3,1-2-1,4-6-1,-5 0 1,0-7-1,0-4 1,-5 2 2,0-12-2,-2 2-7,-4-8 5,2-7-6,-3-5-44,2-1-46,4-3-30,1-2-153,4-3-94,-5-57-244</inkml:trace>
  <inkml:trace contextRef="#ctx0" brushRef="#br0" timeOffset="1612.0923">10393 3957 784,'4'-7'219,"1"2"-66,3-9 30,10 2-18,6-3-35,9 0 1,8-3-4,0 4-31,-2 4 0,-4-2-30,-6 8-13,-5 3-22,-1 5-8,-5-1 7,-1 5-8,1-4-5,0 0-5,3 0-2,-1-4-4,-1 0-5,-3 0 5,-1 0 0,-4-4-5,-1 2-1,-6 0-38,-1 0-52,-3 4-151,-17 6-384</inkml:trace>
  <inkml:trace contextRef="#ctx0" brushRef="#br0" timeOffset="20023.1453">10378 8547 295,'-4'-17'672,"6"3"-445,0-16-53,4 0 21,5 3-2,2 0-16,0 10-63,2 5-57,7 16-43,2 8-13,14 17 8,9 16-8,9 21 24,4 13-11,1-1 2,3-4-8,-1-10-7,6-15 1,5-10 7,47-3 0,10-25-8,14-26 0,-32-4 4,4-11-5,5 1 0,-8 1 11,-13 5-10,-17 14-1,-47 13 0,-3 6-1,-4 5-5,33 13 4,1 14 2,3 14 2,6 8-1,4 7 5,3 3-6,47 23 0,19-19 6,20-11-5,-58-40 14,2-25-1,3-23 17,18-12-8,15-5-11,16-15-12,-16 10 0,-7-8 7,-5 19-7,-18 3 7,-7 17-6,-21 8-1,-52 9 0,-2 6-2,-2 3-5,32 14 1,-6 7 5,3 4 1,-1 8 0,7-7 1,8-4 0,46 12 9,16-19-9,13-29 0,-42-11 6,7-17-5,-7-3 5,-3 4-1,10-13-4,-15 7 4,9 3 6,13-5-12,-20-2 11,-6 3-10,0 1 0,-59 23 5,-4 2-5,-2 2 1,32-3 20,-9 5 2,-4 7-22,-3 2 19,2 6 12,7 5-18,7 2-8,56 8-5,24-1 5,19 15-7,-47-40-1,-16-7 1,-60 5 1,-2 2-1,-3-1 1,24-2 11,-16 3-6,-15 3-6,-11 0-7,-9 1 7,-2-1 5,-4-3-4,0 1 11,-1-2 2,0-2-5,5-3-9,3-8 0,7-5-13,8-8-56,0 3-66,6 10-140,35 18-432</inkml:trace>
  <inkml:trace contextRef="#ctx0" brushRef="#br0" timeOffset="20851.1927">21104 8832 656,'-5'0'71,"2"0"-71,-3 6-102,-1 29-116</inkml:trace>
  <inkml:trace contextRef="#ctx0" brushRef="#br0" timeOffset="21333.2202">20203 8575 1195,'-7'-18'143,"1"10"-38,1-15-105,5 19-21,9 4-174,3 7 136,6 8 44,6-2 15,7 9 0,7-3 0,7 1 0,8 6-188,95 3-430</inkml:trace>
  <inkml:trace contextRef="#ctx0" brushRef="#br0" timeOffset="21510.2304">21227 8896 1003,'10'-3'198,"1"1"-86,17-5-67,8 7-27,7 3-18,6 6-121,14 1 7,47 6-44,32 2-76,0 3 11,-58-17-1</inkml:trace>
  <inkml:trace contextRef="#ctx0" brushRef="#br0" timeOffset="21657.2388">22601 8873 689,'9'0'158,"-3"4"-31,6 2-77,-3 4-19,-3 6-1,4 4-7,1 2-23,12 10-47,16-5-109,113 1-414</inkml:trace>
  <inkml:trace contextRef="#ctx0" brushRef="#br0" timeOffset="21773.2454">23601 8999 1279,'7'0'155,"0"6"-155,10 3-155,-1 17-220,6 52-176</inkml:trace>
  <inkml:trace contextRef="#ctx0" brushRef="#br0" timeOffset="40844.3362">1538 4047 670,'-2'3'336,"1"0"-246,-2 5-51,0 7 41,-3 3 14,0 8-26,1 11-4,1 12 11,-2 8 0,-6 11-7,0 7 7,-1 9-27,-2 6 3,-4 6-20,2 1-14,1-9-7,2-10-1,7-17-8,3-10-1,4-16 0,4-9-12,-3-9-46,2-12-43,0-4-50,0-6-16,3-17-103,25-90-491</inkml:trace>
  <inkml:trace contextRef="#ctx0" brushRef="#br0" timeOffset="41165.3546">1529 4695 528,'4'-13'261,"2"4"-46,3-14-53,3 4-32,2 7-11,2-1-43,3 3-34,4 4-16,5 6 2,-6 4 7,-2 7 11,-2 8 8,0 10-7,-5 10-4,-2 8-8,-5 0-2,-2-2-12,-6-6-3,-2-7 1,-3-3 1,-4-3 4,-10-2 9,-3 1-2,-7-2-8,-6-7-7,-4-1-4,-2-8-4,4-1-2,5-6 3,7-6-8,6-1-1,8 0 0,4-2-58,9-1-158,9-5-304,60-54-541</inkml:trace>
  <inkml:trace contextRef="#ctx0" brushRef="#br0" timeOffset="41639.3817">2197 4482 817,'-1'-9'218,"-1"-4"-127,-5-7 37,-2 2 31,-6 2-3,-1 2-36,-2 7-51,-8 6-20,0 6-17,-6 10-17,-4 6-6,2 5 1,3 0-2,7-1-1,3-1-5,6-3-1,6-1-1,3 5 0,4-1-1,5 3-5,8-1-17,10 0-13,10 3 5,11-6-1,5 3 8,1-8 8,-5 3 7,-8-4 8,-10-2-8,-13 1 2,-6-7 7,-6 2 19,-4 0 37,-4-1 17,-5 1-22,-6 5-19,-5-4-13,-3 1-10,-2 1-3,1-5 0,-5-4-5,-3 2-1,2-10-50,0-5-94,3-4-66,-19-45-169</inkml:trace>
  <inkml:trace contextRef="#ctx0" brushRef="#br0" timeOffset="41888.3959">2426 4329 826,'0'-1'665,"0"1"-542,0 0-84,0 0 13,0 1-14,2 1-38,-2 3-3,2 6 3,-2 9 0,-5 9 0,-3 5-1,-9 3-15,-4 0-43,-5 2-64,-4-5-54,4-6-58,1-7-20,-17-6-120</inkml:trace>
  <inkml:trace contextRef="#ctx0" brushRef="#br0" timeOffset="42082.407">2364 4592 360,'8'10'210,"-1"0"-6,6 9 9,0 7-2,-1-3-61,-1 5-37,-3 1-23,-2-1-26,-3-5-17,-3-1-11,-3-3-14,-3-4-2,0-2-20,-2-1-3,-2-2-128,3-5-121,0-1-130,7-25-254</inkml:trace>
  <inkml:trace contextRef="#ctx0" brushRef="#br0" timeOffset="42539.4332">2473 4791 492,'9'-5'247,"2"-1"-101,11-7 74,3-1-13,-1 4-33,-1 2-21,3 4-55,1 7-37,-4 2-8,-2 3-31,-8 9-14,-7 1 4,-3 6 0,-5 6-2,-2 3-1,-6-4 0,-1 2-1,2-7-7,-3-7 8,6-6-7,3-2 5,2-7 5,1-4 6,3-7 0,1-5-18,8-14-10,0-9 4,6-5 5,1-8-5,1 5 6,-1 1 0,1 13 0,-1 5 2,-3 8 5,0 6-5,3 2 5,-3 6-1,1 4 2,0 4 1,0 6 1,-4 2 4,-1 6 5,-2 8-2,-6 5-4,-1 12 5,-6-2-4,-1 0-5,-3-1-3,-2-8-5,2 0-1,-2-5-8,0 0-70,3-2-144,3-4-231,9-7-274</inkml:trace>
  <inkml:trace contextRef="#ctx0" brushRef="#br0" timeOffset="43127.4668">3171 4653 1300,'0'0'338,"0"0"-151,0 0-49,0 4-72,-1 10-52,-3 7-13,0 21 0,-3 8 0,1 10 0,-1 4 0,1-5 0,6-12 0,3-10 0,0-15-1,4-10 0,3-12 0,10-11 13,8-10 58,15-18-35,4-12-6,7-10 1,-4-12-8,-7-9-10,-8 2-5,-15 3-2,-13 13 1,-7 15-1,-7 13-4,-7 14 25,-7 7-9,0 9-18,-4 6 0,-1 8-9,4 11-3,-1 7-11,-3 5-4,8 6 6,-2-5-1,7-4 5,2-9 5,4-2 6,1-8 6,3 1-2,3-3 1,0-2-10,3-1 5,1 3 5,3 0 0,3 4 1,6 0 6,4-3 12,1 3-3,2-4-3,0-3-1,-2 0-2,-4-3-2,-3 3-5,-5-4-1,-2 3 0,-5-3-1,-4 0 0,1 0-14,-3 0-44,1 0-118,-16-7-384</inkml:trace>
  <inkml:trace contextRef="#ctx0" brushRef="#br0" timeOffset="44312.5346">3791 4515 675,'-2'0'518,"1"0"-389,-2-3-1,1 3 11,0 0 19,2 0-40,0 0-43,0 0-27,2 0-6,-2 0-10,2 0-11,-1 0-6,1 0-8,2 0 1,4 0-7,6 0 9,3 0 2,4 0-3,1 0 2,2 0-10,-3 0 8,2-4-8,-2 0 0,5 0 0,-4-1 5,7-4-5,1 2 0,-3-2 1,1 3-1,-9 5-1,-4 1-11,-7 4-1,-1-1-15,-3 4-43,-1-2-14,-3 3-45,-3 6-47,-4 3-94,-32 25-393</inkml:trace>
  <inkml:trace contextRef="#ctx0" brushRef="#br0" timeOffset="44769.5607">3797 4940 464,'-2'0'298,"2"0"-89,-1 0 4,-1 0-9,2 0-35,2 0-55,-2 0-33,1 0-15,-1 0-13,2 0-10,-1 0-7,6 0-16,6 1-5,6-1 18,10 4 15,7-2-17,0 1-5,0 0-11,0-1 1,-3-2-4,-3 2 6,-6 0-1,-2-2-1,-9 0 4,-1 0 1,-3 0-6,-1-2-3,1 2-2,-2 0-4,2-2-4,0 2-1,-1 2-1,1-2 0,-5 2 1,0-2-1,0 0-6,-4 2-11,0-2-61,0 0-112,-2 4-125,-4 8-259</inkml:trace>
  <inkml:trace contextRef="#ctx0" brushRef="#br0" timeOffset="47202.6999">4496 4605 938,'-3'-3'310,"1"1"-89,0-2 10,0 0-8,4 2-55,-1 1-69,2-2-27,1 3-19,3-2-29,3-2-17,7 3-7,5-1-1,9 2-5,11 2 6,8 1 0,10 5 0,3 0 1,-2 0-1,-1-2 0,-12 1-1,-1-4-11,-10 3-28,-9-3-26,-13 3-51,-8-2-150,-13 1-90,-63 25-160</inkml:trace>
  <inkml:trace contextRef="#ctx0" brushRef="#br0" timeOffset="47638.7248">4638 4822 941,'1'-1'454,"-1"1"-342,3-1-46,5 1 6,10 2 0,4 5-4,10 0-22,2 3-20,-3 4-14,-5 0-11,-6 4 5,-11 4-5,-9 5 0,-13 8-1,-17 8-16,-13 5-62,-5 0-22,1-3 28,6-7 19,9-14 23,8-11 30,10-4 0,8-8 69,6-2 36,3 1-7,4-4-35,7-1-42,10 10-12,10-1-2,5 2 46,7 5-1,-2 4-10,-2-2-15,-6 0-15,-4-3-6,-9-2 0,-6-4 2,-2-4-1,-6 0-6,-4-2-1,-2-1-20,-2-4-44,-1-9-82,-4-5-175,-31-73-374</inkml:trace>
  <inkml:trace contextRef="#ctx0" brushRef="#br0" timeOffset="47999.7455">4693 3750 663,'2'-7'275,"2"7"-139,2-3-52,0 4 18,3 9-27,6-1 11,5 7-16,2 4-35,4 6-1,0 3 10,-2 5-5,-4 3 6,2 7-5,-6 5 10,-3 1-5,-5-1-11,-5 1-13,-6-6-3,-5 3-1,-9-4 4,-2-4-11,-2-3-10,4-11-25,4-4-155,9-10-168,-10-33-228</inkml:trace>
  <inkml:trace contextRef="#ctx0" brushRef="#br0" timeOffset="48248.7597">4941 3918 926,'0'-3'294,"-1"3"-96,1-3-12,-2 3-32,-2 6-67,-6 2-63,-7 11-22,-10 6 5,-7 7-5,-2 1-2,0 1 1,6-1 0,5-6-1,8-3 0,2 5-81,6 1-83,5 3-88,14 47-245</inkml:trace>
  <inkml:trace contextRef="#ctx0" brushRef="#br0" timeOffset="48540.7764">5070 4385 619,'2'10'159,"1"1"-114,8 9-25,3 3 31,8-5 37,6-4 16,3-10-1,1-7-32,-3-5-11,-4-6-5,-8-1 11,-5-4 29,-9-1 2,-5-1-37,-7-4 17,-4 2-4,-2 1-29,-4 9-29,2 0-15,0 8-28,0 12-76,6 8-29,-4 12-58,0 10-100,-26 85-488</inkml:trace>
  <inkml:trace contextRef="#ctx0" brushRef="#br0" timeOffset="48720.7867">5375 5012 1148,'-3'6'716,"-1"-3"-638,1 6-59,-2-3-8,3-1-11,3-2-6,2 3-78,3-3-168,17-3-422</inkml:trace>
  <inkml:trace contextRef="#ctx0" brushRef="#br0" timeOffset="49343.8224">5583 4657 714,'0'-4'196,"4"-3"-125,-2-2 100,3 0 15,1 3-39,0 3-57,1 0-2,1 3-1,1 4-12,-2 4-18,1 7-10,2 3 5,-4 11 4,0 5-25,-4 9-7,-5 0-4,-3 0-7,-6 5-1,-3-8-10,-5 0-1,4-2-1,-5-7 0,8-11 0,0-5 1,4-5 0,4-7 8,2-3 18,4 0 11,-1-2 1,2 1-17,1 1-14,1 0-8,3 0 0,3 1-1,3-1 0,1 0 1,2 0 1,-1 0-1,2 0 0,-4-1 1,0-2 0,0 1-1,-2 1-14,-2 2-43,-1 1-123,1 2-327,15-2-326</inkml:trace>
  <inkml:trace contextRef="#ctx0" brushRef="#br0" timeOffset="49852.8515">6018 4412 1136,'0'-4'448,"0"4"-292,2 0 63,-4 0-60,2 4-92,0-1-58,-1 4-9,2 8-6,-1 15 6,0 11 1,0 8 8,0 9-3,-1 2 5,-3 4-1,2-1 1,-6-4-5,-3-2 0,-2 1 0,-2 2-5,-3 2 8,5 0-9,-3-3-36,7-7-36,5-11-60,6-16-75,1-12 18,5-10 7,5-13 85,-4-14-23,1-15-161,8-94-314</inkml:trace>
  <inkml:trace contextRef="#ctx0" brushRef="#br0" timeOffset="50030.8616">6011 4988 558,'6'-11'261,"1"1"-6,8-4 14,4-3 10,-2 3-14,4-2-89,-5 2-70,2 2-38,0 1-31,-5 3-22,0 4-14,4 4-1,-5 3 0,3 4-47,-3 2-94,-2 6-168,-7 0-142,-33 24-34</inkml:trace>
  <inkml:trace contextRef="#ctx0" brushRef="#br0" timeOffset="50244.8739">5997 5077 1445,'3'0'335,"2"0"-238,3 0 29,7 4 0,1 0-42,6 7-27,0 1-21,1 9-16,-3-1-11,3 1-2,-7-2-1,4 0-4,-8-3-2,-1 1-16,-2-5-67,-7 2-155,-34 17-406</inkml:trace>
  <inkml:trace contextRef="#ctx0" brushRef="#br0" timeOffset="57330.2792">1921 7405 525,'-3'-15'593,"0"8"-365,-1-13 23,1 12-58,3 6-40,-2 3-76,2-1-49,0 1-28,0 7-1,0 12 1,0 13 7,-1 18 5,-2 11 0,-2 14-3,-4 6 7,0 5 2,-3-1-4,-1-15-8,2-12 0,3-21-5,6-13-1,-1-9 1,3-10 1,-3-4 4,3-2 1,3 0 1,-3 0 4,0-2 3,-3 2 0,2-4-2,-1-6-12,-1 4-1,2 1 0,-2 1 0,3 4 0,0 0-1,3 0 1,-3-1-1,0-2-11,1 0-9,2-7-24,-1-1-57,5-5-179,0-3-218,15-46-521</inkml:trace>
  <inkml:trace contextRef="#ctx0" brushRef="#br0" timeOffset="57559.2923">2058 7495 553,'-3'-5'0,"-2"1"-14,0 1 8,-1 3 6,2 3 0,2 6-62,-7 21-280</inkml:trace>
  <inkml:trace contextRef="#ctx0" brushRef="#br0" timeOffset="58060.3209">2077 7510 719,'-2'-8'273,"-3"1"-30,-1-8 3,0 2-67,-3 1-58,-1 7-16,-5 2-52,-4 7-22,-8 8-20,-3 8-5,-3 5-5,2 10 1,1 2-1,6 5-1,5 3 0,4 2 0,6 2-1,6-4-1,3-2 1,3-5-1,6-5 1,4-8-5,8-5 6,3-1-1,6-3 1,0-2 0,-3-2 0,-2-1 0,-4 0-1,-2 0 0,-3 3 1,-2-3 0,-5 1 0,-5-5 1,-3 0 0,-2-1 14,-3 1 15,-8 9 3,-6-2-7,-10 4-11,-2-5-8,-4-3 1,3-6-7,4-8-1,3-6-60,3-9-160,-21-71-319</inkml:trace>
  <inkml:trace contextRef="#ctx0" brushRef="#br0" timeOffset="58294.3343">2342 7349 910,'0'-4'467,"3"2"-293,-2-2-27,-1 4 26,-1 2-38,-2 0-68,1 4-50,-4 8-16,-8 13 4,-3 8-5,-8 11-37,1-3-71,0-3-44,5-5-20,4-9-79,6-5-131,1-2-157</inkml:trace>
  <inkml:trace contextRef="#ctx0" brushRef="#br0" timeOffset="58472.3445">2332 7610 539,'8'2'192,"-2"4"-27,10 5 25,-3 4-7,-3 8-10,-5 4-89,0 9-30,-5 8-6,-5 11-12,-6 2-12,-6 1-6,-3-6-18,4-9-23,-1-7-58,6-10-93,4-9-132,13 0-142</inkml:trace>
  <inkml:trace contextRef="#ctx0" brushRef="#br0" timeOffset="58871.3673">2422 7983 61,'4'-4'735,"3"4"-591,3-2 6,3 4 27,-2 3-30,0 5-21,-1 2-52,1 8-16,-4 7-25,-4 0-9,0 3-4,-6 1-13,2-11-1,1-8-5,-2-8 0,4-4 17,-1-7 13,5-8-31,0-11-21,6-13-4,6-10 1,4-9-15,5-3 18,-2 0 15,2 12 6,0 14 11,-6 13 16,-5 8 31,-4 11-2,-4 5-14,-2 12 13,4 2 11,0 13-24,-3 6-16,-4 10-14,1 0 1,-5 2-2,-2-2-2,-3-4-9,2 0-3,-3-10-69,3-6-104,5-6-115,2-12-265,21-33-295</inkml:trace>
  <inkml:trace contextRef="#ctx0" brushRef="#br0" timeOffset="59345.3944">3027 7781 931,'0'5'285,"1"9"-197,1 12 22,-1 11-2,-1 12-18,0 6-29,0 2-22,0 3-9,2-2-10,2-6-14,2-14-6,3-9 2,-1-17-1,-3-5 20,3-10 74,1-11 59,7-10-59,1-15-47,4-11-26,2-11-11,-2-10-11,-1-6 8,-7-4-7,-4 6 5,-8 8-5,-5 16 1,-8 13 5,1 14 1,0 11 4,-4 10-4,0 9-8,-5 9-12,-3 11 6,2 5-3,2 2 8,4-5 0,7-12-7,3-5 8,9-7-2,-1-3-10,3 2 5,7 1 7,3 9 0,8-3 0,2 4 1,2 0 5,2 0-5,-1-1-1,-4 1 1,0-6-1,3 2-56,-2-4-196,57-14-402</inkml:trace>
  <inkml:trace contextRef="#ctx0" brushRef="#br0" timeOffset="59593.4086">3735 7894 1403,'-1'-1'564,"-1"1"-441,2-4 40,2 1-29,1 3-79,4-2-43,0-1-12,10-3-1,4-2 0,9 8 0,3 0 0,-3 0 1,0 4-14,-2 6-5,-9-2-10,-5-1-34,-4 1-39,-1 4-87,-5 0-184,-20 20-410</inkml:trace>
  <inkml:trace contextRef="#ctx0" brushRef="#br0" timeOffset="59850.4233">3559 8377 1543,'0'-4'527,"3"2"-434,6-6-10,10-8-25,13-2-26,9-5-11,6 6-6,2 5-8,2 5 4,-5 6-10,0 2 0,-8 6 1,-5 3-1,-3 2 5,-5 0-6,-6 5-16,-1-4-54,-3 5-91,-2 0-292,17-2-314</inkml:trace>
  <inkml:trace contextRef="#ctx0" brushRef="#br0" timeOffset="60786.4768">4910 8449 906,'1'-11'333,"2"3"-199,3-6-70,-2 6 17,2 6-6,1 11-37,3 6 43,1 14 21,-4 12-18,-4 8-8,-5 3-14,-2 8-10,-8 1-2,-4 4-20,-4 8-20,-4-1-2,-1-2-3,7-5-5,7-10 0,5-21-7,5-17-7,2-7 4,2-8 2,-3-8 2,3-6 6,3-10-1,2-19-47,3-9-29,5-11-8,-2 4 25,5 12 39,1 8 12,3 12 1,2 6 8,1 4 0,8 4 21,-3 7 9,-1 7-5,-4 4 7,-4 5 2,-5 4 14,-4 4-1,-7 2 8,1 2-13,-7 1-7,-4 2-7,-3 2 11,-8 1 8,-4-3-7,-7 5-1,-4-5-12,-7 0-12,0-5-7,4-4-7,4-11 8,2-7-9,2-6-28,4-9-56,1-3-48,3-5-212,-15-48-359</inkml:trace>
  <inkml:trace contextRef="#ctx0" brushRef="#br0" timeOffset="61154.4979">4612 8108 1207,'0'-2'336,"0"2"-105,0-4-10,2 4-83,3 0-86,10 0-40,25 3-10,59 2 13,54 1 15,3 2-3,-58-3-2,-6-2-2,-50-3 5,-7 0-4,-2 0-4,28-3-10,-14-1-8,-12 4-1,-15 0 0,-9 0-1,-7 0-9,-4-1-14,-7 1-43,-3-4-48,-14-1-479,-97-39-648</inkml:trace>
  <inkml:trace contextRef="#ctx0" brushRef="#br0" timeOffset="61500.5177">4763 7341 982,'10'-15'147,"0"1"-104,14-14-29,8 7 22,2 7 34,4 10-25,-1 8-1,-1 7 19,-2 8 13,-1 4-4,-3 4 5,-3 4-16,0 3-7,-2 3-22,1 5-4,-1 5 2,-1 7-12,-4 4 5,-6 3-4,-3-3-1,-7-5 2,-7-4 4,-3-6-2,-8-8 4,-8-5-7,4-5-19,-6-13-78,10-8-136,4-49-324</inkml:trace>
  <inkml:trace contextRef="#ctx0" brushRef="#br0" timeOffset="61726.5306">5180 7455 982,'1'-4'369,"-1"3"-177,0-3 45,0 3-42,-1 1-77,-2 2-64,-8 6-36,-8 11-16,-11 12-1,-6 8 0,-3 3 0,1 3 0,6-5 0,10-1-1,7-2-58,12-4-233,12-7-258,78 3-228</inkml:trace>
  <inkml:trace contextRef="#ctx0" brushRef="#br0" timeOffset="62017.5472">5577 7755 997,'0'5'595,"-2"5"-538,0 10-43,2 12 1,2 2-5,10-1-4,8-6 3,9-8-1,4-7 10,2-12 15,-3-13 3,-4 1-3,-7-12 0,-6-3 0,-6 3 1,-9-11-1,-6 3-4,-6-7 8,-4 6 10,-7 2-5,-1 9-11,-7 3-24,-2 12-7,0 6-24,-1 13-89,-10 15-337,-101 89-584</inkml:trace>
  <inkml:trace contextRef="#ctx0" brushRef="#br0" timeOffset="62679.5851">3334 8186 1211,'2'0'262,"-2"0"-191,1-2-47,2 2-12,-3 2-11,7 2-1,-4 5 1,2 0 12,-3 5 45,2 4 13,-3 3 2,-1 2 17,-3 1-6,-1 4-28,-2 3-26,-3 1-18,3-2-11,3-3 7,-1-2-8,4-7 0,0-6 5,0-1-4,0-8 4,-2 1-5,1-4-1,-2-3-19,3 2-8,-2-6-55,-20-34-370</inkml:trace>
  <inkml:trace contextRef="#ctx0" brushRef="#br0" timeOffset="64622.6963">2326 9681 1043,'0'-4'354,"-3"0"-132,1-2-50,4 5-49,-2 1-49,3 0-49,1 1-25,5 5-8,5 6 8,8 3 3,1 7 15,4-3 3,-3 7 7,-1 7 4,-1 1 1,1 7-12,-7 0-2,2 4-11,-5 3-1,-3-3 2,-5 0-8,-3-5 0,-4-6 1,0-1-2,-2-7-6,1-10-41,3-3-101,-3-5-175,6-7-323,-3-36-259</inkml:trace>
  <inkml:trace contextRef="#ctx0" brushRef="#br0" timeOffset="64858.7098">2769 9632 898,'0'0'691,"-3"-4"-461,2 2-127,0 2 55,-1 0-11,-2 2-65,-8 2-55,-4 3-16,-11 9-10,-8 6 0,-12 9 5,-1 1-1,-2 5-5,2-6 0,7 0 0,7 0-16,6-1-70,4 4-208,-9 64-404</inkml:trace>
  <inkml:trace contextRef="#ctx0" brushRef="#br0" timeOffset="65164.7273">1873 10489 1297,'2'-2'217,"1"2"-166,6-4-10,12-6 52,12 3 58,18-3-37,9 3-28,11 6-11,0 2-20,-2 5-23,1-1-17,-5 2-2,3 3-5,-1-2-2,0-3 0,0-1-6,-9 2-1,-4 2-68,-11 0-157,-12 6-324,-15 21-465</inkml:trace>
  <inkml:trace contextRef="#ctx0" brushRef="#br0" timeOffset="65584.7513">2463 10806 1213,'-8'-7'238,"0"-1"-160,-6-6-10,3 4 107,-2-2 17,4 7-85,-1 1-58,1 4-26,0 4-14,-5 5-4,-2 5-5,2 8-1,0 3-5,3 5 0,5 11 6,4 4-7,4 10 6,5 3 1,3 1 0,4 0 0,-2-1 0,-1-6 0,-2-1 0,-3-3 10,-2-4 6,-4 0 10,-4-9-2,1 1 1,-7-2-7,-1-4 0,-1-4-6,-4-11-3,-1 0-2,-5-5-7,-2-6-12,-6-4-63,-6-8-61,-4-11-176,-81-81-266</inkml:trace>
  <inkml:trace contextRef="#ctx0" brushRef="#br0" timeOffset="65813.7644">2026 10991 1099,'0'-2'499,"2"2"-430,-2 0-18,5 2 73,3 0-34,5 1-15,10 4-10,6 0-13,10 5-19,3 1-12,3-4-13,5 2 4,6-5-12,0-1-17,5-4-253,80 3-570</inkml:trace>
  <inkml:trace contextRef="#ctx0" brushRef="#br0" timeOffset="66484.8028">3355 10605 940,'0'-4'373,"0"0"-145,-2 0-24,2 1 11,2 0-61,-1 3-71,0 0-52,6 3-22,4 1-8,11 2 14,11 4 9,4 2-7,5 4-8,1-6 1,3-1-1,-1-1-3,1-2 0,0-4-5,-3-2 1,-3 0-2,-12 0-19,-5 0-41,-6-2-92,-8 2-214,-25-19-406</inkml:trace>
  <inkml:trace contextRef="#ctx0" brushRef="#br0" timeOffset="66702.8152">3433 11014 1356,'-5'-4'532,"2"4"-406,-3-4-21,8 4-12,2 0-39,9-2-37,7 4-16,18 1 10,6 2-10,5 2 5,2 0-6,-2 3 1,2-3-1,1 7-7,5-3-89,97 34-478</inkml:trace>
  <inkml:trace contextRef="#ctx0" brushRef="#br0" timeOffset="67116.8389">4651 10146 1416,'11'-8'162,"-1"-2"-143,7-6-11,2 3 2,-4 1 17,6 9-7,0 0 7,4 9 7,-2 4 53,6 2 0,1 4 2,2 5-34,2 6-25,0 3-15,2 7-7,-2 3-7,-11 8 8,1 1-9,-11 8 2,-9-1-1,-7 5 7,-7-4-3,-2-8-5,-6 0-56,5-10-196,-19 13-399</inkml:trace>
  <inkml:trace contextRef="#ctx0" brushRef="#br0" timeOffset="67332.8513">5048 10312 1108,'-3'-2'684,"0"2"-529,-11 0-115,1 12-17,-7 7 38,-10 10-4,-6 5-28,0 3-13,0 2-7,6-4-7,0-5-1,8-8-1,10-2-19,11-7-150,8-4-356,53-18-440</inkml:trace>
  <inkml:trace contextRef="#ctx0" brushRef="#br0" timeOffset="67607.867">5335 10522 258,'1'6'1202,"1"4"-1043,1 11-70,1-1 53,5-2-35,2 0-58,9-9-23,7-7 1,4-6 1,1-6-10,-4-6-7,-8 3-2,-9-5 1,-6 2 4,-10-5 4,-4-1 9,-7-1 28,-6 3 2,2 8-36,-2 1-15,3 7-6,2 2 0,2 2-21,3 6-93,-4 8-268,-39 36-436</inkml:trace>
  <inkml:trace contextRef="#ctx0" brushRef="#br0" timeOffset="67858.8814">4395 11140 1176,'9'-2'270,"4"-4"-192,21-4-42,10 2 105,12-2 25,7 3-22,-1 7-48,5 0-25,-5-1-8,5-2-11,2-5-17,5-6-25,4 2-8,2-5-2,-11 3-68,-4 7-103,-13 7-201,17 28-302</inkml:trace>
  <inkml:trace contextRef="#ctx0" brushRef="#br0" timeOffset="68393.912">4869 11290 983,'-4'6'350,"2"3"-220,-1 1-58,2 1 47,3 5 34,2 2-63,2 9-30,-2 10-24,-4 4 6,-3 6 3,-4 6-9,-1-2-15,-6-2-12,4-5-8,-4-11 5,6-5 3,0-5-3,2-10-5,-1-7-1,4-3-10,3-6-14,0-5-21,6-7-48,4-14-3,6-9 16,12-11 52,3 2 17,2 1 11,-4 8 11,-4 8 15,-6 13 17,-5 9-4,0 4-10,-2 12-5,3 5 25,-2 7 11,2 4-21,2 8-12,-5-2-19,0 2 1,-6-1 9,-5-4 12,-2 1 7,-7 4 8,-3-2 11,-8 0-4,-1-2-1,-5-11 2,-2-1-13,1-8-1,1-7-15,-2-4-9,2-7-15,4-7-10,-2-5-51,5 0-116,-17-45-431</inkml:trace>
  <inkml:trace contextRef="#ctx0" brushRef="#br0" timeOffset="69047.9494">2873 10032 779,'-3'-4'556,"0"0"-368,-3-2 25,3 3 12,2 0-57,-1 3-92,2 0-51,0 3-25,2-2-14,-4 7 4,0 9 9,-1 3 1,-2 6 1,-1 2-1,-3 3-29,-1 4-135,0 9-217,-15 45-531</inkml:trace>
  <inkml:trace contextRef="#ctx0" brushRef="#br0" timeOffset="69689.9861">2278 12832 1234,'-2'0'270,"2"0"-192,0-1-69,3 2-2,8 3 40,3 2 17,12 6 5,1 8-9,5 9 3,-1 4-6,-1 6-9,0 8-6,-5 2-13,-3 8-8,-4 4-6,-8 2-7,-4-1-8,-3 0-16,-7-7-47,-1-11-75,1-16-99,2-17-83,4-45-46</inkml:trace>
  <inkml:trace contextRef="#ctx0" brushRef="#br0" timeOffset="69909.9987">2670 12832 530,'-2'0'945,"2"3"-646,-5-2-199,-4 11-25,-10 11 3,-13 12 0,-11 10-31,-5 8-4,-1-2-2,3-9-22,4 1-17,6-9 6,6-4-8,9-6-34,6 0-116,9 1-201,6-1-199,30 35-241</inkml:trace>
  <inkml:trace contextRef="#ctx0" brushRef="#br0" timeOffset="70105.0098">2944 13193 1407,'0'4'523,"-1"3"-442,-2 15-61,0 7-13,-1 7 10,2 4 2,-2 4-8,4-5-4,0-1-5,0-3-2,0-4-48,0-5-178,0-3-285,-3 1-606</inkml:trace>
  <inkml:trace contextRef="#ctx0" brushRef="#br0" timeOffset="70310.0216">3407 13287 1708,'3'0'360,"3"-2"-263,13-4-76,10-6-20,16 1 10,8 3 4,3-2-9,-1 6-5,-7 2 0,-7 4-1,-12 6-11,-13-1-127,-10 11-232,-55 64-343</inkml:trace>
  <inkml:trace contextRef="#ctx0" brushRef="#br0" timeOffset="70490.0318">3435 13730 1433,'-5'0'686,"5"0"-560,-5 0-48,8-1 39,2 1-60,8-3-42,15 3-14,16 3 4,20 0-5,11 5-23,3 7-116,48 17-206,28 19-501</inkml:trace>
  <inkml:trace contextRef="#ctx0" brushRef="#br0" timeOffset="71171.0708">4835 13849 1797,'0'-3'327,"0"6"-213,0-3-78,-2 3-19,2 0-5,2 9-11,-2 24 0,2 17 8,-2 26-3,-1 6-5,-2-1 8,-11-8-7,2-4 4,-2-14-5,-5-4 7,4-11-2,0-8-6,4-13-15,4-9-17,3-11 2,2-10 8,2-8-47,2-19-45,8-14 24,9-3 39,5 3 34,5 14 16,-3 10 1,-3 10 35,-5 10 26,-4 0-1,0 13-25,1-1 4,-5 3-11,3 6 2,-5 0 0,1 3 17,-5 3 10,-6 2 1,-6 9-5,-5 1-10,-5-1-14,-4-2-7,-2-4-13,-1-6 0,6-7-3,-5-7-6,0-9-27,-2-12-50,-4-2-28,-3-14-15,-1-8-108,-2-10-425,-58-112-497</inkml:trace>
  <inkml:trace contextRef="#ctx0" brushRef="#br0" timeOffset="71449.0867">4526 13581 1697,'3'0'329,"-1"0"-248,4 0-72,10 0 1,19 0 10,21-1 7,65 1-2,25 3-10,-12 13 3,-47-1 3,-51-7 0,-7-2-9,1 2-4,20 2-7,-12-4 6,-12 0-7,-13-5-16,-8-2-26,-6-8-36,-6-2-237,-51-53-539</inkml:trace>
  <inkml:trace contextRef="#ctx0" brushRef="#br0" timeOffset="71827.1083">5069 12511 1657,'-11'-7'309,"1"3"-214,-14-3-65,2 3 7,2 4 16,4 0-23,6 1-21,1 3-9,3 6-1,3 8-5,-1 11 5,0 10-5,2 13 5,2 10 1,2 3 0,3 2 0,4 6 1,1-7 1,2 3-1,1-7 5,-3-4-5,-3-6 0,-5-9 8,-2-9-9,-10-1 8,-7-5-8,-9-3-28,-5-7-68,-6-10-116,-3-13-86,-54-85-388</inkml:trace>
  <inkml:trace contextRef="#ctx0" brushRef="#br0" timeOffset="72017.1192">4738 12773 1720,'3'0'297,"-3"0"-226,2 0-40,0 0 25,8 2-22,12 2-22,14 4-4,18 4-1,9 5-7,8 9-40,4 6-186,124 68-686</inkml:trace>
  <inkml:trace contextRef="#ctx0" brushRef="#br0" timeOffset="72378.1398">5618 13336 1811,'9'-1'266,"6"-4"-266,17 1-15,9 4 13,8 5-7,2 14 8,3 11 1,-2 10 1,-4 5 9,-12 4 16,-13 6 16,-14-2-11,-10 12-10,-10 9-4,-8 10-10,-2 9-7,-1 5-1,-1-9-98,6-10-134,3-22-103,5-27-173,-7-31 33</inkml:trace>
  <inkml:trace contextRef="#ctx0" brushRef="#br0" timeOffset="72574.1511">5960 13577 1711,'-15'14'306,"0"-1"-220,-20 15-34,-6 10 38,-6 10-9,-2 0-12,-3 2-36,9 3-22,5 3-11,10-4-5,7 2-62,14-2-109,8 0-335,42 17-544</inkml:trace>
  <inkml:trace contextRef="#ctx0" brushRef="#br0" timeOffset="72854.1671">6149 14171 1011,'9'22'210,"0"-5"-96,12 21 2,3-10-31,4-5-34,6-12-18,1-8 6,-4-9 29,-4-6 31,-11-9 15,-2-3 1,-11-10 8,-6-9-34,-9-5-5,0 3 19,-8 10-29,1 14-38,0 13-36,0 14-12,2 17-48,-1 8-50,8 9-53,1 5-369,-15 53-307</inkml:trace>
  <inkml:trace contextRef="#ctx0" brushRef="#br0" timeOffset="75361.3105">13707 12522 697,'-24'27'0</inkml:trace>
  <inkml:trace contextRef="#ctx0" brushRef="#br0" timeOffset="75697.3297">13633 12709 1675,'0'-3'294,"-3"6"-183,6 4-111,3 22 4,4 20-4,1 22 39,2 15-1,-3 7-16,2 5-8,-1-6-8,-2-17 0,0-20 0,-5-22-6,2-16-46,-3-9-113,2-8-98,-1-9 8,4-13-70,1-11-135,8-100-113</inkml:trace>
  <inkml:trace contextRef="#ctx0" brushRef="#br0" timeOffset="76195.3582">13772 12993 483,'-2'-23'282,"1"11"24,-1-18-27,1 16-80,2 9-65,4 5-92,6 1-23,10 2 35,3-2 2,8 3-13,2-4 8,5-2-12,2-4-6,-2-1-9,-3-1-1,-8 0 1,-2 4-8,-7 8-8,-1 0-7,0 8 0,0 1 11,3 6 3,-3 1 0,-3 0 0,-3 4 3,1-1 21,-4 7-14,-6-1-7,-9 5 9,-10 10-10,-11 3-5,-10 7-5,-11-1-1,-4-6 0,-4-6-4,-6-7 4,2-10-6,2-7-1,-2-12-12,6-7-2,5-6 6,13-4 8,15 5 0,13 4 0,11-1 1,13 1-8,12-4 2,15-2 6,13 3 7,2 0 10,0 1-1,0 1-1,-4 0-1,-2 0-8,-8-6 0,-6 3-5,-10 1-1,-7-8-21,-6 2-30,-4-10-50,-4-3-169,-8-63-509</inkml:trace>
  <inkml:trace contextRef="#ctx0" brushRef="#br0" timeOffset="76425.3713">13903 12348 1491,'0'0'294,"0"0"-138,1 4-153,7 15 12,7 20 27,4 26 63,22 69-41,2 30-31,-15 29-4,-24-40-10,-17 29 1,-14 4 13,-2 0-12,1 0-21,12 7-2,12-17-86,18-52-275,3-52-642</inkml:trace>
  <inkml:trace contextRef="#ctx0" brushRef="#br0" timeOffset="76875.3971">14998 12845 1332,'-7'3'184,"1"4"-134,-5 9-25,2 10 47,3 7 57,5 7-10,1 5-43,3 6-37,6-1-19,1-2-10,3-1-10,-2-9-22,0-6-127,-3-12-100,0-5-108,-2-9-149,9-37 30</inkml:trace>
  <inkml:trace contextRef="#ctx0" brushRef="#br0" timeOffset="77243.4181">15050 13106 271,'5'-36'219,"-1"4"66,10-25 57,5 16-99,8 14-84,4 14-15,8 10-9,12 6-21,4 6-10,4 2-22,7-1-25,0-4-21,4-2-12,-10 0-12,-9 0-6,-20-1-5,-15 5-1,-16-1 0,-16 10 0,-19 14 0,-24 14-9,-63 32-42,-31 6-20,2-5 11,65-33 14,50-35 22,5-1 18,10-3 6,-18 3 35,18-6 55,17-3-6,15-3-43,14 2-29,16-3 3,18 0 27,3-2-9,4 5-9,-3-3-9,-2-3-5,-7-4-4,-5-3-1,-9-3-5,-8-5-69,-10-8-163,1-87-594</inkml:trace>
  <inkml:trace contextRef="#ctx0" brushRef="#br0" timeOffset="77483.4318">15393 12436 1494,'0'2'311,"0"9"-241,0 14-58,0 21 72,0 24 44,-4 19-29,-8 64-39,-19 29 0,-16 20-21,6-66-20,-11 2-7,5-15 0,-5-10-11,6-10-1,28-65-26,3-2-44,0-10-61,-7 24-125,7-22-104,10-22-169,40-89 29</inkml:trace>
  <inkml:trace contextRef="#ctx0" brushRef="#br0" timeOffset="77642.4409">15234 13613 859,'19'-7'473,"1"4"-212,14 0 3,3 13-62,-5 10-61,0 11-27,3 11-3,2 0-48,-1 6-28,4-3-16,1 0-13,1-8-6,2 1-12,7-6-93,2-3-130,129 6-336</inkml:trace>
  <inkml:trace contextRef="#ctx0" brushRef="#br0" timeOffset="78034.4634">16885 13316 1627,'2'0'305,"-2"0"-157,3 3-23,0-3-58,3 3-49,3 6-9,1 9-9,5 9-12,-6 16-79,-4 11-181,-2 5-377,-6 78-415</inkml:trace>
  <inkml:trace contextRef="#ctx0" brushRef="#br0" timeOffset="78159.4705">16851 13867 1218,'-1'18'268,"2"1"-172,2 12-27,7 8-27,10-9-18,10-6 0,6-6-24,7-10-6,2-12-129,98-49-476</inkml:trace>
  <inkml:trace contextRef="#ctx0" brushRef="#br0" timeOffset="78528.4916">17977 13083 1738,'20'-13'204,"7"2"-137,22-12 49,7 8-26,0 7-32,-4 8-1,-1 8-7,-3 6-16,-7-1-20,-11 5-13,-10 5-1,-12 7-16,-15 15-28,-14 17-62,-15 17-100,-16 7 7,-8 6 91,-5 1 73,0-8 35,3-17 74,8-16 115,15-19 3,19-18-42,10-10-66,15-3-57,9-2-15,16 0 0,22-2-4,12-6-8,12-3-9,3-7-36,48-18-30,10-19-74,-97 36-371,102-78-470</inkml:trace>
  <inkml:trace contextRef="#ctx0" brushRef="#br0" timeOffset="78753.5045">18996 13055 782,'3'4'888,"2"2"-827,7 4-44,7 12 23,7 9 40,6 7 40,2 12 0,11 3-30,5 9-29,0 13-22,-8 6-21,-8 6-17,-10 1 5,-13-8-6,-5-8 0,-13-9-37,0-11-107,3-16-315,10-20-244</inkml:trace>
  <inkml:trace contextRef="#ctx0" brushRef="#br0" timeOffset="78974.5171">19658 13010 1519,'0'-7'280,"0"3"-95,-2-4-22,-6 12-49,-14 11-61,-9 19-5,-10 15 1,-10 13 5,-9 11-15,-54 49-7,-38 11-17,-10-6-10,124-91-5,8-7-29,11 3-95,-21 32-203,13 74-928</inkml:trace>
  <inkml:trace contextRef="#ctx0" brushRef="#br0" timeOffset="79177.5287">19774 13662 2009,'-9'15'214,"1"8"-169,-8 19-31,2 13-5,-1 4 4,8 11 2,6 1-1,2 8-8,2-6-6,-3-12-8,-3-7-84,-8-11-262,-45 39-745</inkml:trace>
  <inkml:trace contextRef="#ctx0" brushRef="#br0" timeOffset="80358.5963">13240 13209 976,'-1'-6'348,"-2"0"-96,3 2-48,-2 4-84,-2 4-63,0 14-42,-8 19-14,-9 20 0,-10 17 7,-5 14-2,-5 5-6,1-2 1,0-1-1,7 3 1,6-5-1,12-4-19,9-7-104,9-6-31,6-12-7,12-3 56,6-13 36,4-1 50,3-9 13,-2-7 5,-5-7 1,-7 0 0,-3-6 0,-5 8 1,3 9-1,-3 16 1,3 27 18,5 82 2,-14 78 68,-5 54 5,3-71-17,-9 20 23,-9-49 13,-8-23-34,-9-15-20,5-14-4,-9-11-26,6-19-11,21-65-11,3-6-7,1-3-71,-2 25-213,-1 32-400</inkml:trace>
  <inkml:trace contextRef="#ctx0" brushRef="#br0" timeOffset="80629.6118">13554 15993 992,'-3'0'303,"3"0"-174,4-2-93,22 2 12,23-4 90,64-6 27,36-8-13,-5-3-43,-47 6-32,-12-5-7,-50 14-34,-2-2-21,-6 4-7,21-6-8,-13 3-23,-16 3-100,-12 4-168,-8-4-10,-44-39-532</inkml:trace>
  <inkml:trace contextRef="#ctx0" brushRef="#br0" timeOffset="80819.6227">13900 15400 987,'-6'16'183,"3"10"-111,-6 33 63,9 17 18,6 73-3,3 18-11,-6-12-40,-5-110-54,2-3-22,0-8-13,2 26-10,1-20-18,7-19-162,5-18-168,38-64-448</inkml:trace>
  <inkml:trace contextRef="#ctx0" brushRef="#br0" timeOffset="81053.6361">14075 15524 1381,'-4'-11'346,"3"3"-92,-2-7-82,3 12-112,3 13-58,6 21 4,10 22 9,17 79 1,-22-83-8,8 53-7,-3-2 6,-11-2 1,-8 2-7,-6-10 7,-10-6-8,-2-10-20,-5-13-73,2-12-159,5-17-102,-2-20-183,-18-61-72</inkml:trace>
  <inkml:trace contextRef="#ctx0" brushRef="#br0" timeOffset="81525.663">14000 16295 502,'-4'-25'339,"1"3"23,0-21-95,4 3-84,8 6-53,4 6-25,-1 8-55,-1 8-37,-4 9-13,-1 6 0,-2 6-12,-2 12-52,-4 7 1,-2 5-21,-5 2-24,5-11 25,-2-5 34,6-9 25,4-6 10,1 1 14,2-2 8,5-3 9,3 6 8,1-5 2,4 2-6,-1 1-10,-2 5-4,-5 9-7,-12 5-60,-12 13-21,-17 3-87,-12 15-4,-15-2 118,-11-3 51,-49 21 3,-20-15 75,-9-22 57,62-27-9,52-6-21,11-3 13,9 0 11,-12 2 39,18-3-39,17-2-67,22-6-44,23-1 24,79-19 42,51-3-14,-16-8 5,-77 20-10,-57 12-29,-5 6-20,-8-1-4,22-3-9,-15 2-41,-10 1-70,-12 12-195,-5 2-460,-38 17 190</inkml:trace>
  <inkml:trace contextRef="#ctx0" brushRef="#br0" timeOffset="81854.6819">14021 16615 901,'-8'5'471,"1"-1"-294,-8 3 29,5 4-5,-8 5-75,-5 13-57,-17 20-42,-9 14-18,-11 7-9,2 0-27,7-10-64,15-17-100,15-16-17,19-21-16,19-19-5,19-19 53,13-14 40,14-11 76,7-1 60,-1-1 135,0 14 150,-1 7-15,-7 18-6,-5 10-60,-7 16-67,-4 8-56,-4 11-18,-3 9-12,-6 4-9,-2-2-23,-3-2-13,-6-5-6,-3-8-6,-3 0-70,-5-6-68,-1-1-201,4 1-413</inkml:trace>
  <inkml:trace contextRef="#ctx0" brushRef="#br0" timeOffset="82537.7209">15314 15752 135,'0'-4'1216,"0"1"-1015,2-2-201,3 1-31,3-3-2,0 1-93,23-14-356</inkml:trace>
  <inkml:trace contextRef="#ctx0" brushRef="#br0" timeOffset="83153.7562">15514 15180 1440,'-1'0'377,"1"0"-181,-1 1-107,-1 15-37,-3 11-5,-5 17-16,-5 19-14,-4 11-7,-13 2-4,-6 4 3,-9-3-8,-2-12 5,-3-9-6,1-15-5,11-15-22,10-11-60,5-8-71,12-10-109,11-12-31,6-1-13,13-5 167,11-1 102,6 6 42,6 2 145,-1 13 96,-4 6-41,-4 12-44,-6 10-9,-6 7-27,-5 11-9,-8 17-42,-9 13-27,-9 7-18,-10 12-8,-1-3-5,2-8-5,2-15 1,8-20-7,7-16-55,7-12-143,6-13-153,31-47-229</inkml:trace>
  <inkml:trace contextRef="#ctx0" brushRef="#br0" timeOffset="83437.7724">15498 15987 1465,'-2'-2'457,"2"-2"-297,2-6-58,13-2-69,14-6-27,22-4-6,70-18 1,42-3-1,7 4 0,-65 23 0,-21 6 0,-55 10 1,-12 3-1,-7-2 0,10 11 10,-17 8 38,-10 13-12,-16 13-15,-6 13-9,-13 3-5,-4 2-1,1-4-4,2-6-1,2-9-1,7-10-10,3-10-35,3-12-51,7-9-219,-22-42-408</inkml:trace>
  <inkml:trace contextRef="#ctx0" brushRef="#br0" timeOffset="83644.7843">15899 15640 1531,'0'2'351,"0"4"-204,-4 18-114,-1 18-4,-2 14 29,-8 10-14,5-1-28,-2-1-4,0-6-12,1-10-45,5-16-96,2-15-96,1-17 67,1-19-115,-1-20-215,-1-10 254,-17-140-62</inkml:trace>
  <inkml:trace contextRef="#ctx0" brushRef="#br0" timeOffset="83913.7996">15750 15330 765,'0'-2'488,"-3"0"-230,3 4-102,-3 22-42,-1 29 17,-9 74-11,-13 62-24,-8 16-23,6-56-16,18-11-22,10-12-16,12-17-11,8-68 2,0-6-1,6-7-1,26 31-8,7-15 11,9-15 4,0-8 6,4-10-2,-1-3-2,-9-6-2,-4-5 4,-10-4 1,-11 0-10,-10-1-8,-6-2-2,-9 5-12,-6-3-71,-1-8-52,9-53-502</inkml:trace>
  <inkml:trace contextRef="#ctx0" brushRef="#br0" timeOffset="85535.8924">18373 16076 1349,'1'0'314,"2"0"-196,1 3-92,13-3 55,15-4 67,16-3-32,12-5-47,11 4-20,3 8-16,-8 10 3,-7 11-4,-13 13-10,-14 15 2,-10 17-4,-6 9 1,-5 9-12,-6-1-3,-4-5-6,2-9-8,0-7-14,0-7-31,4-9-1,6-10-123,4-16-343,57-53-138</inkml:trace>
  <inkml:trace contextRef="#ctx0" brushRef="#br0" timeOffset="85743.9043">19305 16079 1454,'-17'-8'452,"3"-1"-275,-17 1-33,-4 8-39,-5 8-38,-3 16-16,-9 13-22,-1 9-10,-7 10-10,-2 9 0,-5 1-3,4 4-5,5 0-1,6 0-10,13 3-86,13-3-80,16 0-368,39 50-583</inkml:trace>
  <inkml:trace contextRef="#ctx0" brushRef="#br0" timeOffset="85934.9152">19519 16575 1960,'-11'11'295,"4"12"-224,-10 20-55,-4 14-10,-1 13-4,7 5-2,5 0-43,9 3-52,6-7-50,-2-1-166,-2-15-228,-36 43-122</inkml:trace>
  <inkml:trace contextRef="#ctx0" brushRef="#br0" timeOffset="86241.9328">17584 15866 1417,'3'-2'174,"3"2"-130,1 0-25,0 2 2,-3 9 2,-5 9-11,-5 15-12,-41 130-294</inkml:trace>
  <inkml:trace contextRef="#ctx0" brushRef="#br0" timeOffset="86420.943">17577 16665 1757,'0'0'310,"0"4"-209,0-4-61,0 0-22,4 5-18,2 4-15,3 9-42,5 7-111,6 5-163,23 30-462</inkml:trace>
  <inkml:trace contextRef="#ctx0" brushRef="#br0" timeOffset="105123.0127">10012 12005 1003,'-6'-25'106,"2"6"175,-7-17-122,4 11-57,5 12-3,-1 5-63,2 8-36,2 6-68,5 6-58,11 17 59,8 18 47,11 10 15,3 10 5,8-3 19,-1-7 29,4-10 12,-5-12-15,4-9-1,3-8-23,15-14-8,50-24 2,24-42-7,9-49 1,-45 29-2,3 6 2,-11 14-9,-65 49 1,-6 7 1,-10 9-2,20 8-6,-12 30 6,-9 26 46,3 89 26,6 47-7,15-13-22,-19-161-4,9-11-22,5-10 20,35 4 31,62-46 7,17-86-26,11-58-17,-52 62-16,7 4-15,4 18 0,-20 28 0,-62 48 0,-11 11-1,-12 7-1,16 0-1,-20 21 1,-11 16-1,-5 22 1,-6 8-7,0-5 7,6-7-29,4-19-31,13-6-61,10 0-148,65 37-404</inkml:trace>
  <inkml:trace contextRef="#ctx0" brushRef="#br0" timeOffset="112086.411">8714 11775 912,'-5'-4'202,"3"4"65,-4-4-175,1 18-71,4 8-8,1 11 19,1 18 16,4 10-18,1-3-12,0-5-6,-2-6 1,4-11 2,-3-7 20,0-10-10,-2 1-5,0-4-10,1 2-4,-2-1-4,5-5-1,-4 2 0,4-1 1,0-1-1,2 1 0,1-2 0,5-3 0,2-4 7,9-7-1,7-4 1,9-10 4,4-5-6,11-4-6,1 1 6,3 5-6,-5 6 1,-6 10 0,-5 6 7,-9 11 2,-4 4-8,-5 7-2,0 5 0,0 1 1,0 3 7,4-6 4,5-2-2,6-7 8,9-10 33,9-10-1,8-14-8,7-13 4,1-9-13,-2-7-10,-1 3-5,-6-2-3,-4 11-6,0 7-8,-7 11 0,-6 14 0,-5 17-1,-9 20 0,-6 25 0,-4 19 0,6 76 11,-21-99-1,13 48-1,4-16-7,6-24-1,10-16 1,16-21-1,59-9 8,48-44-3,30-32 7,-94 12-5,-5-8-1,-9 6-1,-4 6 2,-50 23-1,-3 7-1,-7 2 0,29-8-5,-12 9-1,5 7 0,3 2 0,8 1 0,10-2 0,1 0-1,-4-3 1,0-4 0,-7 7 12,-10 0-5,-7 0-6,-9 8 1,-9 2-2,-4-1 0,-5 4 0,-5-4 0,-3 0-1,-4 0-84,-7 11-151,-50 58-691</inkml:trace>
  <inkml:trace contextRef="#ctx1" brushRef="#br0">26723 11708</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4T03:46:01.980"/>
    </inkml:context>
    <inkml:brush xml:id="br0">
      <inkml:brushProperty name="width" value="0.05292" units="cm"/>
      <inkml:brushProperty name="height" value="0.05292" units="cm"/>
      <inkml:brushProperty name="color" value="#FF0000"/>
    </inkml:brush>
  </inkml:definitions>
  <inkml:trace contextRef="#ctx0" brushRef="#br0">11726 4161 493,'-3'-4'183,"3"0"-1,-1 1 35,-1 0-35,-1 3-35,3 0-36,-1 3-26,-2-3-23,3 1-23,-2 1-21,2 2-18,-1-4-2,1 8-11,3 6 7,6 5 6,6 12 0,2 7 0,2 3 1,4 6 0,2 4-1,-1 2 1,1 6 0,0 0 0,-2 7 0,-6 10-1,-4 3 1,-16 15 0,-28 71 0,-48 45-1,-25 17-7,44-99 1,23-28 6,25-55-1,4-7 0,5 2 0,-3 34-5,9-7 0,5-8 5,10-6-5,4-7 5,14 6 1,5 9 0,5 4-1,4-2 1,-4 3-1,-7-5 1,-11 1 0,-15 5-1,-13 7 1,-11 9 0,-13 2 1,-10-1 5,-7-6 1,1-8 1,6-18 7,6-15-2,14-13-7,5-13-5,6-6 5,8-8-6,1-7-71,0-3-220,17-89-698</inkml:trace>
  <inkml:trace contextRef="#ctx0" brushRef="#br0" timeOffset="1073.061">11705 5730 672,'-7'-1'99,"2"0"-17,-8-2-56,4 0-11,3-1-9,0-4 15,0 2-9,2 0-5,-1 0 50,2 3 38,-2-1 11,4 4-11,0 0-13,-1 0-7,2 0-28,0 0-25,0 0-11,0-4-11,3 3-1,4-3-19,4-5 19,7-8 0,3-4 1,-2-3 1,1 2 1,-11 6 5,-3 6 2,-6 6 0,-3 8 2,-6 2 23,-9 7-13,-5 9-13,-5 8-7,4-5 0,5-4 1,8-5-1,5-6-1,6-6 0,3-2 0,-1-2 0,2-4 5,7-3 10,5-7-3,2-4-4,0-4-8,1-4 0,-5 2 0,-7-2-24,-1 1 16,-7 5 7,-5 8 1,-1 4 1,-4 8-1,-4 8 1,-3 6 1,-3 8-1,2 7 0,6-4-1,9-1 1,4-2-1,2-7 0,5-4 0,5-5 0,5-8 16,2-2-8,2-5-7,-2-8 7,-1-2-7,-2-4-1,-8-3 1,-2 1 5,-6 9 3,-10 3-7,0 9-1,-10 6 1,-1 12-2,-3-1-1,3 10 0,6-1 0,6 0-41,6 0-185,8 30-343</inkml:trace>
  <inkml:trace contextRef="#ctx0" brushRef="#br0" timeOffset="2071.118">7469 5498 537,'-2'0'276,"2"0"-112,-2 0-118,2 4-28,-2 4 17,2 4 17,0 10 8,2 8-4,2 4-26,3-2-11,2-5-4,3-4-13,-1-9-1,-2-8 10,2-6 5,-1-8 80,1-9-7,-5-9-35,1-11-20,-7-2-7,-6-1-15,-4-1 2,-8 6 4,-2 5 4,-8 9-1,1 13 0,-6 15-3,2 12-10,3 12-2,4 12-6,7 8 1,14-2-1,11 0 0,7-14-1,10-5 0,2-11 0,3-5-5,1-12 6,-1-12 5,-5-7 1,2-11-6,-9-4 0,-3-2-4,-6-4 4,-9 7 6,-7 7 0,-5 10-4,-3 7 7,-7 13 0,-1 2-3,1 7-5,1 8-1,6-1 0,10 0-1,6 1-71,13 6-207,33 30-543</inkml:trace>
  <inkml:trace contextRef="#ctx0" brushRef="#br0" timeOffset="3094.176">18212 6725 541,'0'-1'87,"1"-1"-53,2-4-14,1 2 52,-1 0 36,-1 2-53,-2 2-38,0 2-17,0 2-15,-2 4-76,-11 43-50</inkml:trace>
  <inkml:trace contextRef="#ctx0" brushRef="#br0" timeOffset="3799.217">17991 8351 168,'0'-4'138,"1"4"-80,0-3-10,2-1-15,-3-1-21,1-1-12,2-1-10,-3-1-2,0 2 11,0 0-1,3 3 1,1-3 0,-1 2-20,12-8-92</inkml:trace>
  <inkml:trace contextRef="#ctx0" brushRef="#br0" timeOffset="3993.2279">18110 8257 162,'4'-2'111,"-3"2"-27,5-6-42,-2 3-5,3-3-4,0-2-21,0-2-11,1 0-1,3-2-6,-2-1-5,2-1-8,2 6 1,-1-6 7,0 5 10,0-1-50,24-14-89</inkml:trace>
  <inkml:trace contextRef="#ctx0" brushRef="#br0" timeOffset="4603.263">18182 8141 174,'0'-3'100,"3"0"-35,-3 0-34,0 0 11,0-1-6,0 4-36,0 0-12,0 4-19,-3-4 17,2 3 14,-2-3 1,1 0 4,-3 0-5,-24 7-240</inkml:trace>
  <inkml:trace contextRef="#ctx0" brushRef="#br0" timeOffset="4744.271">18121 8195 354,'-3'0'0,"-5"7"-18</inkml:trace>
  <inkml:trace contextRef="#ctx0" brushRef="#br0" timeOffset="5180.296">18061 8228 201,'4'-8'150,"1"2"-93,4-6-33,2 0-11,0-1 25,0 3 26,-1-3-11,2 5-22,-1 0 2,2-6 6,0 5 33,1-4-15,-1 1-12,4-3-16,2 0-1,2 0-13,-1-2-7,2 4-7,-1-1 0,0-1 0,-1 4-1,0-4 0,-4 4 1,4-4-1,-7 3-1,2 0 1,-1 0 0,-3 0-1,-3 3-1,0-1-16,-1-1-7,4 2-14,-5 0-2,0 1 7,-2 3-7,3-2 8,0 1 6,2 2 6,-2-2 6,1 3 2,-2-2-2,0 1-39,-3 3-87,4-14-170</inkml:trace>
  <inkml:trace contextRef="#ctx0" brushRef="#br0" timeOffset="8185.468">11629 4333 492,'-6'0'93,"5"-2"22,-4 0 43,2-5 22,3-5-15,2-3-44,-1-1-49,4 4-72,2 8-75,2 14-156,19 76-76</inkml:trace>
  <inkml:trace contextRef="#ctx0" brushRef="#br0" timeOffset="14318.818">12993 4664 894,'-2'-3'257,"-1"2"-110,-1-2 0,-2-1 10,3 4 16,0-3-55,2 2-50,-1 2-43,2-1-19,0 3-6,0-3-15,6 7-3,7 0 18,9 2 0,6 4 24,2-7 3,7 1 1,-3-4 1,2-3-1,1-3-7,1-5-12,-1 0-3,6-2-5,-1 1 1,-1-5-1,-3 6 0,-1-3 1,-7 3-1,-5 2 0,-7 2-1,-6 3 0,-6 1-1,-4 0-19,-4 1-47,-2 3-107,-6 4-99,-12 13-198,-66 46-184</inkml:trace>
  <inkml:trace contextRef="#ctx0" brushRef="#br0" timeOffset="14723.842">13273 4967 731,'-3'0'278,"3"0"-118,0 0-68,3 0 68,0 3-2,8 0-40,9 0-44,3 2-43,2 4-20,-7 1-11,-1 2 1,-10 5-1,-8 5 0,-13 9 2,-14 12-2,-13 9-1,-3 1-17,-2 0-2,4-8 8,6-6-1,9-11 11,9-8-4,12-11-1,8-5-10,14-4 17,9-4 30,13-5 8,8-11 7,9-2 7,4-6 4,-4-1-10,-4 2-19,-7 5-12,-9 5-13,-13 8-1,-9 2-1,-10 7 0,-3 0-18,-3 1-46,-1 4-34,-4-4 2,-2-7-78,-1 1-202,-33-51-599</inkml:trace>
  <inkml:trace contextRef="#ctx0" brushRef="#br0" timeOffset="15105.864">13184 3924 913,'3'-4'144,"0"2"-82,6-10-14,1 2 85,1 0 5,2 1-57,1-1-45,-1 6-13,6 4-5,-1 1-11,3 10-1,6 6-5,0 11 1,3 9 7,0 8 7,-1 3 10,-2 4-10,-6-7 5,-8 0 5,-3-4-8,-9-7-3,-6 1-5,-5-4 2,-8 0-11,0 1-1,-6-3-36,4-7-67,1-9-55,4-10-127,-17-62-322</inkml:trace>
  <inkml:trace contextRef="#ctx0" brushRef="#br0" timeOffset="15303.8749">13397 4151 826,'-1'2'250,"-1"2"-158,1-4 68,-2 4 35,0-1-60,-2 0-64,-5 3-37,-2 5-17,-6 7-10,-7 8-6,2 1 0,-2 2-1,1 2-36,5 5-79,5-3-77,4-5-150,1 24-274</inkml:trace>
  <inkml:trace contextRef="#ctx0" brushRef="#br0" timeOffset="15600.892">13683 4192 994,'-2'3'346,"0"-2"-224,2 5-92,-3 2-21,6 6-8,3-5 0,10-1 5,10-4 3,2-4 11,6-5 7,-2-6 0,-2-6-12,-8 0 0,-4 1-2,-12 2 14,-7-4 48,-15 8 24,-6-3-54,-12 5-27,-7 6-16,-5 9-2,4 12 0,7 8-18,11 8-126,14 13-119,33 102-342</inkml:trace>
  <inkml:trace contextRef="#ctx0" brushRef="#br0" timeOffset="16068.919">12972 6829 989,'-1'-7'268,"1"1"-25,-4-4-39,1 3-6,0-1-42,0 7-70,2-2-44,-1 2-31,2 2-11,2-1-42,1 3-125,4 5-94,10-4-90,31 0-272</inkml:trace>
  <inkml:trace contextRef="#ctx0" brushRef="#br0" timeOffset="16486.943">13170 6812 616,'-5'-4'471,"2"2"-276,-3 1-111,6 1-59,1 1-4,11 5 45,4 0 21,13 4 2,12-3-7,7-3-4,7-5 5,2-8-20,7-2-8,-4-1-2,-1 1-25,-2-4-14,-6 4-13,-7 2 6,-9 2-7,-10 4-18,-7 4-94,-10 3-143,-6 8-249,-51 27-279</inkml:trace>
  <inkml:trace contextRef="#ctx0" brushRef="#br0" timeOffset="16892.966">13358 7057 996,'6'2'225,"3"-1"-176,12 6 38,9 0 35,4 3-8,-1 0-24,-2 2-38,-5 4-26,-11-3-19,-8 8-6,-10 6 32,-10 8 14,-14 8-32,-9 11-15,-7 4-71,-1-6 4,4-4 7,7-13 10,11-11 14,12-12 23,5-9 13,8-3 26,5-4 45,6-3-43,14-1 23,9-6 24,7 2-4,3 0-2,2-1-2,3 7-25,-2 4-28,-3 4-13,-13 4 0,-5-3 0,-13 0-1,-4-2-46,-9 1-67,-3-1-38,-7-1 1,-11-4-227,-69-61-696</inkml:trace>
  <inkml:trace contextRef="#ctx0" brushRef="#br0" timeOffset="17237.985">13230 6210 695,'0'-15'126,"0"3"-57,4-18 18,-2 16 91,1 4 10,2 5-109,4 6-50,7 8 35,8-3 11,1 5-1,9 7-19,1 1-4,-1 5-30,-4 8-7,1 4-7,-6 6 1,-6-5 4,-3-1 7,-6-6 7,-5-5-5,-4-5-6,-5 0-15,-7 2 0,-6 0-65,-11 1-133,-51 25-365</inkml:trace>
  <inkml:trace contextRef="#ctx0" brushRef="#br0" timeOffset="17456.998">13435 6192 1081,'0'3'357,"-1"-3"-207,-1 4-40,-2 3-11,-5 15-29,-8 13-34,-3 14-19,-5 9-11,-1-6 1,7-7-6,4-8-1,3-7 0,6-7-1,0 0-124,3-3-173,3 18-420</inkml:trace>
  <inkml:trace contextRef="#ctx0" brushRef="#br0" timeOffset="17787.017">13830 6370 1258,'-5'19'164,"1"-2"-131,1 21-26,3 3-6,6-1 7,6-4-2,7-1 4,-2-9 11,2-4 32,-3-13-2,-5-6-5,1-6 10,-2-5 37,-1-11-32,-3-9-38,-1-10-16,-4 0-6,-5 1 0,-2 5 6,-2 9 10,-4 12 22,0 7 0,0 8-26,-4 7-6,0 12-7,2 7-20,4 9-206,-3 63-434</inkml:trace>
  <inkml:trace contextRef="#ctx0" brushRef="#br0" timeOffset="24806.418">17977 5267 246,'-3'0'121,"2"-3"-38,-1-1-49,2 1-22,-4 3 0,4-4 6,0 1-6,-1 0 17,1-3-4,-3 0 11,1 1 17,1 1 10,-2 0-3,3 3-6,0-1-11,0 2-4,-2 0 0,2 0-7,0-1-17,2 1-3,-2-3-5,0 0-5,0-1 4,3-3-5,-3 2 0,0-1 0,0 5 1,-3 1-1,3 1 16,0-1-1,0 0 11,0 0 8,-2 0-14,2 0-15,0 2-6,-1 2-1,0 0-5,-1 4 4,0-4-11,2 3-4,-2-4 4,2 1-2,0-2-5,0 0-13,2-1-13,2 2-8,-2-2-62,3 4 2,-2-5-36,5-5-25,-5 0 26,6-13-32</inkml:trace>
  <inkml:trace contextRef="#ctx0" brushRef="#br0" timeOffset="28265.616">17201 5219 464,'-4'0'117,"3"-1"-39,-4-2-14,1 0 26,1 3-12,2-4-4,-3 4-19,3 0-16,0 0-7,-4 0-10,-2 4-4,1-4-7,-2 0 11,-1 6 1,2-3-4,-1 0-1,1 1 17,2-1 11,0 0 19,4-2-13,-2 4-28,2-4-15,-1 5-9,-4 4 0,0 12 0,-1 5 1,-2 8 0,-4 3 0,3-1 8,-6 4 2,4 2-4,-1 0 1,2-1-2,4 2 4,2-3-4,1 1 0,1-3-4,3-4-1,2 1 8,-2-1-3,4 3 3,-1-2-3,1 3 3,1-4-1,1-1-2,0-2-6,1 2 6,-1 0 0,0 1-5,-1-1 5,1-2 0,-2 1 3,0-1-3,1-1 0,-3-4 0,3 5-5,-2-8 0,0-2 1,0 0-1,2 4 0,-1-3 1,-1-1-1,1 0 0,0-4 0,0-8-1,-1 0 0,-1-3 1,1-2-1,-2-3 0,-1 2 1,0-4-1,0 0 0,0 0 1,0 0 8,0 0 0,0 0 24,2 0 30,-2-4 1,0 2-1,0 2-4,0-5-7,0 2-20,1-5-20,-1-3-12,3-7 0,-2 4 0,1-3 0,-1 3-10,2 2-65,1 0-117,0 5-260,19-27-265</inkml:trace>
  <inkml:trace contextRef="#ctx0" brushRef="#br0" timeOffset="30405.739">16964 6944 289,'2'-8'153,"-2"1"-61,3-8-34,0 1-23,1 0 2,-2 5 16,-2 2-1,0 6-11,0 1-14,-2 0-11,2 1 1,-1 3-4,1-1-4,-3 4-1,1 0-1,2-2 2,-1-2 5,1-2 8,0-1 22,0 0-2,0 0-11,-1 0-1,1 0 5,0 0-1,0 2-2,-2-2-5,2 0-5,0 0-1,0 0-10,0 3-1,-2-3-4,0 3 0,-2 1 0,1-1-5,-1 0 0,1 1 11,0 2-3,2-5 6,-2 1 3,3-2-4,0 0-5,0 0-2,0 1 5,0-1-6,-2 0-5,1 3 0,-2 1-1,-2-2 1,0 4 0,0 2 1,0-2-1,1 0 8,-2 0 0,1 1-8,0 2 5,0-4-5,0 6-1,4-4 0,-1 6 0,1 0 0,-1 6 0,0 1 1,0 5-1,0-1 1,0-1 0,2-1-1,-1 1 1,1-1-1,0-3 0,0 3 0,1 1 0,1-3 0,0-2 0,-2 5 0,1-4 0,0 5 0,1 0 1,-2 0-1,2-2 0,-2 1 1,1 0-1,1-1-1,1 2 1,0-3 0,0-2 0,-1 0 1,0-2-1,1 6 0,2 6 2,-2-1-2,0-1 1,0-5 5,-2-6-5,2 3 7,-1-1 2,2 0 7,-3-5 5,1 1-2,-1-3-8,1-1-3,1 1-3,-1-2-5,1 5 8,-2 0-9,2 2 1,-1 0 1,1-3-1,0 3 0,-2-6 0,1-1 0,0-1 0,0-2-1,-1-2 1,-1 0 0,4 0-1,-3 1 0,2 7 1,1 4-1,4 10 0,1-3 1,-2 3-1,-2-16 0,-2-2 0,0-3 0,-2 1 0,1-4 1,-2-2 0,0 0 19,0 0 8,0 0-10,0 0-4,0-2 8,0-2-1,0 4-1,3-2-7,-3 1-12,5-3 5,-2-4-6,2-5-1,0 0-53,-2-1-42,-3 2-180</inkml:trace>
  <inkml:trace contextRef="#ctx0" brushRef="#br0" timeOffset="32538.861">18125 5286 135,'-3'0'118,"3"0"-61,0 0-27,0 3-4,0-3 5,0 0 2,3 1-19,-6 1-13,6 0 1,-3 0-1,0-2-1,3 0 0,-2 0-12,2 0 3,-3-2 7,4-3-25,-1-4-57,0 0-87,-3-27 87</inkml:trace>
  <inkml:trace contextRef="#ctx0" brushRef="#br0" timeOffset="33130.894">18115 5212 117,'-5'3'103,"3"0"-62,-6 1 14,-1 2 5,2 0 14,2 1-22,2-1-11,0 0-10,3-2-11,0 0-11,3 2 6,-1 1 1,-1-5-10,0 1-6,3-3-6,-1-3 6,-2 2 9,2-3 9,1-3 36,-1 0-16,-1-1-10,-2-6-7,-2 3-20,-1-1-1,-4 1-10,-1 6 10,-4 5 3,-2 4-2,-3 11 5,-4 1-5,5 6 0,-1 4 0,5 0-1,2-5 0,6-1-1,4-6-6,4-5-13,6-7 5,-2-4 15,5-6 17,2 0-16,-1-4 9,0-3-10,-3 1-10,-2-2-4,-3 3 5,1-3 3,-4 2-9,-1 1-15,1-1-24,-3 7-7,-5 0-16,2 7 35,0 0 41,-2 0 1,0 6 1,1-3 5,-1 2 4,2 3 5,0-1 2,1-1 4,1 4-3,1 0 10,0-1-8,0 4-7,1-4-4,1-2-7,-1-4-2,1-3 0,0-2-5,0 1 3,2-4-13,0 1 9,6-25-121</inkml:trace>
  <inkml:trace contextRef="#ctx0" brushRef="#br0" timeOffset="33704.9269">17985 5312 16,'-2'3'126,"2"-2"-43,0 5-50,2-2 31,-1-2 5,0-1-16,3-1-16,-3-1-19,-1-1-16,1 2-2,2-2-9,1-2 9,0-1 6,1-5-6,1-3-66,-4 0 53,2-5-34,-4 6 41,0-2 6,-2 5 36,-1 5 42,2 4-38,-1 4-4,0 1-24,1 9-1,-2 1 2,3 8 2,-4-1-7,1-1-7,3-4 0,0-7-1,4-6-6,-1-4-10,0-4-7,3-3-37,0-2-37,2-6-67,0-2 28,-5-2 101,1 0 35,-4 5 19,-2 5 33,-1 0 59,0 9-43,0 6-10,-4 2-7,1 3 11,0 0 4,0 1-18,1-3-23,1-3-16,4 2-8,0-2 1,0 1-2,0-2 0,3-1-38,-2 3-44,6 3-70</inkml:trace>
  <inkml:trace contextRef="#ctx0" brushRef="#br0" timeOffset="35124.008">18004 6905 228,'-1'0'178,"1"0"-107,0 0-23,-3 0 19,3 0-4,0 0-15,0 1-16,0-1-5,0 0 3,0 0-5,0 0-5,0 0-14,0 2-5,0 0-1,0 0 0,0 1 0,0 4-8,0-1-60,3-3-23,-2-2-10,-1-2 16,3-2 31,-3-7-62,2 2 29,-2-3 47,-2-4-40,-1 1 80,2 4 83,-2 1 58,-1 5-5,0 3-16,-1 1-42,4 0-25,-2 1-23,3 3-9,-4 5-14,2 0-6,-1 5 0,2-2 0,-1 1 0,2-3 0,0 3-1,0-5 0,0-3-10,2-2-34,2 0-31,-1-3-4,3-3-7,1-3 70,0 0 14,0-1 2,-5-3 23,-2 0 20,-2 2-8,2 0-20,-4 3 16,1 4 40,-1-1 1,0 4-47,-1 3-16,1 3-8,0 1 1,2 1-1,-2 1 1,2 0-2,2-4 1,0 1-1,0-2 0,0-2-1,0-2-38,0-2-33,2-2 8,-1-2-29,5-21-182</inkml:trace>
  <inkml:trace contextRef="#ctx0" brushRef="#br0" timeOffset="35333.0199">17974 6896 234,'0'0'186,"-1"0"-68,-1 3-43,2-3-10,0 0-19,0 1-17,0 1-19,-4 1-9,4-3 0,0 1 0,0 3 0,-1-2 0,1 1-1,0 0 0,0 1-29,0-1-31,0-3-10,1-3-22,5-1-55</inkml:trace>
  <inkml:trace contextRef="#ctx0" brushRef="#br0" timeOffset="35617.0369">17987 6870 297,'0'0'232,"0"0"-95,-1-1-46,1 1 11,0 0 14,0 0-22,0 1-41,0-1-37,0-1-14,0 1-2,0 0-47,0 0-116,1 8-152</inkml:trace>
  <inkml:trace contextRef="#ctx0" brushRef="#br0" timeOffset="41316.363">26578 5467 768,'-9'-10'302,"1"6"-52,-7-5-98,-1 8-53,6-1-18,6 4-24,1-1-41,3 2-16,-2 1-10,2 2 8,2 4 1,-2-1 0,1-1 1,1-4 0,-2 2 0,-2-6 1,2 0 1,0 0 5,0 0 0,2-4-7,-2 4-22,1 0-22,1 0-14,-2-2-1,0 2 23,0 0 26,0 0 10,0 0 8,0 0 2,-2 2-1,1-4 14,1 4 16,-2-2-12,2 0-11,-1 4-8,1-8-7,0 4-1,1 0 0,-1 0-1,0 0 1,-1-2 1,-2 0 0,-2-1 0,-5-1-1,0-2 1,-1 2 0,-1 2-1,0 2 0,2 0 0,-1 2 0,7-1-2,2-1-7,4 3-1,-2-3 1,1 0 3,-1 0 5,0-3 1,0 6 1,0-6 1,0 3-1,0 0 5,0 0-6,3 0-7,-3 3-94,6-2-86,6 4-50,0 0-14,20 1-237</inkml:trace>
  <inkml:trace contextRef="#ctx0" brushRef="#br0" timeOffset="42461.428">29304 4869 1008,'-10'-12'210,"2"1"-12,-4-6-69,4 0 30,6 7-6,2-2-53,6 1-64,15-4-15,18-8-4,22-3 1,61-16-2,30 9-7,-5 15-7,-55 11 5,-6 8-7,-47 2-6,-7-2-9,-8 3-81,19 6-105,-22 9-82,-32 14 23,-130 102-190</inkml:trace>
  <inkml:trace contextRef="#ctx0" brushRef="#br0" timeOffset="42814.448">29520 5119 1029,'3'-11'229,"2"3"-59,3-7-79,1 3-49,3 6-9,-6 9-27,-2 9-6,0 14 0,-8 17 1,-5 7 0,-13 13 5,-5 1-5,-5-2 0,4-8 1,4-10-2,5-12 0,8-12 0,4-9 0,7-9-1,3 2 1,1-4-2,4 0-34,1 2 36,14 4 8,6-2 4,2 1-7,7-3-5,2-1-4,7-2 4,-2-5 1,3-5-1,-9-5-18,-3-5-138,-5-3-43,-15-66-161</inkml:trace>
  <inkml:trace contextRef="#ctx0" brushRef="#br0" timeOffset="43175.469">29255 3879 733,'9'-9'146,"2"5"-64,11-5-41,3 5 23,5 8-4,0 10-25,0 9-17,7 3 1,-4 7-17,0 4 7,-5 2-8,-4 5 5,0 1 15,-9 2-7,-4 0-13,-9 2-1,-4-2 9,-5-2-1,-3-9-2,-8-10-5,-1-8-1,-5-11-84,0-10-90,3-9-97,-18-72-205</inkml:trace>
  <inkml:trace contextRef="#ctx0" brushRef="#br0" timeOffset="43355.479">29512 4057 670,'-2'0'197,"-2"4"-119,-8 6-48,-8 5 70,-8 11 28,-6 2-53,1 6-35,3-2-26,8-5-13,10-5-1,8-7-7,8-5-87,6-1-100,16-3 11,83-28-354</inkml:trace>
  <inkml:trace contextRef="#ctx0" brushRef="#br0" timeOffset="43617.494">29980 4192 476,'-3'3'243,"3"-2"-93,-1 1-26,-2-2 52,3 0 29,0-2-61,3 1-33,1-8-30,5-4-69,3-10 2,4-3-14,-2 0-48,-5 1 17,-4 3 13,-8 8 18,-10 2 0,-10 7 0,-10 6-1,-11 7 1,-8 10 0,7 8-1,5-1-35,15 8-196,-5 32-381</inkml:trace>
  <inkml:trace contextRef="#ctx0" brushRef="#br0" timeOffset="47073.6919">17766 5740 878,'-2'-3'143,"0"3"-61,-1-1-53,2 2-23,1-1-5,0 0-1,1 4-15,2-1 3,3 4-40,1 1-77,6 0-65,14-1-362</inkml:trace>
  <inkml:trace contextRef="#ctx0" brushRef="#br0" timeOffset="48009.746">18058 5728 576,'-4'-3'144,"-1"0"-60,-6 0-39,-3-4 0,0 3-20,0-2-16,-2 2-8,7 2 0,-1 1-1,6-2 0,4 3 0,0 0-12,0 0-7,0 0 12,0-2 7,0 2 6,0 0 20,-3 0 62,-2-1-29,-4 0-37,0-2 1,5-1 5,2 3 8,4-2-36,4 2 6,15-2-6,2-3 12,7 6-6,3-4 0,-2 2-5,2-2 5,-5 0 0,-6-4 0,0 4-5,-9 0-1,-7 4 0,-5 0 0,-2 0 2,0 3 16,-4-3-5,-2 0-11,-5 0-1,-4 1 0,2-1-1,-5 3 1,-4 0 0,-5 3-1,-5-2 0,-4 2 1,-6-2-1,3 5 1,5-4 0,9-1-1,13-1 1,9-3 1,4-3-2,4 3-14,8-4 13,8 0 0,5 3 1,6-2 1,4-3 0,2 2 9,0-2 5,2-6 12,0 2 3,-3-3-9,4-4-10,-8 1 1,-3 1-2,-8 4-3,-3 1-7,-9 7 0,-2 0-9,-7 3-6,0 3 15,-7 0 6,-7 5-6,-8 5-48,-8 5-151,-59 26-283</inkml:trace>
  <inkml:trace contextRef="#ctx0" brushRef="#br0" timeOffset="49212.814">17991 7228 67,'-5'0'0,"-1"-3"-46</inkml:trace>
  <inkml:trace contextRef="#ctx0" brushRef="#br0" timeOffset="49413.826">17977 7222 18,'0'0'33,"0"0"22,2 0 14,-2 0 0,0 0 0,0 0 6,-2 0-13,2 0-23,0 0-24,0-4-9,-3 4-5,3 0 1,0-2-1,0 2 0,3-1 0,-3 1-1,0-3-12,2 3-39,2-4-49,6-4-121</inkml:trace>
  <inkml:trace contextRef="#ctx0" brushRef="#br0" timeOffset="51418.94">18011 7212 112,'0'0'132,"0"0"-72,0 0-37,0 0-13,0 0-8,0 0-2,0 0 0,0 0-2,0 0 1,0 0-5,0 0 6,0 0 9,0 0 49,0 0 32,0 0 9,0 0-9,0 0-40,0 0-31,-2-12-7,2 8-10,0 2-1,0 2 0,0 0-1,0 0-2,1 0-14,-1 0-8,0 0 9,0 0 9,0 0 6,0 0 0,0 0 1,-1 0 11,1 0 6,0 0-4,0 0-8,0 0-6,0 0 1,-5-9-1,4 7 1,-2 2-1,3-2 1,0 2-1,0 0 0,-3-2 1,3 4 5,0-4 4,-1 0 14,1-1 5,-3 0 14,2-1 2,0 4-1,1-6 20,-4 4 26,4-1-10,0 3-44,0 0-26,0 0-10,4 0-1,-2 0-7,5 3 8,3-3 2,2 0 8,4-3 1,0 0 1,-2-1 1,3 0 4,-2-3-1,-3 3-4,-2 0-3,0 3-1,-2-3-1,0 1-1,-2 3-5,4 0 0,-3-4-1,0 4 0,3 0 0,-3 0 1,2 0-1,-6 4 0,0-4 0,0 0 0,-3 0-1,0 0 1,0 0-1,-1 0 1,1 0 1,-2 0-1,2 0 2,0 0 4,-3 3 3,-2-2-2,-3 2-6,-1 0-1,-4 0 0,3 1 1,-4-2-1,0 4-8,-2-2-5,-4-2 1,0 1 10,-4 0 1,4-2 0,2 0 0,6 1 1,1-2-1,4 0 1,4 0 1,3-2-1,0 2 6,0 0 1,0 0 11,0-1 3,2 1-3,-2-1-5,2 1-13,4-3 0,4 2 1,0-1 0,5 0-1,8-2 0,5-4 2,3 3 4,7-3-5,2 0 0,-3-2 0,-3 2 0,-5 2 5,-7 2-5,-1 3-1,-5-2-1,-7 3 0,-2 0 1,-3 0-1,-4 3 1,0-3 1,-4 1 5,-2 1 0,-2 2-5,-8 0 5,-7 2-5,2-4-1,-4 2 0,3-4-2,0 0-4,0 0 5,1-4 0,2 4 0,1 0 0,3 0 1,2 0-1,5 4 0,2-1 1,5-3 0,1 0-1,0 0-6,1 0-5,4 1-2,2 1 13,8 2 1,0 3 0,3-6 0,0 3 0,0-4 1,0 0-1,-4 0 0,-1-2 0,-2 0 1,-8 2 1,-1 0-1,-2 2 6,-3-2 4,0 0-5,-9 2-6,-3-1 0,-7 2-1,-4 0 1,-2 3 0,4-4 1,5 0-1,3-2 0,5 0 0,3 2 0,4-2 0,1 0 1,3 0-1,3-2-1,-3 2-7,3 0-2,1 0 1,5 0-2,1 0-26,1 2-47,-2-2-116,3-4-40,8-20-241</inkml:trace>
  <inkml:trace contextRef="#ctx0" brushRef="#br0" timeOffset="59472.401">18047 6402 358,'-13'13'93,"-4"2"-93,-13 15-84,-28 54-157</inkml:trace>
  <inkml:trace contextRef="#ctx0" brushRef="#br0" timeOffset="59562.406">17894 6598 1,'0'-4'232,"1"2"-155,1-6-77,1 1-62,-1-3-44,-4-1 7</inkml:trace>
  <inkml:trace contextRef="#ctx0" brushRef="#br0" timeOffset="59813.421">17940 6557 181,'0'6'48,"0"1"-27,0 7 23,0 3 23,0 4 14,0 1-27,-3-5-24,3 1-1,-1-5-17,2 0-11,-1-6 1,3-7 5,-3 0 2,3 0-9,3-4-25,2 1-73,15-10-197</inkml:trace>
  <inkml:trace contextRef="#ctx0" brushRef="#br0" timeOffset="60355.452">17951 5118 145,'-7'4'51,"0"4"-27,-1 9-15,-3 6-9,-24 64-24</inkml:trace>
  <inkml:trace contextRef="#ctx0" brushRef="#br0" timeOffset="60602.466">17918 5867 73,'-3'16'89,"0"-3"-16,-3 15 10,0-2-37,3-1-29,3-4-11,0 2-6,3-3-12,0-6-50,4 4-7,0-9-16,6 10-7</inkml:trace>
  <inkml:trace contextRef="#ctx0" brushRef="#br0" timeOffset="60752.474">17977 6612 12,'-14'34'0</inkml:trace>
  <inkml:trace contextRef="#ctx0" brushRef="#br0" timeOffset="61823.536">17873 6816 145,'0'0'56,"0"0"-43,-1 0-7,1 0 53,0 0 67,0 0 16,0-4-16,0-2-30,0-5-60,0-7-18,1 1-7,1-2-2,2 2 1,-3 8-10,2 0-6,0 5-9,4 0 15,-1 2 9,3 0 2,2 0-11,-1 4-5,-3 0 5,4 3 6,-1-1-5,0-1 0,2 1 0,1-4 0,-2 0 8,-3 0-8,0 0 5,-2 0-4,-3 0-2,-3 0 1,0 0-1,-1 0 12,-2 0 32,-2 0 22,-1-6-45,-7 2-14,-1-2-6,1 0 5,0 2 0,4-2 2,1 3 4,2-1-6,5-2-6,-2-1 0,7-3-16,6-1-59,0-4 31,6-1 8,-3 4 24,1 2 11,-7 3 1,-5 5 0,-2 0 0,-2 4 13,2 0 20,-7-1 14,-2 3-14,-5 6-20,-6 4-7,-1 2-4,4-1-1,6-4 0,3-4 0,7-3-1,2 2-11,5-3 5,3-3-10,0-3-14,0-3 9,2-2 21,0 0 3,-5-6 1,-4 5-4,-2-1 0,0-2 16,-6 1-7,0 2 7,-5 4 13,4 0 4,3 9-14,-2 1-12,0 10-7,-1 11-1,-1 7 0,3 4 0,3-3 0,6-5 0,3-5-7,0-11 8,-1-4-21,0-8-22,-1-2-5,-2-7 6,4-6 42,-3-6-24,3-3 0,-3-6-9,1 1 16,-2 7-5,1 9-10,8 14-299</inkml:trace>
  <inkml:trace contextRef="#ctx0" brushRef="#br0" timeOffset="62847.594">17855 6883 516,'-3'-6'68,"0"3"20,-3-1-88,5 8-34,1 6-56,3 5 27,1 0 25,2 6-17,3 1-22,3 49-41</inkml:trace>
  <inkml:trace contextRef="#ctx0" brushRef="#br0" timeOffset="63305.62">17882 8200 60,'0'-16'97,"1"1"-68,1-16-29,-2-52-116</inkml:trace>
  <inkml:trace contextRef="#ctx0" brushRef="#br0" timeOffset="63529.633">17824 8060 312,'0'0'180,"0"-3"-33,0 1-36,-2 2 7,2-1 26,0 1-51,0 0-72,0 1-21,0 1-81,-3 1-4,6 4 50,-3-5 10,2 0-8,-2 0 12,1-2 10,-1 2 10,3-2-16,0 2-23,6-2-94,30 9-47</inkml:trace>
  <inkml:trace contextRef="#ctx0" brushRef="#br0" timeOffset="63723.644">17937 8046 373,'-4'-5'135,"0"2"32,-4-9-53,0 2-30,1 4-17,1 2-40,5 3-27,1 1 0,1 0-39,2 1-30,4 3 11,1 1-10,1-2-53,0 3 8,2-1-20,-5 8-124</inkml:trace>
  <inkml:trace contextRef="#ctx0" brushRef="#br0" timeOffset="63926.656">17940 7956 13,'0'-2'258,"-3"2"-147,3-1-111,0 2-22,0-1-92,0 2 10,-1-2 59,1 1 33,0-1 12,0 0 0,4-3-53</inkml:trace>
  <inkml:trace contextRef="#ctx0" brushRef="#br0" timeOffset="64169.67">17971 7944 346,'-4'-5'155,"3"1"-32,-2 0-36,3 1-29,0 1-26,0 4-32,0-2-2,0 2-13,3-1 5,-2 3 4,3 5 5,-4-6 0,0 3-8,0-2 3,0 0-22,2 2-59,2 2-41,11 1-74</inkml:trace>
  <inkml:trace contextRef="#ctx0" brushRef="#br0" timeOffset="64571.6929">18000 7975 244,'-7'-2'153,"1"0"-9,-1-2-42,4 0-12,-1 1-36,2 0-21,2 3-12,0 0-21,0 4-4,2 6-4,-1 3 8,2 8 0,0 2 0,0-1 0,1-1 0,1-8 1,0-3-1,-2-3 0,1-6 1,1-2-1,2-6 1,4-7 19,3-6 1,-1-8-21,-2-2 16,-3 1-8,-3 5-7,-4 9 27,-2 9 39,-1 6-35,-3 3-11,1 11 4,-6 2 5,-2 9-7,1 4-13,-1-5-4,7-6-5,3-2 0,3-5-1,4-1-66,4-2-130,6-5-28,24-31-301</inkml:trace>
  <inkml:trace contextRef="#ctx0" brushRef="#br0" timeOffset="119350.826">9062 10873 1137,'-2'0'513,"-2"0"-312,2 0-28,1 0-32,1 0-57,1 0-38,-1 0-13,2-3 12,1 3 2,-2 0-11,1 0-14,-2 3 16,1-3-1,2 0-1,-1 0 11,-2 4-28,1-4-10,-1 0 0,3 0-9,-2 0 0,1 0-9,4 3-3,8 0 12,8 5 0,12-4 1,5-4 5,-6-1-6,2-6 1,-5 0 0,-3 4 4,-10-1-5,0 1-6,-5 2-3,-4 1-10,-5 1-7,0-1-1,-6 0-6,3 0-3,-1 0-1,1 0 5,-2 0 5,2 0 5,-8 0 4,-1 0 3,-2 0 1,0 3 5,0-3 8,-2 4 0,6-1-5,0 0 4,1 8-8,0-2 4,0 4 6,0 6 0,1 5 5,2 8 3,0 3-1,0 2 2,2-4-1,-1-3-2,1-1-5,-1-7 1,-2-3 4,1-3-6,-2-2 9,-6-2 2,-3 2-1,-5-1-2,-6 3-7,-3-7 8,0-3-7,2-2-2,3-4 1,3-3-1,7 3 0,4-1 0,3 1 1,4 0 0,4 0-1,0 0 1,0 1-1,3-1 6,4 3-5,10 1 17,14-4 10,10-4 4,6-2-11,5-1-9,-6 1-6,0 0-5,-8 1 5,-6 2-6,-8 3 1,-5 0-1,-13 3-15,-3 0-51,-6 5-28,-5 4-8,-11 5-89,-57 52-584</inkml:trace>
  <inkml:trace contextRef="#ctx0" brushRef="#br0" timeOffset="120026.865">9012 11838 660,'-2'0'273,"2"0"-81,0-2 24,0 2-6,4-2-32,0 0-46,4-2-61,4-2-23,9 3 22,3-1-10,4 5-22,2 5-8,-1 2-8,0 4-7,-7 2-6,1-3-7,-7 3 5,-2-5-7,-5-2-40,-5-4-71,-4 1-122,-7-1 23,-7-1-63,-7-2-273,-4-2 183,0-2 237,0-2 126,2 3 72,3 2 99,4 1 35,7-3-1,0 3 13,6 0-22,0 3-49,6-2-61,0 5-46,0 10 73,8 6 4,-7 11-20,2 5-38,0-1-28,-6 0-7,0 0-15,-2 1 0,-4 3-1,0-5-4,0-2-4,1-10-33,3-8-46,2-9-98,6-4-101,3-12-79,31-51-266</inkml:trace>
  <inkml:trace contextRef="#ctx0" brushRef="#br0" timeOffset="120408.886">9257 12035 884,'1'1'339,"-1"1"-236,2 2 7,1 4 92,0 1-11,1 11-43,0 0-64,-4 5-42,-2 2-12,-2 2-4,-1 1-13,-4-2-4,-3 0-1,-9 6-1,-3 1-7,-6-4-42,-3 0-45,2-9-57,0-9-40,4-5 25,6-8 97,6-2 62,7-2 9,6 2 99,5-4 65,4-1-65,7-6-36,1 1 24,10 3-21,2 1-27,6 4 6,4 4-6,0 0-8,1 0-22,-5 2-9,-5 3-8,-1 0-1,-11 1-54,-6 6-99,-4 7-307,-35 66-293</inkml:trace>
  <inkml:trace contextRef="#ctx0" brushRef="#br0" timeOffset="120846.911">8875 13226 829,'2'-7'383,"1"-1"-191,7-10-65,2 6 58,10-3-37,6 9-35,4 5-29,2 4-24,1 6-30,-1 5-6,0 1-12,1 1-3,-1 0-2,-7 0-7,1-8-33,-7-3-91,-6-2-104,-8-2-87,-25-1-179</inkml:trace>
  <inkml:trace contextRef="#ctx0" brushRef="#br0" timeOffset="121069.924">9048 13265 1141,'-1'10'216,"-1"0"-144,2 12 45,0 6 9,2 6-21,-1 6-54,2 0-29,-1-2-8,-1-5-7,4-7-7,-4-5-9,1-12-108,1-8-52,1-4-35,5-10 18,0-13-146,27-77-200</inkml:trace>
  <inkml:trace contextRef="#ctx0" brushRef="#br0" timeOffset="121293.937">9167 13277 178,'3'-13'296,"0"5"-68,2-6-33,-2 4 22,-3 10-16,3 10-40,0 3 28,0 13 6,1 6-56,-1 7-52,-1 0-37,-1 1-20,0-2-15,-1-3-8,-1-1 1,0-2-7,-3 1 7,1-4-2,-3-3-6,-1-9-12,4 1-41,2-11-56,1-7-56,3-7-65,5-16-239,15-77-145</inkml:trace>
  <inkml:trace contextRef="#ctx0" brushRef="#br0" timeOffset="121862.97">9270 13435 840,'0'0'330,"0"0"-210,2 1 24,0-1 36,-2 2-41,1 2-70,2 6-12,-1 7 62,1 4-58,0 5-34,-6 0-13,1 1-4,-1-3-8,-1 1 7,-4-3-2,0-1-2,-5-2-5,-3 1-34,-8 2-106,-5 0-104,-2-2-11,0-7-32,-2-1 35,2-8 23,2 0 95,1-4 110,1 0 24,6-4 89,2-6 83,6-3 50,2 2 35,8-3-16,0 5-22,3 2-40,2 0-56,-2 4-30,1 2-36,2 1-29,3 0-16,8-4 2,5 4-2,9 5 9,10-3-6,6 2-6,8-3 1,1 2 4,5-3-5,0 0-2,-4-3 1,-1 6-7,-8-3 0,-4 1 16,-6 4-7,-11-2 1,-8 3-4,-5 2 2,-2-5 3,-7 1 3,0-2-3,-2-1-6,-2-1-6,0 0-6,2 0-30,-4 0-48,-1 0-82,-16 5-56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4T03:49:58.924"/>
    </inkml:context>
    <inkml:brush xml:id="br0">
      <inkml:brushProperty name="width" value="0.05292" units="cm"/>
      <inkml:brushProperty name="height" value="0.05292" units="cm"/>
      <inkml:brushProperty name="color" value="#FF0000"/>
    </inkml:brush>
  </inkml:definitions>
  <inkml:trace contextRef="#ctx0" brushRef="#br0">3620 3559 286,'2'4'0</inkml:trace>
  <inkml:trace contextRef="#ctx0" brushRef="#br0" timeOffset="736.0419">3667 3498 474,'0'0'225,"0"0"-96,0 0-87,-2 0-31,2 4-1,2-4-1,-2 0-8,0 4-1,0 0-66,-6 13-181</inkml:trace>
  <inkml:trace contextRef="#ctx0" brushRef="#br0" timeOffset="1201.068">3637 3398 716,'0'4'180,"0"-8"-120,0 4-21,-2 0 82,2 0 29,2 0-55,-2 0-55,3-3-25,-3 3-15,0 3-4,-3-3-62,3 0-84,0 0-39,0 0 1,0 0-29,-12-3-134</inkml:trace>
  <inkml:trace contextRef="#ctx0" brushRef="#br0" timeOffset="1441.0819">3618 3406 651,'0'6'193,"2"0"-122,1 11 67,2 5 30,1 7-3,0 3-35,0 3-1,1 8-43,-2 2 7,1 10-24,-3 8-17,3 8-10,4 14-6,-6 5-3,3 3-18,-4 0-6,3-17-8,1-15-1,-4-25-25,-2-16-41,2-14-25,-6-10 22,-1-15-71,-6-15-350,-33-138-42</inkml:trace>
  <inkml:trace contextRef="#ctx0" brushRef="#br0" timeOffset="2048.117">3351 3450 1197,'-4'1'264,"1"5"-188,-7 3-53,1 7 29,1 11 47,1 14 11,0 18-20,1 17-24,2 61-20,2 31-4,2 15-6,4-54-1,7 10-11,4 0 4,11-3-5,4-9-13,-13-90-2,2-11-7,5-4 5,21 15 3,8-26 0,2-22 6,7-26 0,-4-31 0,37-80 4,-5-52-18,-26-2 13,-40 83-2,-9-5-3,-9-6-8,-6 8 9,-9-3-4,-3 8-6,-6 8 0,6 60 0,0 5 0,0 2 0,-11-34 0,2 21 1,2 14 28,-5 13-5,0 8-3,-8 9-2,-4 8-7,-7 4 0,-1 7-10,-3 7-1,-1 1 0,-2 12 0,5 1-1,-3 5 0,6 6 0,-1 3 0,6 5-1,-1 1 1,6 2 0,8 6 0,7-2-2,7 1-5,8-3-2,7-1-14,4-1-26,3-6-26,5 0-26,0-1-44,2-2-134,-2 3-255,13 33-131</inkml:trace>
  <inkml:trace contextRef="#ctx0" brushRef="#br0" timeOffset="3768.215">4747 3285 1505,'2'1'282,"2"3"-246,9 0-23,7 4 44,4-1 29,5 0-23,1 2-12,0 3-21,-1-2-22,-7 0-8,-6 2-7,-7-5 1,-5-3-54,-8 2-53,-12 2 32,-14 13-181,-15 7-265,-12 9 14,-65 52 38,107-74 475,15-14 63,2-1 255,-1 4-3,6-1-62,1 3-23,7 2-19,9 1-11,9 5-43,6-3-62,5 4-13,-3 0-20,-5 0-37,-4 2-19,-6 7-6,-15 7-60,-16 10-65,-20 18-173,-124 149-345</inkml:trace>
  <inkml:trace contextRef="#ctx0" brushRef="#br0" timeOffset="3940.225">4652 4129 1085,'6'-15'493,"1"3"-262,0-10 2,1 7-40,-1 1-49,1 8-58,5-2-29,2-1-27,7 1-17,6 0-12,6-2-1,1-2 0,5-3-51,1-10-68,7-6-85,7-13-368,94-123-522</inkml:trace>
  <inkml:trace contextRef="#ctx0" brushRef="#br0" timeOffset="4430.253">5194 3294 679,'0'-4'955,"3"0"-785,6-9-119,9 3 12,13-8 36,18-6-29,56-19-20,35-9-28,-100 45-11,-5-3-11,34-1 0,-17 11 0,-12 10 0,-13 8-1,-15 5 1,-10 7 0,-13 6 15,-16 2 4,-13 3-2,-14 2-5,-5-5-12,-7-1-8,0-6-17,3-4-32,11-7-78,6-8-60,15-12-53,11-14 25,4-9-61,7-11 140,1-6 144,5 13 74,0 8 106,-1 13 39,4 6-95,4 10-49,1 10 78,5 9 47,3 16-56,4 10-63,-3 13-26,-5 9 1,-8 10-7,-7 2-26,-9-4-13,-5-7-10,3-14-1,-3-19-43,10-16-22,4-24 18,2-18 3,4-26-277,4-25-46,12-85-80,29-152-346</inkml:trace>
  <inkml:trace contextRef="#ctx0" brushRef="#br0" timeOffset="5015.286">5422 2906 1144,'4'-4'255,"0"4"-162,5-4-39,2 11 36,1 9-12,-2 20-7,-3 15 8,-8 22 14,-8 10-39,-10 0-30,4-14-10,4-16-14,11-24-23,6-12-5,9-11 28,5-2 9,0-4 1,6 0-1,-3-1-8,3 2-1,-3 8-6,0 0 0,2 5 5,-4 3-8,-1 1 9,-2 2 11,-6 3-2,1-1 12,-7 1 22,-3 3 1,-4 4-1,-11 4 1,-5 6-7,-8 5-11,-8 0-16,-6 4-2,-1-6-8,3-9 0,2-7-31,7-14-21,6-8-26,2-13-50,3-12-70,4-11-100,3-17-65,3-8 79,7-5 152,0 0 123,7 9 9,0 16 194,-4 12 86,2 16-67,2 11-78,5 8 23,7 11 17,5 10-19,9 12-48,2 4-37,2 5-10,6-1-14,2-3-31,1-3-14,-3-6 5,-5-1-7,-7-7-10,-4-8-35,-3-3-35,-5-12-76,3-12-81,2-20-228,62-133-634</inkml:trace>
  <inkml:trace contextRef="#ctx0" brushRef="#br0" timeOffset="5239.299">6015 3140 817,'-3'-6'819,"4"2"-675,4-7-135,19 0 53,22-7 19,68-21 4,66-10-19,62 0-31,-72 23 14,-32 17-22,-30 3-21,-69 9-6,-16 6-6,-6-4-8,14 3-59,-14 2-32,-14-7-45,-11-6 39,-65-34-245</inkml:trace>
  <inkml:trace contextRef="#ctx0" brushRef="#br0" timeOffset="5459.312">6279 2734 1452,'0'13'208,"0"9"-207,2 19 55,1 19 88,2 13 12,1 9-18,3 1-63,6-1-46,3-15-16,4-12-12,2-18-1,3-13-30,3-12-100,-1-12-83,6-12-156,49-81-256</inkml:trace>
  <inkml:trace contextRef="#ctx0" brushRef="#br0" timeOffset="5624.321">6635 2874 1160,'-2'2'592,"2"1"-477,0 9-113,2 7 35,1 11 44,-1 10 17,4 5-38,-1 0-33,1-3-18,2-5-9,1-11-14,0-9-102,5-11-187,41-44-201</inkml:trace>
  <inkml:trace contextRef="#ctx0" brushRef="#br0" timeOffset="6697.383">6876 2776 1745,'-6'6'265,"1"7"-200,-10 12-20,-2 14 31,-9 12-8,-4 8-22,-2 2-20,-3 4-19,-2 0-7,-6-1-59,-7-6-61,-5-3-177,-1-17-282,2-11 10,-48-23-19,80-28 588,15 13 62,2 0 462,2 8-166,-3-7-47,4 12-151,4 9-118,-2 17 105,6 18 38,-1 10-77,-3 11-33,-1 1-2,-4 2-26,-4-5-23,3-6-9,-1-21-15,1-13 0,4-15-18,4-12-10,-3-9-17,3-15-60,2-12-65,5-18 19,6-8 43,12 0 61,13 3 47,17 5 2,56-23 61,32 7 13,-10 25 25,-105 40-10,-6 3-13,-9 1-6,19 3-13,-16 7-37,-11 8-21,-10 11 41,-13 10 0,-16 13-13,-18 6-10,-14 2-19,-7-2-7,3-11-52,8-14-19,12-11-30,10-12-18,8-7-78,7-10-58,-1-4 16,3-1 109,2-2 137,5 7 9,5 5 155,7 7-67,1 5-37,3 10 101,2 12 11,3 11-22,0 8-63,0 4-12,-1 2-31,-7 0 5,-2-4-16,-1-6-19,1-15-5,-1-10-9,2-11 0,2-10-12,1-6 4,4-19-19,8-11 8,4-21 11,11-6-13,8-1 21,0 7-1,0 18 1,-7 14 1,-1 19 14,-5 14 3,-2 19 5,0 10 7,1 10-5,-3 7 8,-4 1-6,-1 0-15,-6-4-4,-8-10-7,-2-9 8,-9-7-9,-4-5 12,-7-10-12,-5-4-15,-4-12-24,-2-10-39,-2-20-51,2-16-63,3-22-115,-7-68-267,31 94 299,-8-45 275,9 23 167,0 22 85,1 27 47,2 15-76,3 16-137,5 12 28,4 17 52,2 20-28,0 19-45,6 64-9,-13 26-28,-14-1-29,1-63-14,3-55-13,1 2-25,5-9-99,8 32-91,16-21-61,119-83-301</inkml:trace>
  <inkml:trace contextRef="#ctx0" brushRef="#br0" timeOffset="7064.404">7523 2931 1046,'4'0'225,"-2"2"-124,9 1 11,-4 18 22,4 14 29,2 28-7,4 70 0,-10 43-43,-10 0-56,-4-63-24,2-9-15,-1-66-11,5-8-2,-1-6-5,-1 23-39,2-15-44,1-14-97,0-15-4,0-28-167,7-136-619</inkml:trace>
  <inkml:trace contextRef="#ctx0" brushRef="#br0" timeOffset="7853.449">7568 3040 1393,'2'-7'316,"7"-7"-224,9-13-52,10-4 25,12-3 10,3-2-18,4 6-27,-7 8-11,-4 7-7,-8 7-12,-6 8 0,-8 8-22,-2 11 22,-6 12 12,0 19 54,-9 14-17,-6 22 4,-11 66-4,14-102-13,-8 53-9,6-8 2,-1-6-10,5-11-2,-2-4-4,3-10-5,1-17-7,2-13 1,0-12-2,-3-14-7,0-8-12,-6-8-1,-3-11-64,-7-14-18,-9-11 17,-2-13 8,-2-8-71,1-1 56,3 3 68,8 7 20,4 11 4,10 6 54,9 17 3,7 2-6,10 12-21,3 4 4,6 4-1,2 2-4,2 5-16,-10 3-13,-3 6-19,-10 3 18,-7 6 1,-7 2 12,-13 8-9,-7 1-3,-6-3-32,1-4 17,12-7 6,9-10-1,4-1-10,8-5 8,-1 3-10,7-2 14,7 6 8,5-3 12,5 0-4,-2 2-2,0 2-6,-8 4-9,-8-2-8,-16 7 17,-7 4 29,-16 5-10,-13 6-4,-9 2-9,-3 1-5,-3 0 0,4-3 5,14-5 13,10-6 10,19-5-13,12-8-16,9-5 0,18 0 27,12-14 24,17-12 11,10-11-23,5-9-29,-5 2-2,-12-6-8,-10 7 0,-12 3-26,-11 5-32,-10-1-74,-7 0-150,-10-62-390</inkml:trace>
  <inkml:trace contextRef="#ctx0" brushRef="#br0" timeOffset="8081.462">8102 2969 1774,'0'0'360,"0"1"-283,0 3-68,2 12-5,4 15 47,2 15 21,6 22-21,1 9-30,-2-4-12,3-8-3,-6-6-5,-4-11-1,1-9-21,-7-10-46,0-11-31,0-11-92,-4-14 10,1-17-382,-6-100-425</inkml:trace>
  <inkml:trace contextRef="#ctx0" brushRef="#br0" timeOffset="8565.49">8156 3108 1048,'0'-6'583,"0"2"-355,3-6-73,3 3-67,11-4-20,10-4-25,18-4-17,17-5-14,6 0-7,1 5-5,-4 5-1,-8 6 1,-8 8-2,-10 10 1,-13 3-11,-14 15 12,-12 8 19,-15 18 46,-14 13 4,-10 0-15,-7 1-18,3-11-6,7-13-17,11-6-11,3-10-1,6-6 7,-6-5-8,-2 1-31,-16 1-64,-11-2-29,-9 2-23,-2-6-9,-2 0 3,7-6 96,14-4 57,10-6 3,12-1 46,12 1 97,6-1 19,5-2-32,1 1-34,6-1-30,10 1-25,12 1-14,12 2 1,19 2-16,53 3-1,25 1-8,43-8-6,-51-5 10,-28-1-10,-66 6-1,-10 0-32,-15 1-37,17 0-14,-25-3 13,-20-7-25,-11-3-204,-114-45-447</inkml:trace>
  <inkml:trace contextRef="#ctx0" brushRef="#br0" timeOffset="8993.514">8363 2634 1494,'0'3'326,"4"1"-263,-2 6-62,3 18 62,5 14 81,-7 28-9,0 72-43,-9 44-20,-16 15-6,-1-74-5,-9-8-20,0-11-20,14-64-14,3-7 1,2-3-8,-17 28-11,11-17-56,6-19-25,8-14-11,5-15 11,13-16-13,1-14-55,9-20-17,5-7 22,0 12 103,-4 10 52,-2 22 70,-3 16 76,4 10 17,7 11-8,8 10-52,9 7 13,8 6-22,8 1-44,-2-8-23,-8-1-11,-9-9-8,-7-5-7,-12-8-1,-10-7-45,-8-5-33,-3-8-16,0-11-41,7-15-362,37-129-258</inkml:trace>
  <inkml:trace contextRef="#ctx0" brushRef="#br0" timeOffset="9699.554">9427 2563 1907,'2'0'228,"-2"0"-148,-2 1-29,1-1 24,-2 2 1,0 6-55,-9 3-20,-12 15-1,-21 17 0,-58 46-25,64-56-35,-35 27-29,24-14 2,17-18-18,20-14-46,12-14 29,2-10 73,2 1-2,2-5 51,2 2 46,2 3-14,5 9 5,2 12 16,6 20 46,-2 23 40,4 26-29,5 69-28,-26-97-17,5 51-19,-5-14-20,-6-10-11,0-16-8,0-19-7,1-17-15,2-16-35,2-14-1,1-15 5,3-19-121,1-22-23,2-21 44,8-66-65,-2-34-98,-9 128 180,0 12 129,10-39 135,5 23-3,4 14-21,5 8 34,3 6-4,-2 5-27,-5 10-30,-4 1-19,-4 6-17,-3 3-20,-2 4-16,-2 8-11,-2 8 35,1 15 21,-3 22 9,-5 13-11,-4 71-2,-14 42-5,-1 11-3,9-50-11,5-9-13,3-8-6,0-15-9,-2 14 3,-5-21-8,2-65 5,3-11-6,2-6-1,-4 15-5,4-17-24,0-15-1,0-21 5,0-16-73,0-24-37,-1-24-55,-12-74-290,-46-111-302</inkml:trace>
  <inkml:trace contextRef="#ctx0" brushRef="#br0" timeOffset="10301.589">9221 3349 747,'-3'-10'615,"5"0"-398,1-7-62,18 1-80,12-4-12,14-3 16,6-4-34,2 5-30,-4 8-13,-17 10-2,-12 10-32,-15 11 28,-14 5 4,-18 13 30,-21 11-30,-58 32-23,-28-2-7,99-62 18,10-6 12,-15 10 0,21-12 0,17-8-19,16-3-80,11-8 63,15 1 36,12 1 0,5 3 1,-6 4 1,-7 8-2,-15 4-2,-14-1-34,-12 5 36,-19 5 29,-20 5 3,-23 8-32,-67 23-51,-28 1 7,113-44 44,12-4 9,-22 4 59,23-5 19,22-5-42,12-5-30,14-5-5,19-3 8,18 1-17,13-3-1,2 6-45,1 5-20,-15 4 11,-11 7 26,-14 5 11,-13 2-8,-9 2 19,-5 3 6,-7-2 48,-1 1 27,-1 2-12,-5-3-8,-6 5 2,-5 4 8,-15 2-13,-13 6-22,-20 1-15,-51 24-3,-18-5-4,98-38-7,4-6 8,-27 12-8,22-11 0,16-9-1,18-12-49,15-16-433,94-118-284</inkml:trace>
  <inkml:trace contextRef="#ctx0" brushRef="#br0" timeOffset="10473.599">9722 3285 936,'6'-6'763,"11"-2"-694,17-10-52,8 0-4,10 2 5,-1-1 35,-4 5 5,2 1-31,-3-2-27,-3 4-96,-7-1-193,8-19-376</inkml:trace>
  <inkml:trace contextRef="#ctx0" brushRef="#br0" timeOffset="10736.614">9975 2750 1407,'3'23'214,"0"9"-175,3 28-9,4 22 62,2 63 68,2 23-14,-9-116-43,0-4-32,0 49-29,-4-7-9,-4-6-6,-5-13-11,0-9 1,-3-8-8,-1-15-8,-3-7-1,2-12-6,-7-10-54,-3-11-67,-6-13-196,-38-72-366</inkml:trace>
  <inkml:trace contextRef="#ctx0" brushRef="#br0" timeOffset="10881.622">9718 3518 1449,'-3'-2'476,"3"2"-296,-3-4-59,6 4-34,-3 0-12,0 0-37,4 2-34,3-2-4,9 0-22,9 0-49,14-4-115,98-20-398</inkml:trace>
  <inkml:trace contextRef="#ctx0" brushRef="#br0" timeOffset="11270.644">10092 3047 1269,'3'-4'271,"3"2"-152,12-3 25,12-2 16,20-8-49,61-11-43,44-5-22,-3 7-22,-116 18-7,-4 3-16,-10 0-1,20-3-38,-17 5-79,-13-1-186,-13 8-318</inkml:trace>
  <inkml:trace contextRef="#ctx0" brushRef="#br0" timeOffset="11530.659">10603 2874 1255,'-4'-1'546,"4"1"-480,-5-3-51,2 7 1,-5 10 25,-9 13 52,-7 17-2,-8 15-34,-3 8-21,-1 5-21,5-7 5,10-8-15,10-16-5,9-14-9,10-7 9,5-5 6,7-3 1,7-1-1,6-7-6,8-11-43,7-5-64,3-3-103,1-7-163,-2 0-191,61-30-97</inkml:trace>
  <inkml:trace contextRef="#ctx0" brushRef="#br0" timeOffset="12177.696">10862 3245 509,'0'0'341,"-3"2"-80,2 4-15,-2 4-41,0 3 61,-1 7-58,-4 4-65,-4 3-53,-1-5-39,2-5-27,-5-1-9,6-6-6,-7-1-9,-6 1-70,-2-1-70,-2-2-133,4-11-78,10-4 8,7-12 49,3-4 222,-1 8 72,3 8 271,-2 10-67,0 9-9,0 15 63,1 15-37,0 14-64,0 9-59,4 4-28,2 0-26,0-6-20,6-8-12,-4-15-11,-2-7 1,0-15-2,-3-8-33,-2-9 0,-5-9-2,-10-7-95,-2-11-97,-10-8 62,-6-7 80,3-3 35,4 8 50,10 3 24,10 10 51,8 5 14,12 2-19,15-1-20,17-1-5,10-3-3,9 7-17,-7 0-16,-6 8-8,-10 3-1,-19 6-13,-12 2-104,-22 11-15,-16 4 53,-18 13-118,-22 13-65,-56 28 110,84-49 70,-34 15 82,24-12 66,21-12 102,20-8 15,10-7 10,8 0-49,9-4 48,16-2-10,18-1-70,17-3-50,3-2-43,2 2-8,-8 2-11,-5-4-13,-6 3-40,-8-1-40,-6-8-159,-4-2-306,34-64-100</inkml:trace>
  <inkml:trace contextRef="#ctx0" brushRef="#br0" timeOffset="12380.708">11248 3100 1524,'0'25'195,"0"3"-153,-1 27 12,-4 10 65,-2 1 16,-3-3-21,0-8-71,-1-2-26,1-12-5,2-8-12,4-12-18,2-12-54,4-11-65,1-8-151,30-80-676</inkml:trace>
  <inkml:trace contextRef="#ctx0" brushRef="#br0" timeOffset="12687.725">11518 2747 1732,'2'10'246,"0"9"-238,1 19 8,-2 18 50,-1 10 12,0 12-15,-1 8-6,0 4-12,-3 2-24,0-3 11,-4-3-8,-2 0 15,-2 2-12,-7-4 10,2-4 7,-4-9-16,-1-7-4,4-14-9,-2-11-1,4-15-4,-3-10 7,-2-11-4,-9-12-13,-9-8-19,-7-15-50,-6-13-32,-3-6-37,4-10-145,-55-110-568</inkml:trace>
  <inkml:trace contextRef="#ctx0" brushRef="#br0" timeOffset="13259.758">11928 2884 1199,'7'4'102,"2"3"-102,5 8 0,3 15 88,4 15 55,-6 13 44,-3 24-29,-3 5-31,-8 6-26,-2-7-32,-8-4-36,0-12-11,-1-11-14,-2-8-2,1-18 0,2-7-6,-1-12-27,6-11-20,-2-7 7,4-13-173,-4-7-125,4-19-231,12-114-238</inkml:trace>
  <inkml:trace contextRef="#ctx0" brushRef="#br0" timeOffset="13692.783">12150 2809 1776,'15'1'195,"4"3"-159,18 6-16,8 5 2,0 7-7,-8 8 3,-5 8 8,-9 2-1,-9 1-16,-6 2-7,-10 0-2,-12 1-8,-17 2-10,-16-1-11,-13-1-38,1-11 44,4-16 23,7-3 0,10-10 0,9-2-7,10-2 7,10-2-1,9 2-14,11-2-140,11 2 110,17 2 45,16 0 9,12 2 11,11 4 23,-4 8 10,-8 5-1,-13 6-4,-16 9 9,-14-1 8,-15 4-8,-14 3 0,-19 3 6,-20 3-11,-17-2-23,-57 24-10,79-54-13,-37 14 0,17-13-6,22-11 0,16-10-60,16-12-71,14-7-326,76-81-271</inkml:trace>
  <inkml:trace contextRef="#ctx0" brushRef="#br0" timeOffset="14061.804">12942 2896 1428,'-7'-12'157,"-1"2"-2,-8-11 17,-1 7-37,3 4-27,0 2-34,1 11-47,2 13-26,-5 14-1,-2 18 17,-4 19 5,-6 12 13,-9 65-7,21-99 4,-11 52-4,0-4-2,8-15-5,11-10-9,10-16 6,8-8 0,13-11 9,7-11 9,7-7 7,9-11-11,-1-6-13,-2-8-4,-9-1-9,-8 1-5,-10 2-1,-7-2-15,-3 4-45,-2-1-53,2-2-71,2 1-185,25-15-419</inkml:trace>
  <inkml:trace contextRef="#ctx0" brushRef="#br0" timeOffset="14287.817">13255 3863 1304,'5'3'292,"-2"1"-193,3 5 92,-2 1-53,-4 1-33,-4 8-15,-5 3-32,-7 7-26,-7 3-16,-2 0-16,2-5-6,-2-2-106,4-6-178,-28-3-497</inkml:trace>
  <inkml:trace contextRef="#ctx0" brushRef="#br0" timeOffset="15150.8659">14283 2988 1577,'0'14'222,"2"5"-179,1 26 25,1 24 5,-2 20 14,-2 12-1,-6 70-13,-14 11-13,-10-11-33,22-131-16,-1-10-2,3-9-9,-3 14-14,4-20-41,4-15-19,1-10-47,4-13-464,20-97-188</inkml:trace>
  <inkml:trace contextRef="#ctx0" brushRef="#br0" timeOffset="15592.891">14337 2970 1463,'14'-6'262,"5"1"-205,24-11-39,15 8 24,8 4 32,-5 9-7,-6 14-31,-13 11-35,-13 14 20,-10 8 11,-16 7-5,-9 1-8,-21 3 8,-19-6-6,-17-1-6,-58 21-3,81-56-4,-33 14-2,21-15-6,19-13 11,21-7-4,9-3-7,6-3 0,6-5-42,9 0 20,22 1-1,20-1 13,11 9 4,9 8 5,-3 8 1,-13 2 3,-13 6 24,-18 3 14,-14-1 4,-14 1 15,-10 1 7,-7 4 2,-19 4-4,-16 5-19,-18 4-17,-10-4-16,-4-4-5,9-10-8,15-10 0,18-6-61,16-6-58,13-6-56,10-6-85,44-57-552</inkml:trace>
  <inkml:trace contextRef="#ctx0" brushRef="#br0" timeOffset="15931.911">15360 3208 1755,'-3'-10'248,"-1"0"-128,-5-11 28,-6 7-14,-7-2-23,-3 13-50,-8 9-40,-6 17-21,-4 16-1,-2 12-5,6 15 0,3 9 6,4 10 0,8 5 7,10-2-1,14-9-5,16-7 0,10-13 5,10-6 1,7-16-1,5-10-6,5-15-10,-3-16-35,-1-9-30,-6-13-30,-4-7 3,-11-1-33,-8 1-45,-11-1-134,-8 0-269,-27-61-204</inkml:trace>
  <inkml:trace contextRef="#ctx0" brushRef="#br0" timeOffset="16320.933">14458 2534 917,'-5'-4'327,"4"-2"-135,-5-3 3,3-2 52,-4-1-70,-2 1-67,3 0-34,-2 1-13,1 5-6,4 1-19,0 4-23,3 2-15,0 2-21,3 3-13,3 8 8,7 4 26,17 7 42,13 4 33,13-4-28,14 2-11,53 1-23,15-12 4,3 0-17,-102-15 0,-1 0-11,-3-1-70,29 5-50,-13 2-119,-13 4-331,-10 6-354</inkml:trace>
  <inkml:trace contextRef="#ctx0" brushRef="#br0" timeOffset="16876.965">15620 3047 1486,'2'0'493,"2"3"-493,11-3 26,21 0 26,27-7 34,81-2-31,65-11-14,22-9-16,-104 14-16,-27 2 1,-66 15-10,-11 0-25,-2 3-91,15 7-358,-26 34-260</inkml:trace>
  <inkml:trace contextRef="#ctx0" brushRef="#br0" timeOffset="17110.978">15948 3536 1454,'-6'4'378,"1"-1"-279,-3 4-46,5 0 16,6 1-9,8 3 13,18 4 17,19-1-13,66-1-22,54-21-16,14-11-21,-83 7-7,-57 7-11,-12 4-26,-3-2-71,23 2-145,-11 1-253,44-19-205</inkml:trace>
  <inkml:trace contextRef="#ctx0" brushRef="#br0" timeOffset="17326.991">17364 3218 1897,'-1'0'300,"2"0"-279,-1 1-21,11 1 0,14-1 1,24-2 50,76-11-15,82-19-19,23-7-17,-107 29-12,-34 19-30,-63 0-17,-14 3-130,-9 4-135,-36 78-322</inkml:trace>
  <inkml:trace contextRef="#ctx0" brushRef="#br0" timeOffset="17741.014">17462 3647 1283,'2'-1'793,"6"2"-787,17-1 0,18 3-6,17 0 9,13-6 9,2-1 19,-1 5-11,-14 5-14,-17 4-12,-15 5-1,-20 3 1,-15 10 0,-20 1 12,-20 8-7,-69 30-5,-51 6-33,-8 2 3,87-29 12,63-26 7,13-7 11,9 1-15,-6 12-2,21-3 17,16 0 62,19-1-1,17-6-2,61 0-14,17-25-20,-101 4-19,-7 0 2,38-9-8,-12-1 0,-13-4-36,-13 2-10,-10-2-19,-11 3-47,-6-9-211,-12-5-274,-38-79-164</inkml:trace>
  <inkml:trace contextRef="#ctx0" brushRef="#br0" timeOffset="18080.034">17378 2233 1312,'4'-6'285,"2"3"-195,8-11-25,6 9 64,16 2 6,16-3-45,60 8-8,48 2-22,11 8-24,-86 3-9,-59-5-11,-8 2-16,-5 6-12,10 19 12,-13 12 15,-16 15-6,-12 19 6,-34 72-3,-23 31-11,21-19 7,49-130-8,-1-8-1,2-1 0,-4 17-43,5-16-67,1-19-78,-2-19 23,-21-88-410</inkml:trace>
  <inkml:trace contextRef="#ctx0" brushRef="#br0" timeOffset="18282.045">17973 2490 1032,'0'0'793,"0"2"-722,-2-2-61,-2 10-2,-2 3 142,-4 6 9,-12 7-57,-10 8-53,-12 6-23,-13 2-17,-7 2-9,-3 1-5,6-5-79,14-2-129,28-5-532,50 16-176</inkml:trace>
  <inkml:trace contextRef="#ctx0" brushRef="#br0" timeOffset="19145.095">18343 2734 1144,'0'0'273,"0"1"-178,-4 3-8,1 4 30,-2 2 1,-2 13-46,6 2-31,3 4-14,6-4 0,3-5-6,2-4 15,7-6 3,-2-9-11,3-5 10,1-13-7,4-3-19,-2-14-10,6-7-2,-2-6-1,-9 2 0,-10 7 1,-6 9 30,-8 13 12,-2 6 1,-7 7-23,-12 9-10,-8 5-10,-9 13-1,-5 8 0,4 5-23,9 5-72,8 0-162,-12 68-407</inkml:trace>
  <inkml:trace contextRef="#ctx0" brushRef="#br0" timeOffset="19971.142">17432 3565 1207,'0'-4'288,"0"4"-99,0-4 41,0 0-53,2 4-62,0 0-41,7-2-37,2 1-4,13-2-9,14-1 2,13 0-4,7 0-10,2 2 0,-1 5 6,-9 8-4,-10 3-8,-10 4 1,-7 1-5,-4 8 7,-6-2-8,-3 9 12,-1 0-7,-5 1 8,-1 4-13,-6 3 8,-1 3-3,-9-2 8,-6 6-2,-13-4 1,-10 0-2,-6-4-10,-13-8 6,0-11 1,-6-3-8,3-4 1,4-4 5,13-7-4,20-2-1,10-2 1,13-2-2,8 2-1,2-1-17,2-2 2,8 6 11,13-2 5,10 5 11,17 1-5,8 7-6,4-4 1,3 6 1,-3-5-1,-3-1 5,-10 1-4,-9-4-1,-15 1-1,-10-4 0,-8-2-12,-8 0-34,-2-2-50,-4 0-29,1 0-23,-5-2-106,-25-29-502</inkml:trace>
  <inkml:trace contextRef="#ctx0" brushRef="#br0" timeOffset="20661.181">17545 3484 954,'2'-4'285,"2"0"-162,2-7-11,6-3 71,6 3 35,6-4-70,8 6-53,10-1-26,12 6-15,1 4-15,-7 10-6,-7 7 1,-11 4-7,-10 5-9,-2 4-1,-8 7 1,0 2 0,-4 6-17,-6-2 11,-3 2-10,-5-3 11,-5-1-1,-11 1 5,-11 3 2,-10-2 1,-12 2-10,-10-3 8,-6-4-9,-5-1-7,0-3-2,4-5 1,5-2 0,14-5 0,17-6-1,15-5 1,12-7-1,11-4-1,7-2-12,-1 0-2,6 2 15,13 0 7,10 2 5,14 0-3,9 4-7,10-2 23,46 10 4,20-4-4,1-3-2,-98-5-10,-7 1-4,-3-1-1,21 6-7,-14-1 0,-15-1 0,-10-2-1,-4-2-1,-5 0 1,-2-4-12,2 2-26,-3-2-25,1 2-16,2 0-8,-3-1-15,0-2-33,-7-10-180,-4-9-237,-48-75-216</inkml:trace>
  <inkml:trace contextRef="#ctx0" brushRef="#br0" timeOffset="21337.22">17464 3418 906,'-3'-9'192,"2"2"-70,-1-7 32,2 5 52,2 3-1,0 0-59,5 3-50,7 2-42,6-2-3,13 3-3,8 4-5,5 3-8,7 4-2,3 9-9,0-1-5,-4 11-10,-6 7-1,-8 6 1,-9 0-2,-11 1 0,-12-3-6,-6 0 4,-6-4 9,-8 2 8,-13 4 4,-8-2 1,-11 3-3,-9 2-6,-9-2-3,-2-1-8,-1-4-5,3-3-1,6-9 5,9-5-6,12-7 2,12-7-2,11-4 1,8-1-1,6-3-1,4-3-17,8 3-12,6 0 30,19 0 18,15 3 3,14 1-9,5 3-11,-2 5 6,-2 2 5,-9-1 3,-4 3 6,-11 0 11,-5-1-5,-8-5-6,-7-2-6,-5-2-3,-6-4-2,-4-2 1,-2 0-2,2 0-9,0 1 1,-2-1-1,0 0 0,0 0-1,-3 0-8,-2 4-20,-1-4-26,-1 0-25,-2 0-28,-1 2-30,-2-1-229,-41 20-517</inkml:trace>
  <inkml:trace contextRef="#ctx0" brushRef="#br0" timeOffset="24431.397">3510 6351 1099,'-6'-6'355,"4"5"-194,-4-6-85,8 7-75,2-1 7,6 5 59,10 0 4,10 3 19,9 1-14,6 0-22,2 2-6,-8 8-12,-7 3-27,-5 7 14,-11 5-10,-10 9-4,-12 6-1,-15 15 11,-16 9-7,-15 6 0,-5 3-12,-1-10-3,10-12-6,16-19 0,12-20-1,16-12-7,6-7-7,3-1-7,6 3 31,9 1 16,13-1 29,13-3 2,12-3-7,6-5-4,-3-1-9,-2-5-15,-10 3-11,-6 0 0,-10 2-1,-9 0-25,-6 5-31,-9 3-41,-4-1-68,-1 2-110,-8-4 16,-19-34-280</inkml:trace>
  <inkml:trace contextRef="#ctx0" brushRef="#br0" timeOffset="25159.4389">3246 6037 1148,'-10'-9'210,"2"5"-104,-10-5-62,9 6 52,6 6 36,0 7-81,-2 22-2,-3 16 43,0 20-22,-1 14-25,3 4-16,5 2 7,-2-5-2,3-5-14,-4 3-8,2-1-5,-1 8-6,2-2 7,5-1 1,2-1-2,10-4-6,13-3 1,13-8 7,11-9-8,17-5 5,56 9 3,28-31 2,-2-51 2,-58-19-2,-6-8-1,-52 15 4,-4-1-5,-2-2 4,24-34-4,-15-5 5,-14-5-13,-12-9 0,-9-54-1,-18-22 0,-13-11 1,1 67-1,1 4-7,-2-4-5,14 67 11,0 1 0,0 7 1,-12-33 0,-1 11 2,2 11 10,-2 12 6,5 6 7,-5 6-7,0 5-6,-2 4-3,-5 6-8,-6 3-1,-6 1 1,-3 5-1,-8 0 1,-3 2 0,2 0-1,-6 2 1,9-2 0,3 3-1,5-2 0,9 2 0,6 1-1,7-1 0,7 3-8,1 7 0,2 5-8,3 12-14,2 13-31,1 11-26,2 15-65,3 3-167,7-1-166,35 101-118</inkml:trace>
  <inkml:trace contextRef="#ctx0" brushRef="#br0" timeOffset="25438.455">4578 7586 1641,'-1'3'314,"1"-1"-272,-2 2-42,1 0 0,1-3 39,-3-1 27,3 0-27,0 0-24,3-1-9,-3-2 7,0 2-13,-3-2-28,-2 2-116,-2-4-167,-23-16-357</inkml:trace>
  <inkml:trace contextRef="#ctx0" brushRef="#br0" timeOffset="30677.754">5239 6310 1283,'0'-2'267,"-2"0"-165,2-2-62,0 4 91,-1-2 26,1 1-59,0 1-53,0 0-30,1 0-15,-1 0 0,0 1-14,0-1-10,4 2-45,-3 2-51,5 0-45,0 5-103,-3 0-235,-3-3-248</inkml:trace>
  <inkml:trace contextRef="#ctx0" brushRef="#br0" timeOffset="32976.886">4904 5591 1164,'-2'1'268,"2"2"-194,-1 2-73,2 9 31,4 8 64,3 9 5,3 4 8,0 3-50,2-2-44,2-4-2,-2-6-13,5-3-24,1-5-144,5-7-154,45-14-321</inkml:trace>
  <inkml:trace contextRef="#ctx0" brushRef="#br0" timeOffset="33155.896">5314 5736 1141,'-3'0'310,"2"0"-202,-2 0-7,-2 0 67,-3 1-62,-8 6-65,-7 8-33,-9 9-8,-14 8-57,-8 8-103,-9 3-152,-2 4-215,-100 51-158</inkml:trace>
  <inkml:trace contextRef="#ctx0" brushRef="#br0" timeOffset="33329.906">4762 6020 471,'1'-5'226,"4"-2"-16,1 0-64,3 2 1,5 5 13,2 5-10,10 0-12,7 5-24,9-2-18,3-3-30,8 0-27,5-10-18,5-4-21,-2-5-12,2-3-117,-9-1-109,-9-3-252,-4-13-177</inkml:trace>
  <inkml:trace contextRef="#ctx0" brushRef="#br0" timeOffset="33579.92">4888 6199 1127,'0'3'499,"0"7"-472,0 10-27,-1 15 41,1 10 55,-5 13 15,-2 8-11,-3 10-43,-2 6-36,-4 7-12,2-1-9,2-8 0,5-3-49,7-24-77,6-12-67,3-23-55,8-14-65,22-57 14</inkml:trace>
  <inkml:trace contextRef="#ctx0" brushRef="#br0" timeOffset="33897.938">4926 6396 817,'3'-6'258,"5"2"-196,8-6-47,3-3 3,7 5 58,3-3 4,1 4-37,0 4 7,-5 5 1,-1 7-17,-7 9-5,-2 5 20,-6 10 64,-3 11-7,-6 8 1,-3 10-34,-6 7-4,-5 3-19,4 0-20,-1-7-14,0-2-5,-2-4-2,3-7-9,0-14-2,0-9-44,3-17-19,-1-12 43,-2-8-41,-1-15-158,-4-14-79,2-18-178,-17-144-14</inkml:trace>
  <inkml:trace contextRef="#ctx0" brushRef="#br0" timeOffset="34146.953">4964 6515 460,'0'-7'233,"1"3"-59,0-5-87,4 9-60,2 5 40,1 7-1,-2 7-24,0 6-12,-2 8-12,-4 0 6,-4 1-13,-4 0-10,0-2 9,1-7-2,0-5 19,7-4 40,-2-4 28,2-7-2,2 0-15,-2-5-35,7-3-37,4 0 35,7-9-41,6-4-53,6-12-80,5-7-70,-2-6-53,50-95-43</inkml:trace>
  <inkml:trace contextRef="#ctx0" brushRef="#br0" timeOffset="34321.9629">5284 6312 541,'-3'10'208,"2"0"-136,-1 18 65,2 11 44,2 12-32,-1 1-44,3 6-51,2 1-21,-1-7-18,-1-8-8,1-13-7,0-10-8,-1-14-33,-3-7-17,1-9-46,1-13-277,7-90-125</inkml:trace>
  <inkml:trace contextRef="#ctx0" brushRef="#br0" timeOffset="34581.978">5428 6184 616,'2'12'343,"1"8"-188,3 23 83,-2 17-59,1 6-5,-1 8-27,1 2-6,5 8-45,2 5 4,1 3-16,1 0-33,-5-7-19,-5-7-4,-3-15-1,-6-14-4,-1-12 1,-4-11-6,-4-9 0,-1-11 4,-7-6-7,-4-8-15,-2-12 0,-2-15-65,2-14-55,3-11-124,-6-147-528</inkml:trace>
  <inkml:trace contextRef="#ctx0" brushRef="#br0" timeOffset="34921.9969">5855 6169 1241,'-1'-4'493,"-1"4"-347,1-2-91,4 6-29,6-1-2,9 3 12,15 2 0,16-4-20,13-4-16,4-11-4,1-1-88,-13-9-104,-12-1-103,4-40-350</inkml:trace>
  <inkml:trace contextRef="#ctx0" brushRef="#br0" timeOffset="35356.022">5981 5931 361,'1'4'679,"4"7"-614,3 6 7,4 16 109,6 12-7,-1 15 21,2 15-58,5 64-29,-13-87 3,1 51-51,5 51-17,-14-105-22,3 45-10,-2-14-4,-4-12-6,0-13 5,-4-15-6,-2-14-13,-7-7-10,-3-14-13,-8-6-55,-3-14-83,-1-11-83,-1-15-40,-5-5-72,4-11 68,-1 1 301,4 5 40,3 6 136,5 15 86,8 8-17,8 5 11,5 9-64,5 1-72,9-7-55,10 2-16,14-4-13,8 0-24,7-4-11,6-2-1,-3-1-79,-1-3-181,-9-4-300,41-62-420</inkml:trace>
  <inkml:trace contextRef="#ctx0" brushRef="#br0" timeOffset="36309.076">6489 5908 1214,'2'8'308,"-2"6"-293,4 13 87,-1 14 48,-1 10 16,-4 2-34,-5 8-69,-6-2-28,-2-4-17,-2-4-6,5-20-12,5-14-17,5-13-70,11-11-120,7-19-49,8-11-76,8-18 35,5-17 143,0-10-47,-1 0 177,-6 9 24,-9 23 171,1 17-9,-8 25-35,-1 8 2,3 8 32,-2 10-14,-1 2-9,1 7-35,-4 2-43,-3 4-24,-3 1-15,-6-1-9,-8 1-12,-13 6 0,-13-1-46,-8 3-64,-8-9-13,5-5 71,10-13 52,16-19 6,3-7 2,18-11-8,7-7-1,13-9-16,11 0-8,2 4 8,3 6 16,-2 13 0,-8 7 0,-4 8-5,-12 10-6,1 2-14,-11 7 13,-15 8 13,-8 7 3,-14 8-3,-7 0-68,-1-1-43,11-10 18,10-10 18,13-10 68,8-9 7,6-2 0,4 0-33,10-2 33,5-2 6,4 2 2,-1-2-7,-1 3 5,-6 1 2,-4 0-7,-9 1-1,-9 3 2,-11 8 67,-7 7-6,-16 7-39,-8 4-15,-6 5-9,9-7 8,14-8-8,16-7 0,11-10 22,11-3 30,12-1 50,12-4-36,10-8-40,8 0-17,0-5-9,-5 0 5,-4 5-5,-10-1-6,-3 4 5,-8 3-7,-11 3 7,-8 1-8,-4 6-21,-5 4 30,-11 10 30,-3 11-10,-3 9-7,2 4 10,7-2-5,12-3 13,4-3 8,8-3 24,4-7-19,4-4-17,4-5-2,0-8 1,1-5-26,-2-4-59,-2-6-85,-6-9-58,-6-2-155,-24-50-307</inkml:trace>
  <inkml:trace contextRef="#ctx0" brushRef="#br0" timeOffset="36528.089">6552 6528 651,'-2'2'630,"2"-2"-537,-1 5-87,-1 7 93,0 4 82,0 11 2,1 7-64,-4 5-52,-4 4-8,-11 2-25,-3 3-14,-9-3-11,-4 2 1,4-7-10,5-10-37,12-10-67,9-10-80,6-16-11,9-12-519,54-62-32</inkml:trace>
  <inkml:trace contextRef="#ctx0" brushRef="#br0" timeOffset="36668.0969">6476 6861 467,'9'6'305,"0"1"-43,9 10-22,4 6-24,2 4-7,6 5-23,4-3-65,10 0-41,12-7-43,16-8-34,53-4-3,35-24-97,20-18-140,-59 7-89,-29 4-204,-26-3-169</inkml:trace>
  <inkml:trace contextRef="#ctx0" brushRef="#br0" timeOffset="37016.117">7446 6122 1309,'4'-2'479,"-1"2"-389,3-2-72,5 6 66,5 3 12,6 3-45,-3 1-31,1 6-20,-2 0-15,-6 5-89,-7 8-145,-29 81-297</inkml:trace>
  <inkml:trace contextRef="#ctx0" brushRef="#br0" timeOffset="37181.1259">7567 6692 1531,'6'13'164,"3"-3"-74,4 10 36,-1-2 0,6 2-30,-5-6-39,1 4-39,4-3-18,2 0-60,4-10-138,9-5-176,69-63-588</inkml:trace>
  <inkml:trace contextRef="#ctx0" brushRef="#br0" timeOffset="37437.1409">8792 5628 1433,'5'-10'221,"-3"6"-178,0-5-28,-3 6 129,-9 9 3,-9 11-90,-17 13-27,-19 15-19,-60 47-10,-21 17 1,97-71-2,7-7 0,-24 21-45,19-14-71,17-18-83,15-14-49,7-6-52,31-37-45</inkml:trace>
  <inkml:trace contextRef="#ctx0" brushRef="#br0" timeOffset="37632.152">8410 6041 297,'10'12'366,"3"8"-30,11 19-33,2 19-15,-4 16-32,-1 11-82,-7-2-61,-9 0-31,-7-11-25,-11 0-22,-12 1-22,-8-2-3,-9-7-10,-4-3-48,1-10-8,8-19-44,12-15-43,10-17 34,12-21-116,9-21-344,52-152-117</inkml:trace>
  <inkml:trace contextRef="#ctx0" brushRef="#br0" timeOffset="37870.166">8554 6163 321,'8'-13'1013,"13"2"-836,20-16-124,18 1-20,12 1 19,6 7 10,0 3-7,-3 9 8,-12 13-1,-16 10-44,-16 10-11,-20 12-1,-17 10 35,-18 9 23,-19 12-19,-16-4-1,-11-6-16,-4-12-14,11-12-8,13-13-6,23-17-29,18-9-28,20-17-256,15-12-204,107-150-244</inkml:trace>
  <inkml:trace contextRef="#ctx0" brushRef="#br0" timeOffset="38261.188">9424 5767 1095,'8'-8'260,"2"0"-151,1-6 47,-5 11 113,-6 1-100,-6 7-106,-11 11-39,-11 7 9,-19 19-17,-18 7-15,-6 6 0,6-1-1,13-8-37,21-17-54,16-9 14,15-16 44,10-10 3,5-2 30,9 0 1,4 6 0,3 8 1,-1 12 29,0 9 5,-6 14 6,-1 8-12,-8 18 29,-13 6-4,-3 7 7,-5 3-8,-3-3 0,3 1-30,-4 1-11,-4-4-7,-2-3 3,-7-11-9,8-20-10,2-15-40,8-19-22,2-14 41,3-16-79,3-17-230,8-25-25,43-176-193</inkml:trace>
  <inkml:trace contextRef="#ctx0" brushRef="#br0" timeOffset="38432.1979">9326 6244 894,'0'-4'613,"4"0"-375,7-4-127,9-2 11,13-6 4,18-9-51,7-2-48,8-5-27,-3 0-2,-7 3-31,-12 0-48,-12 7-73,-16 6-59,-16 6-119,-16 10-174,-76 32 176</inkml:trace>
  <inkml:trace contextRef="#ctx0" brushRef="#br0" timeOffset="38629.2089">9466 6135 102,'2'5'577,"2"1"-406,3 9 18,1 4 48,5 9 14,-4 14-32,-1 14-14,-1 11-55,-4 7-46,-6 1-31,-6 3-19,-2 5-6,-6 3-22,1-4-16,-2-1-10,1-7-1,10-13-37,7-12-68,7-10-68,8-15-188,43-18-284</inkml:trace>
  <inkml:trace contextRef="#ctx0" brushRef="#br0" timeOffset="39253.2449">9839 5800 139,'15'-5'1294,"6"0"-1047,17-2-94,13 7 5,5 0-20,9 0-24,-1 0-36,-1-2-41,-8-3-20,0-4-10,-1 1-7,2-7-30,-3-4-69,4-4-124,-6-3-292,26-36-124</inkml:trace>
  <inkml:trace contextRef="#ctx0" brushRef="#br0" timeOffset="39487.258">10294 5551 957,'0'6'462,"-3"2"-424,3 7-13,-4 10 142,-2 5 68,-2 5-41,-8 7-67,-8 3-52,-10 3-31,-9 4-25,-7-1-8,-8-2-11,3-1 0,1-4-51,11-7-40,18-8-104,8-13-174,20-16-284,13-16 293,62-74-172</inkml:trace>
  <inkml:trace contextRef="#ctx0" brushRef="#br0" timeOffset="39682.2689">10056 5944 258,'19'-9'355,"-2"8"-29,13-2-1,-6 18-101,0 15 11,-3 19-16,0 25-7,0 67-92,-9 31-45,-30-17-33,14-107-8,-6-3-11,0 0-14,-10 37-9,1-8 0,0-17-54,10-20-38,4-25-26,6-14 50,4-27-169,7-20-316,3-26 65,34-190 183</inkml:trace>
  <inkml:trace contextRef="#ctx0" brushRef="#br0" timeOffset="40251.302">10237 6124 546,'4'-23'354,"-4"2"-8,8-16-103,0 10-105,5 7-27,4 3-10,7-2-46,6 8-23,5 3-22,1 1-2,3 4-7,-2 6-1,-3 4 0,-4 5 1,-9 11 14,-3 9 42,-8 11 15,-8 18 25,-6 13-26,-7 13 5,-8 3-13,-4 3-1,2-2-14,-2-7-15,2 5-14,2-7-8,2-4-10,4-14 0,2-12 7,5-17-8,3-15-25,1-12-28,0-10 5,-3-15-33,-5-11-127,-1-19-133,-4-19-8,-1-17-31,-10-60 67,20 94 199,-6-45 114,5 11 234,7 13 63,7 15-56,1 10-49,8 12-16,4 7-46,3 10-53,1 4-35,0 6-30,-4 6-12,0 6-47,-12 12-142,-12 10 8,-11 16 65,-14 10-74,-9 4 19,-5-3 171,11-16 3,9-13 132,14-13 34,6-8-11,6-1-5,-1 3 16,6-1-61,8 0-49,6 1-38,13-7 10,11-7-31,10-5-120,4-10-180,92-65-375</inkml:trace>
  <inkml:trace contextRef="#ctx0" brushRef="#br0" timeOffset="40688.327">10976 5755 1307,'11'-14'327,"2"5"-237,13-8-16,5 4 73,-2 6-30,-2 4-56,-3 7-55,-6 8-6,-5 8-43,-9 9 19,-18 12-8,-17 12-47,-10 11-71,-5 0-41,7-6 53,14-18 62,13-11 49,9-15 21,7-5 6,2-3 4,6-1 20,2 2 5,8 7-2,2 2-8,-3 9-19,-4 8 0,-6 8 17,-11 8 11,-11 3 10,-8 5 23,-10-1 13,-3-2 16,4-6-6,4-9 19,9-9-5,7-12-28,7-11-44,5-4-25,9-8 13,12-2 22,11-9-19,14-4-17,7-9-39,5-4-26,0-2-107,-6-7-145,38-76-280</inkml:trace>
  <inkml:trace contextRef="#ctx0" brushRef="#br0" timeOffset="41174.355">11393 5786 1437,'10'-7'240,"4"-2"-171,16-10 37,3-2 58,6 1-58,7 0-52,5 4-16,9 5-22,7-2-7,4 7-7,-10 7-2,-8 7-6,-17 6-10,-10 0-26,-14 11 9,-12 1 31,-15 5 2,-14 4 14,-15 4-1,-20 3 1,-49 18-14,72-46-11,-35 16-36,10-12-101,16-11-53,11-10-2,16-13 4,7-12-70,7-5-49,5-11 54,5-3 227,5 6 37,5 8 271,0 21-67,2 14-16,-1 12 85,4 21-9,-2 18-69,-1 16-45,-1 19-27,-6 67-57,-14 15-18,-1-117-11,-1-4-14,-7 47-14,-5-9-3,0-15-6,2-20-19,3-21-30,11-21-2,9-20 9,10-28-336,11-30-207,85-207 118</inkml:trace>
  <inkml:trace contextRef="#ctx0" brushRef="#br0" timeOffset="41708.385">11765 5536 1153,'0'0'383,"0"-1"-271,2 2-100,-2 10 8,3 15 59,-8 11 44,-3 16-54,-9 12-46,-10 5-8,-3 3-8,-3 0-7,8-16-52,12-15-2,12-16-47,13-11 23,11-5 53,7 1 7,4 0 18,-1 2 0,1 5 10,-6 5 40,-4 9 23,-6 6 8,-6 10 2,-6 0 4,-6 2-2,-3 0-23,-6-3-20,-7-8-14,0-5-14,-6-4 1,2-10-8,-6-6 3,-4-10-10,-3-6-57,-7-8-72,0-10-69,2-11-51,9-8-11,8-13-26,9-6 113,13 1 173,13 7 72,7 14 53,7 14 31,0 19 43,-5 16 2,5 21-6,8 16 11,8 15-40,10 8-83,1-3-47,3-4-11,-3-6-10,0-10-7,7-8-8,5-18-7,6-13-48,3-15-38,-10-17-68,-6-13-139,-19-15-262,-15-111-283</inkml:trace>
  <inkml:trace contextRef="#ctx0" brushRef="#br0" timeOffset="41932.398">12280 5712 1309,'6'-10'240,"4"3"-174,16-12-9,3 6 150,10 3-35,10 1-52,12 6-52,8 3-29,51 4-23,6 6-5,-2-4-11,-86-6 0,-7-2-22,-10 2-36,18-2-55,-19 0-79,-24-6-106,-69-24-353</inkml:trace>
  <inkml:trace contextRef="#ctx0" brushRef="#br0" timeOffset="42144.41">12387 5536 1008,'-3'15'292,"0"7"-163,0 15 71,-1 14 7,5 3-27,6 4-66,8-2-72,8-4-39,6-9-3,2-10 0,0-7-75,-1-17-63,-5-11-97,-1-13-68,20-79-364</inkml:trace>
  <inkml:trace contextRef="#ctx0" brushRef="#br0" timeOffset="42318.42">12692 5502 1347,'-2'12'511,"1"8"-490,-4 16 29,-1 16 64,-2 3 10,-2 2-35,1-5-46,5-4-25,1-7-18,0-8-9,7-13-64,1-3-140,9-13-365,50-45-83</inkml:trace>
  <inkml:trace contextRef="#ctx0" brushRef="#br0" timeOffset="43239.473">12927 5551 228,'0'0'1262,"0"0"-1088,-3 10-101,2 6 26,-7 17 98,-4 10-62,-5 6-59,-6 8-34,-2-4-22,-5-2-14,-3-2-6,-3-12 0,-8-7-41,-7-8-58,-11-4-207,-3-12-296,7-6 74,11-9 252,15-5 276,14 4 196,8 4 17,8 10-18,0 11 62,-1 14 37,2 8-78,-1 14-51,2 7-38,-4 6-31,-2-2-43,-2-5-19,-8-4-13,2-13-9,-2-11-3,4-14-9,8-10-26,6-8-17,8-14-86,11-15-102,15-25 34,17-17 65,14-8 84,6 5 48,-1 13 10,-4 15 35,-12 14 9,-3 10 9,4 8 32,-4 7 41,1 4-70,-7 10-46,-17 10-13,-17 3 10,-6 10 35,-9 4-16,-7 8-12,-10 1-10,-12 4-8,-9-3 7,-13 0-13,-8-7-40,-2-4-97,2-13-70,11-13 17,13-10 40,16-9 94,9-5 56,6 1 20,4 8 95,4 5 25,1 10-74,3 9 1,4 12 62,3 7-24,4 11-27,-3 2-30,-5-3-21,-2-5-3,-7-3-9,-3-5-4,-4-6-2,1-7-2,0-7 8,3-5 0,0-8-7,3-6-8,1-11-48,8-12-50,14-16 17,13-14-27,8-2 14,9 3 65,-6 15 29,-7 18 6,-10 15 15,-9 11 25,-6 13 19,0 5-4,-6 11 14,0 12-31,-1 7-22,0 6 1,3 5 7,-4-1-14,1-3-5,-11-7-10,-3-4 1,-6-10 10,-3-10-12,-3-10 0,-9-7-32,-3-12-47,2-8-80,0-13-62,10-16-23,6-126-297</inkml:trace>
  <inkml:trace contextRef="#ctx0" brushRef="#br0" timeOffset="43419.483">12850 6084 1472,'1'5'265,"1"5"-202,2 13 57,2 20 30,1 17-16,-2 15-46,-1 14-17,-6 7-19,-12 53-8,-20 7-16,16-107-7,4-8-13,-13 42-8,9-21-53,14-20-76,10-19-250,79-50-873</inkml:trace>
  <inkml:trace contextRef="#ctx0" brushRef="#br0" timeOffset="45800.619">13903 5600 845,'0'0'351,"-1"2"-193,1 2-131,1 8-26,3 6 125,4 7 18,-1 3-57,8 1-33,-1-6-13,0-1 13,2-6-11,-6-5-13,-1-5-13,-5-4-5,-2 0-2,-2-4-10,0 2-56,3 2-175,3-2-136,24-5-284</inkml:trace>
  <inkml:trace contextRef="#ctx0" brushRef="#br0" timeOffset="46176.6409">14416 5531 1344,'0'3'234,"3"-3"-182,-1 2 22,2 5 76,3 0-57,-1 4-54,1 1-26,-6 0 14,-4 8-9,-13 3 5,-8 4-23,-18 7-106,-13 2-111,-11 2-32,-2 3-65,0 2 49,7-6 80,14-6 88,14-11 97,18-5 45,10-12 79,8 1 26,8-8 47,11 4 58,8-7-66,14-4-41,7 2-29,4-2-37,1-3-34,-3 5-22,-3 0-17,-7 1-3,-8 0-6,-10 1-7,-10 4-98,-6-1-151,-16-20-296</inkml:trace>
  <inkml:trace contextRef="#ctx0" brushRef="#br0" timeOffset="46535.6609">14185 5447 1216,'-7'10'188,"3"0"-143,-9 13 12,2 9 24,-3 9-27,3-2-36,2 3-18,5-1-3,-1-4-50,2 4-26,-1-6-16,-2 1 17,0-3 54,3 4 24,0 3 12,2 0 38,2 5 22,0 9 9,4 2 4,-1 7-17,1 4 85,-4-4-59,-5-3-38,-7-8-7,-4-7-10,-10-8-15,-12-3-7,-4-4-17,3-8-6,5-14-63,9-9-26,15-17-98,9-16-164,9-14-146,69-146-27</inkml:trace>
  <inkml:trace contextRef="#ctx0" brushRef="#br0" timeOffset="46752.674">14140 6129 481,'17'-11'305,"-5"5"22,14-1-30,-6 10-86,-1 13-34,-8 13-22,0 18-22,-1 14-26,-4 9-40,-3 7-7,1 1-9,-1-4-19,4-6-19,2-12-7,8-12 2,-1-15 1,8-6 13,6-16 43,6-8-31,8-12-14,4-17-20,10-11-86,7-12-52,7-10-115,124-143-323</inkml:trace>
  <inkml:trace contextRef="#ctx0" brushRef="#br0" timeOffset="47279.704">15273 5618 379,'-6'-4'1357,"1"2"-1155,-8 0-115,-9 10-13,-13 6-7,-14 11-17,-12 7-31,-8 4-11,11-2-8,13-4-21,21-7-53,18-9-88,14-3 14,11-1 100,8-2 33,6-2 7,4 0 8,-4 2-1,-6-2-14,-5 5-38,-8 5-4,-7 7 9,-9 9 39,-8 6 9,-5 2 9,-4-4-3,3-1-5,6-10 0,6-12-1,4-6 6,3-3 25,1 0-8,5 0 23,3 3-13,7 5-21,1 5-11,4 3-1,-6 5 0,-2 8 34,-10-1 36,-6 8-16,-13 0 0,-14-1 3,-7 6-7,-14-2-22,-1-2-7,9-4-4,11-13-4,17-9-13,12-10-7,13-8 7,14-8 19,14-7-7,18-11-12,7-9-96,1-3-97,-9 0-82,-13-3-19,32-86-157</inkml:trace>
  <inkml:trace contextRef="#ctx0" brushRef="#br0" timeOffset="47439.7129">15507 5855 1407,'5'-4'199,"-1"2"-101,9-8 82,4 1-59,2-2-56,-1-3-49,1 4-16,4 0-138,1 4-198,32 10-380</inkml:trace>
  <inkml:trace contextRef="#ctx0" brushRef="#br0" timeOffset="47617.7229">15374 6091 1059,'2'0'303,"2"0"-248,11-1 52,12 0 176,13-5-92,14-2-88,10-6-44,-5 3-41,-5-2-9,-3-2-9,-3-1-50,-6-4-106,-11-5-309,6-57-104</inkml:trace>
  <inkml:trace contextRef="#ctx0" brushRef="#br0" timeOffset="47827.7349">15610 5535 1298,'-3'12'189,"-2"11"-153,-5 22 38,-1 29 104,-5 67 74,10 49-132,16 40-60,25-81-43,-14-101-2,3-6-15,1-6-7,21 33-42,3-14-100,-3-20-172,-1-18-263,58-51-207</inkml:trace>
  <inkml:trace contextRef="#ctx0" brushRef="#br0" timeOffset="47994.7449">15922 6312 1276,'-13'0'253,"-4"3"-98,-15 14 28,-5 14-9,-8 12-38,-3 11-28,-1 1-40,5-3-43,4-7-16,10-12-9,16-17-36,5-14-43,7-19-253,29-117-1031</inkml:trace>
  <inkml:trace contextRef="#ctx0" brushRef="#br0" timeOffset="48159.754">15975 5357 1998,'3'4'170,"0"4"-170,2 3 0,1 4 41,-2 2-3,8 2-20,-1-4-18,7 4-32,1-4-193,39 13-631</inkml:trace>
  <inkml:trace contextRef="#ctx0" brushRef="#br0" timeOffset="49081.807">17035 5280 1262,'-5'-1'379,"1"-3"-143,-4-4-88,-4 5-29,-2 0-56,-8 6-27,-6 9-24,-8 10-12,-7 11 1,-6 12-1,0 7 1,5-1 0,11 1-1,11-7-9,15 1-3,10-5-6,17-2 16,10-1 1,12 1-28,3-6 16,3-8 5,-5 5 2,-9-5 5,-11 5-9,-12-2 10,-11 5 1,-11 3 9,-9 2-10,-7 4-7,-3-1-13,5-4-13,7-4-6,11-3-18,4-3 9,3-3 17,9-1 14,2 7 14,3 6 3,5 9 26,8 9 37,-3 11 10,3 13 8,8 67-6,-19 24-4,-21-5-25,-2-115-22,0-12-10,-3-5-8,-2 27-6,1-21-9,5-22-33,3-16 8,4-23-67,8-22-280,7-26-210,72-222-165</inkml:trace>
  <inkml:trace contextRef="#ctx0" brushRef="#br0" timeOffset="49419.826">18182 5067 665,'6'-4'121,"-2"0"44,4-4 96,-2 1-25,-5 7-50,-2 1-105,-1 13-57,-2 4 93,-1 13 24,-5 14-48,-4 10-20,-9 8-10,-7 7-21,-3 5-16,-6 4-16,0-5-4,3-8-4,5-9-2,8-12 0,5-12-18,8-11-33,7-14-72,3-8-63,8-8-36,6-11-315,49-84-226</inkml:trace>
  <inkml:trace contextRef="#ctx0" brushRef="#br0" timeOffset="49660.84">18301 5030 1312,'0'3'285,"2"-2"-207,2 6-25,3 7 118,6 7-23,3 9-50,-2 11-44,6 7-17,-8 10-5,1 5 4,-4 5-18,-3 1-3,-7 0-2,-5-2-1,-4-11-6,1-6-6,-2-11 0,4-6-54,-4-11-64,5-9-148,0-10-269,-13-29-134</inkml:trace>
  <inkml:trace contextRef="#ctx0" brushRef="#br0" timeOffset="49829.85">18142 5505 310,'-10'-10'1070,"3"3"-808,-10-8-37,10 9-12,7 2-49,3 2-59,2-2-93,7-2-2,6 2-10,11 1 0,7-4-57,10 1-130,3-3-335,71-29-229</inkml:trace>
  <inkml:trace contextRef="#ctx0" brushRef="#br0" timeOffset="50043.862">18820 5179 1475,'2'-12'225,"3"-2"-120,9-13 2,10-1-19,15 3-26,19-3-28,53-3-8,23 12-17,-100 14-3,-3 4-6,31-7-11,-19 4-26,-11 3-103,-15-1-131,-12 2-13,-34-11-241</inkml:trace>
  <inkml:trace contextRef="#ctx0" brushRef="#br0" timeOffset="50833.907">18182 5074 590,'0'7'118,"-1"-3"-100,1 6-10,-4 3-7,3 0 34,-4 0 5,2 0-14,0-1-13,0-4-4,3-4-9,2 2-116</inkml:trace>
  <inkml:trace contextRef="#ctx0" brushRef="#br0" timeOffset="51431.941">18085 5200 1179,'-9'8'281,"1"3"-172,-5 14 7,5 14-10,8 13 11,14 3-60,25-1-4,23-3-11,70 7-20,47-26-4,11-41-7,-75-14-5,-20-8-6,-60 11-18,-5-2-3,-6-1 4,21-19 17,-18-4 0,-18-1 0,-15 1 24,-15 4 5,-21 8-14,-22 13 3,-76 21-2,-60 51 1,-7 47 5,114-31 16,68-31-5,14-10-19,11 1-14,5 24-15,31-13 15,33-15 11,78-17 0,63-45-11,13-38 0,-106 15-44,-20-5-1,-63 32 11,-6 2 23,-8-3 11,16-38 2,-20-3 4,-26 3 10,-22-1 4,-28 14 5,-67 3 5,-61 59 9,-51 59-6,102 6-3,38 3 2,72-32-5,13 0-27,8 0-17,-3 43-34,24-3-40,26-2-65,22-9-355,200 29-84</inkml:trace>
  <inkml:trace contextRef="#ctx0" brushRef="#br0" timeOffset="51693.956">19748 5147 103,'-3'-6'1616,"2"6"-1438,-2-1-100,-2 10-57,1 13 12,-8 19 62,0 14-19,1 15-38,0 1-17,3 0-11,2-10-2,-1-9-8,4-12 0,2-13-10,-2-13-52,3-10-88,-2-7-118,0-10-261,13-74-372</inkml:trace>
  <inkml:trace contextRef="#ctx0" brushRef="#br0" timeOffset="52001.974">19859 5153 1297,'7'-12'241,"6"1"-136,16-11-13,8 3 49,8-3-33,7 6-45,3-1-30,3 4-17,-4 2-7,-13 5-9,-7 4 0,-18 6-31,-8 8-1,-6 7 32,-4 14 42,-4 16 40,-3 15-26,-5 6-14,0 6 6,-4 3-3,-3-7-14,4-6-14,-6-12-7,6-13-2,-2-12-7,2-11 8,-1-14-7,3-6-2,1-12-48,2-12-57,3-14-96,2-17-251,11-143-209</inkml:trace>
  <inkml:trace contextRef="#ctx0" brushRef="#br0" timeOffset="52242.988">20005 4620 831,'0'-4'875,"3"3"-734,0-6-85,0 15 17,3 16 31,2 18 19,3 23-5,1 70-25,-15 24-16,-17 28-2,-10-55-11,-3 6-17,-3-5-22,-3-14-13,6-16 0,15-58-12,3-2-9,6-5-30,-11 33-63,10-9-41,11-17-68,14-6-330,81-23-691</inkml:trace>
  <inkml:trace contextRef="#ctx0" brushRef="#br0" timeOffset="52792.019">20509 4882 1549,'0'-2'355,"3"-2"-233,6-5-37,14-1 2,13-4-13,17 0-10,19 1-19,53-1-27,14 2-16,-103 12-1,-10 1-1,28 3-21,-26 3-65,-16-1-101,-13 4-293,-62 25 13</inkml:trace>
  <inkml:trace contextRef="#ctx0" brushRef="#br0" timeOffset="53136.039">20639 5070 1353,'-3'19'139,"2"-2"-46,-1 14 62,-1 2 20,3-7-14,0-7-49,3-10-49,-3-3-28,0-5-16,2-4 4,-1-3-4,5-8-19,12-11-50,9-11-11,15-5 10,8 2 25,3 8 11,-4 16 14,-9 8 0,-5 12 1,-9 6 23,1 9 5,-8 0 11,0 6-12,-8-1-4,-6-6 5,-7 0-2,-4-4-7,-10-3 10,-11-2-25,-12-2-4,-17 0-61,-12-5-89,-6-3-200,-4-3-257,-91-26-170</inkml:trace>
  <inkml:trace contextRef="#ctx0" brushRef="#br0" timeOffset="53684.07">20478 5119 747,'1'0'309,"2"-1"-79,7 1-74,0 3 45,6 6 36,7 14-53,2 10-55,5 16-42,-2 12-7,-9 6-20,-7 5-20,-4-5-10,-11-2-16,-5-10 4,-2-10-9,1-12-9,-2-11-9,1-12-54,7-6-20,3-10 1,6-12-55,8-13-187,5-13 92,15-16 53,7-1 41,4-4 138,5 9 39,-2 14 65,3 8 11,-2 11 23,5 7 15,-4 10-15,-2 6-33,-8 9-40,-4 10-16,-6 7-23,-3 7 10,-6 4-5,-6 6-1,-5 0-6,-12 2-6,-11-1-6,-12-2 2,-16 2 4,-15-8-18,-11-3 0,-8-10-51,3-11-42,10-5-54,13-10-27,14-9 9,16-7 130,10-5 35,12 2 5,7-1 70,5 3 12,6 4 20,6-1-16,4 3-19,7-3-13,8-1-29,2-1-23,2 4-7,-1-2-3,-10 3-72,-9 0-102,-13 1-287,-22-40-418</inkml:trace>
  <inkml:trace contextRef="#ctx0" brushRef="#br0" timeOffset="54007.089">21058 5322 1314,'0'0'583,"0"4"-557,2 9 5,1 8 22,0 10 71,0 9-41,-2 3-41,-2 1-15,-7 5-9,-10-2 0,-13 2-6,-8-2-1,-9-6-11,4-13-10,8-11 4,11-13 6,10-6 0,8-4 0,5-1 6,3-2-4,6 0 19,9-1-8,7 3-2,10-3 7,10 6-6,4 2-12,5 2 1,3 0-1,6 0 0,-5-4-20,-3-1-41,-9-1-32,-10-5-113,-9-2-103,11-47-270</inkml:trace>
  <inkml:trace contextRef="#ctx0" brushRef="#br0" timeOffset="54369.109">22104 4634 1680,'2'0'276,"4"3"-236,4 1-28,2 5-12,-2 5 8,-3 2 1,-6 6 12,-4 0-20,-6 4-1,-15 4-39,-18 2-37,-19-1-112,-63 12-71,81-33 58,-37 8 136,20-7 65,26-7 128,19-4 128,15-4 8,11-3-99,14-1-84,18-6-18,66-9 0,53-6-18,8-1-25,-73 14-13,-61 6-7,-4 2-5,-3 1-49,27-9-52,-15 4-223,-14 2-191,-37-13-110</inkml:trace>
  <inkml:trace contextRef="#ctx0" brushRef="#br0" timeOffset="54607.1229">21759 4880 1407,'1'4'425,"-1"7"-385,4 8-38,-2 12 125,3 16 46,3 6-37,0 17-49,6 5-25,-3 6-11,-1-2-15,-7 2-23,-10-6-1,-7-1 0,-11-4-12,-5-5-29,0-17-48,7-11-25,9-15-25,12-22-37,12-10-287,10-21-258,68-115 82</inkml:trace>
  <inkml:trace contextRef="#ctx0" brushRef="#br0" timeOffset="54762.132">21942 5231 102,'13'-23'957,"-1"5"-612,15-17-96,3 14-63,3 8-40,5 0-31,3 9-26,6 0-46,-1 0-23,-1 3-10,-7-2-10,-5 1-13,-3-2-65,-8-1-186,-3-25-376</inkml:trace>
  <inkml:trace contextRef="#ctx0" brushRef="#br0" timeOffset="55622.181">22106 4941 1578,'0'6'178,"-3"4"-177,-9 9 45,1 9 104,-4 8-5,-4 6-62,9-2-47,-1-3-23,8-10-13,6-5-34,8-11-101,8-8 31,12-10-116,18-12-131,13-10-129,-2-3 294,-11-1 186,-17 4 12,-12 7 161,-16 7 137,-4 8-19,-1 6-58,-1 1-83,-1 5-81,-8 6-51,-5 9 1,-3 6-10,-7 5-1,-1 3-8,-5-5-1,-10 6-38,-5-5-65,3-8 20,10-10 74,14-6 10,13-9 35,12-4 32,8-11-56,14-2-11,16-3-8,11-5-97,4 8-52,-6 9 2,-12 7 49,-16 10 38,-12 10-8,-13 5 4,-15 5 49,-16 7 22,-17 2-59,-14 1-69,-10 3-72,0-11 69,10-1 132,14-10 91,16-10 34,20-2 37,10-5 84,12-4-101,12-2-49,19-7-57,15 0 6,9-1-7,0 3 29,-7 5-2,-13 11 49,-9 4 3,-11 11-53,-8 6 1,-7 6 10,-9 6-24,-8 1-3,-9 4-14,-13-3-13,-9-3-6,-4-10-6,-9-5-9,-6-10-36,-2-6-52,2-6-103,4-6-62,11-6 23,19-12 10,14-11-20,16-6-208,14-4 403,12 7 45,2 9 292,5 15 67,-2 14-8,0 10-35,-3 12-109,-2 11-58,-2 11-29,6 8-8,6 3-17,7 0-55,5 0-23,2-16-17,4-5-5,4-13-52,8-9-49,-4-6-50,-2-10-183,59-37-580</inkml:trace>
  <inkml:trace contextRef="#ctx0" brushRef="#br0" timeOffset="56171.212">22938 4967 1293,'-6'-4'485,"3"4"-351,-3-4 41,6 4-11,3 0-70,11 0-40,19 0-6,25-2 6,81-11-16,62-17-17,-4-5-15,-87 7-6,-74 21-33,-12-1-59,-9 6-38,13-10-49,-19 10-191,-58 0-390</inkml:trace>
  <inkml:trace contextRef="#ctx0" brushRef="#br0" timeOffset="56440.228">23248 4650 703,'0'-4'788,"0"4"-644,2-1-86,0 6 17,5 12-24,3 18 98,7 20-1,2 23-52,-2 15-12,8 64-24,-17 22-18,-25-2-9,-7-68-13,12-61-10,0-5-2,2-4-8,-5 32-14,5-22-28,5-18-19,5-15-22,5-18-43,5-17-70,12-15-415,56-129 12</inkml:trace>
  <inkml:trace contextRef="#ctx0" brushRef="#br0" timeOffset="56761.246">23377 5041 1297,'0'-1'294,"0"2"-75,-4-1-74,-4 12-58,-7 8 5,-15 11-1,-7 16-34,-15 2-30,-2 4-13,-2-1-13,11-12-1,13-12-42,19-15-33,17-13-123,18-11 21,19-14-35,17-9 91,12-11 41,9-4 64,-1 8 16,-11 11 106,-13 16 49,-13 24 17,-10 10-55,-2 21-19,-2 4-25,-3 10-25,-4-2-40,-3-2 8,-1-10-16,-3-6-40,-3-13-94,-3-16-134,1-16-62,39-94-684</inkml:trace>
  <inkml:trace contextRef="#ctx0" brushRef="#br0" timeOffset="56996.259">24145 4702 1647,'0'6'481,"0"14"-468,-1 21-12,-2 19 7,-1 16 34,-7 8 16,2 4 2,-3 9-21,-3 0-15,-5-1-13,0-6-5,-6-11-6,4-10-18,2-24-41,4-18-20,10-14-38,2-18 12,8-19-417,4-22-199,38-145 166</inkml:trace>
  <inkml:trace contextRef="#ctx0" brushRef="#br0" timeOffset="57664.298">24211 4773 1169,'10'-16'294,"4"5"-114,14-15-32,2 8-11,5 5-50,-3 8-18,-4 7-21,-6 10-14,-3 14-8,-5 14-16,-6 14 10,-11 14 37,-9 13-12,-8 11-5,-21 57-2,-2 14-4,33-112-13,-4-3-3,-4 45-4,0-12-5,3-13-8,-1-17 8,5-14-9,-1-15-1,1-15-18,1-10-16,-6-8-50,-2-14-35,2-10 1,6-18-47,5-14-104,8-18-180,9-71-12,18-16 129,-17 133 333,0 13 262,11-27 20,-4 30-102,-1 16-57,-4 10 57,3 5-22,-2 5-41,-3 1-82,-3 4-35,-2 1-28,-12-1-94,-8 4 4,-10-3-53,-6 4-41,-4 3 62,5 0 150,5-3 2,9-5 43,8-1 19,7-8-19,9-2 17,4-4-1,7 0-29,8 1-22,-1 0-2,-4 0-8,-11 5-8,-11 8-18,-11 6 26,-14 10 65,-14 6 11,-9 9 11,0 0 8,6-3 2,9-8 25,10-7-14,11-9-44,7-6-44,9-2-20,6-6 0,14-7 37,17-7-37,10-16-27,12-9-117,2-11-131,-2-14-185,90-133-233</inkml:trace>
  <inkml:trace contextRef="#ctx0" brushRef="#br0" timeOffset="57897.311">24973 4757 1556,'3'3'298,"-3"10"-278,-3 10-14,0 17 76,-4 20 38,-9 14-19,-4 15-41,-14 60-14,-10 23-5,-13-2-19,21-61-10,22-64-4,4-2-8,0-9-15,-10 32-28,12-21-34,4-15-44,2-24-50,7-18 16,2-15-377,41-125-348</inkml:trace>
  <inkml:trace contextRef="#ctx0" brushRef="#br0" timeOffset="58250.331">24915 4764 766,'2'-14'1031,"15"7"-936,16-17-80,21 7-14,59-12 0,-71 23 1,39-4 7,-8 2-8,-13 5 0,-12 6-1,-14 1 0,-12 3-9,-12 0 0,-6 2-15,-4 4 24,-1 6 41,-2 16 23,0 8 20,-4 15-1,-3 8-10,-4 12-13,-1 7-12,-10 60-15,-8 13-6,-4-3-7,24-109-2,3-1-8,-2-6-2,-10 36-8,2-7 1,3-9-1,5-7-22,3-14-29,4-8-29,1-15-47,1-12-152,1-59-204</inkml:trace>
  <inkml:trace contextRef="#ctx0" brushRef="#br0" timeOffset="58439.342">24952 5145 1734,'3'-4'298,"5"4"-298,5 0 0,12 6 36,12-4 8,7-4-20,10 0-12,4-3-12,-3 2-69,-8 1-200,-10 4-196,-13 10-197</inkml:trace>
  <inkml:trace contextRef="#ctx0" brushRef="#br0" timeOffset="58767.361">24927 5439 1225,'0'4'327,"0"-3"-269,0 1-37,4-2 23,-1-5 107,6-8-65,8-3-86,8-12-15,8 1-65,0 1 46,1 7 25,-3 7 9,-7 8 0,0 8 42,0 8 4,-3 4 1,-6 9-25,1 5 32,-10 3 8,-6 2-10,-4 0 8,-11-5 12,-6-3 12,-6-7-13,-12-7-22,-3-6-2,-8-10-22,0-4-10,1-7-13,10-5-2,8 1-41,11 4-70,4 6-183,-21 10-551</inkml:trace>
  <inkml:trace contextRef="#ctx0" brushRef="#br0" timeOffset="59354.394">19846 6774 1372,'-5'3'286,"5"-3"-275,2 7 44,15-1-53,22 2 167,26-11-29,76-15-58,42-21-32,-17-9-23,-81 21-15,-54 14-3,-1 7-9,-6-4 0,16-5-63,-16 8-147,-18 1-248,-42-2-76</inkml:trace>
  <inkml:trace contextRef="#ctx0" brushRef="#br0" timeOffset="59608.409">20302 6406 1566,'0'2'237,"1"2"-202,3 9-20,3 6 67,2 16 28,3 12-8,3 11-39,1 11-21,-4 12-23,-6-3-7,-6 6-6,-5-3-6,-4-3-13,-5-8-30,3-12-13,0-13-55,3-16-34,5-9-32,1-14 19,2-14 50,13-55-545</inkml:trace>
  <inkml:trace contextRef="#ctx0" brushRef="#br0" timeOffset="59976.43">20362 6780 796,'-5'-9'555,"2"7"-304,0-10-46,0 15-73,-2 10-43,-4 13 19,-8 14 3,-10 13-50,-9 12-23,-5-4-13,-1-2-14,1-10-5,10-15-6,10-11-1,8-14-38,13-7-21,5-7-90,11-14-90,13-13-260,16-14-50,15-8 219,7 5 148,0 7 183,-3 17 237,-12 13 36,-8 14 33,-8 11-59,-5 6-25,-3 10-10,-4 3-55,-5 1-44,-4 2-53,-5-6-30,-5-1-20,-5-3 13,-1-9-23,-5 2-6,0-11-69,3-3-98,3-5-73,3-13-96,28-85-648</inkml:trace>
  <inkml:trace contextRef="#ctx0" brushRef="#br0" timeOffset="60204.443">20942 6600 1291,'-2'1'368,"2"3"-242,0 3-69,0 9 19,2 16 103,-4 20-50,-2 13-54,-4 18-14,-6 7 4,-10 10-34,-3-3-14,-3-5-7,1-7-10,0-8-8,5-15-35,8-17-38,8-17-23,7-18-43,5-17-18,9-18-109,5-18-353,63-153 79</inkml:trace>
  <inkml:trace contextRef="#ctx0" brushRef="#br0" timeOffset="60870.481">21058 6570 1048,'0'-10'363,"2"3"-123,1-8-66,3 7-79,1 3-31,8 2-16,6 3-18,5 8 8,6 11 2,-4 9-4,1 10-3,-11 14 9,-9 15 5,-12 7 10,-15 14-2,-12 8-5,-7 4-8,-11-2-12,-3-8-15,6-13-9,5-12-6,14-18-5,9-21-21,8-16-2,4-15 16,0-11-51,-1-18-17,-2-15 20,4-23-1,2-18-13,5-76-29,19-20-14,-13 149 70,2 11 47,10-21 48,-5 23-6,5 21 2,-2 10 4,0 7 21,-3 2-27,-7 5-12,-5-1-12,-7-2-18,-6 3 0,-10-2 20,-5 1-20,3-1-27,6-8-18,11-3-38,8 3-19,4-3 79,8 3 23,-1 6 1,3-3 5,3-1 3,-5 0 11,2-3 8,-4 6-16,-6 0-12,-9 3-5,-12 11 5,-13 9 59,-13 5-23,-6 4-14,-4 1-2,6-6-4,8-9 8,15-12 2,10-11 7,8-5-14,9-4-19,5 2 18,11 0 13,8 3-13,8-7-9,9-3-9,3-5-30,-1-5-51,4-8-52,3-6-131,8-10-254,104-95-212</inkml:trace>
  <inkml:trace contextRef="#ctx0" brushRef="#br0" timeOffset="61238.502">22046 6395 1522,'-3'0'314,"0"0"-181,-9 5-37,-9 10-1,-19 6-10,-13 13-16,-15 4-34,-7 3-19,2-1-8,3-5-8,14-3-11,11-4-42,15-10-34,16-5-70,9-10-160,14-5-17,6-2 61,10-6 121,12 2 139,-4 4 13,1 8 115,-5 14 70,-2 9 26,-8 14 4,0 18-5,-11 14-42,-8 14-66,-12 6-24,-5 0-36,-5-7-3,-2-11-23,4-10-16,3-21-12,8-15-46,9-18-71,10-20-150,16-22-227,97-126-441</inkml:trace>
  <inkml:trace contextRef="#ctx0" brushRef="#br0" timeOffset="61913.541">22297 6516 1305,'0'-4'278,"4"4"-173,5-7-51,0 10 21,-5 4-71,-2 6 8,-10 10 24,-12 9 21,-16 9-57,-13 6-7,-8-3-31,1-8 26,9-10 12,19-12 18,12-7 51,12-10-4,16-5-35,14-2 0,21-7-30,65-18-26,42 0-89,-112 28-82,-9 3 14,32-4 45,-25 8-6,-23 4-76,-19 5 19,-18 9 201,-19 4 19,-19 7 29,-11 5 20,-4 3 67,4 0 18,15-7 33,18-6 1,16-4-52,17-8-63,9 4-64,13-5 32,12 4 1,13-8-18,8-1-23,1-6-47,-6 0 2,-11 4 32,-14 0 12,-10 4-23,-13 8 24,-15 9 54,-16 8 5,-16 9-26,-16 5-12,-3-3-3,4-8 0,8-5 7,13-11-4,14-10 2,8-6-1,13-6 4,5 0-19,7 0 8,7-3-9,13-5 11,15-5 10,13 2 7,14-3 1,59 2 20,39 2 8,-1 8-31,-81 14-19,-54-6-13,-14 2 0,-3-4-9,6 6-13,-11 2-11,-8-2-5,-5-3-29,3 0-49,1-4-104,1-5-112,15-48-755</inkml:trace>
  <inkml:trace contextRef="#ctx0" brushRef="#br0" timeOffset="62718.587">23202 6787 382,'-4'8'206,"1"-4"-20,-2 3 90,5-1 33,2-6 9,1 2-80,3 0-73,6 2-9,6 0-36,13 6-39,7-6-30,11-2-27,3-2-22,7-2-2,-1-5-35,0-2-43,-8 1-18,-4-1-78,-7-5-316,50-34-202</inkml:trace>
  <inkml:trace contextRef="#ctx0" brushRef="#br0" timeOffset="63737.645">23971 6456 1370,'13'-5'251,"5"-2"-191,19-5-32,11 2 59,0-2 26,-7 4-32,-8 2-45,-6 0-30,-3 2-6,-3-2-77,2 2-101,-3 2-4,-2 2 22,-8 3 47,-8 5 16,-7 2 97,-12 3 72,-7 5 27,-10 7 9,-9 3-21,-2 1 9,3 4 48,5 1-24,6 3-11,11-3-22,4 4-12,8 0-22,8-5-20,8-4-23,9-7 2,7-8 8,8-10-20,8-10 0,6-12-78,3-5-78,7-9-173,-5-1-219,-7 1 76,-8 5 119,-14 12 353,-10 1 174,-12 12 147,-9 6-46,2 9 5,-3 5 19,-3 11-52,-2 5-95,2 9-59,2-1-14,4-1-32,1-4-23,6-6-23,4-9-1,-1-8-8,-3-7-37,1-7-13,-3-6 1,-7-1-63,-4-5-200,-7-5-8,-4-2 116,-4-3 142,6 1 70,4 11 79,9 5 85,4 10-61,0 12 86,1 9 29,-3 17-58,2 8-58,7 10-13,6 6-17,4-1-27,-1-6-23,2-5-7,-6-13-14,-6-4 9,-4-13-10,-5-7-30,-8-8-14,-2-8-26,-5-10-47,2-7-53,2-11-13,9-10 42,4-7 30,5 0 44,2 2 67,1 3 64,8 11 26,4 2 45,2 9-50,6 4-37,6 7-28,1 5-13,-1 5-7,0 7-1,-4 4-83,-10 7-74,-9 2-5,-12 5 71,-22 4-11,-13 6-14,-18 1 61,-14 1 5,-49 26 11,85-48 40,-26 12 30,21-9 174,23-11 9,24-8-41,21-6 43,19-7-58,16-9-43,59-19-61,18-8-25,3-7-1,-104 34-21,-1-2-6,-4-3-58,33-16-55,-12-10-119,64-96-397</inkml:trace>
  <inkml:trace contextRef="#ctx0" brushRef="#br0" timeOffset="64422.684">25116 6302 1799,'-5'8'340,"0"10"-286,-9 11-39,-8 9 2,-10 6 37,-9 7-21,-7 0-20,-1 4-1,-8 2-12,2-2-13,3-8-40,15-15 7,13-14 17,18-11-1,13-14-60,19-11 2,14-2 88,20-9 12,55-26-2,-74 39-8,37-13-1,-12 7 5,-10 12-6,-14 5-22,-11 9-37,-11-1-44,-11 1-29,-8 4-20,-7 0 86,-4 3-4,-8 3 22,-3 4 48,0 3 37,-2 5 76,1 6 13,1 4 39,-3 9 21,1 8-42,-3 8-36,4 8-45,1 3-8,5 1 11,2-4-19,4-5-22,-1-7-14,2-12-4,-3-8 1,-2-11-2,4-9-5,-8-8-1,-1-9-30,-6-9-55,-2-11-26,0-9-17,6-13-85,6-17-97,12-14-53,5-11-127,10 1 490,6 7 69,0 25 256,4 19-53,-1 17 25,0 11-44,6 12-74,1 14-62,4 12-30,9 18-11,5 7-7,9 7-13,4 2-38,-4-6-11,-9-11-7,-10-6-11,-11-13-51,-8-9-34,-11-1-66,-5-1-387,-34 7-69</inkml:trace>
  <inkml:trace contextRef="#ctx0" brushRef="#br0" timeOffset="71614.0959">3505 9546 1235,'0'-4'347,"1"4"-208,3-3-131,8 3 2,7 0 56,10 1 38,5 5-35,2 8-26,-3-1-20,0 10-16,-7-1 2,-8 4-8,-7 1 0,-10 2 1,-12 7 4,-14 5 10,-14 0-16,-8 1-18,-8-8-3,6-6 18,12-15 3,12-3 2,9-6 5,13-4-7,3 0-10,6 2-31,11 3 34,7 4 7,12 6 24,6 2 0,1 6-2,-5 2-7,-9 1 14,-9-3 7,-5 4-14,-11 2-4,-7-2 2,-9 6 23,-8-1-2,-11 3-14,-9-8-11,-3-3-1,1-11-7,2-6-8,0-10-47,3-6-86,4-12-203,-48-78-366</inkml:trace>
  <inkml:trace contextRef="#ctx0" brushRef="#br0" timeOffset="72118.125">3192 9384 1375,'-3'3'341,"-4"11"-247,-7 13-82,1 18 3,-6 14 47,1 8 43,3 11-17,-8 67-26,16 37-13,2 32-7,11-62 12,17-7-9,5 0-28,13-1-2,15-22-3,-19-75-11,1-11 8,90 48-7,23-80 8,-60-35 1,4-38-4,1-32-1,-4-16-4,-11-20 10,-15-1-5,-13-9-6,-17-13-1,-14 2 0,-14 9-10,-17 13 10,-17 18 0,7 69 1,-9 0 10,-4-2-1,-29-34 13,-55-21-10,-28 51-4,-25 48 2,42 27-2,3 16-8,9 9-1,18 7 0,56-24-2,7-4 1,11 0-10,-26 22-10,26-5-36,18 4-34,16 4-4,20 15-112,16 13-271,116 122-309</inkml:trace>
  <inkml:trace contextRef="#ctx0" brushRef="#br0" timeOffset="74678.271">4971 9635 618,'0'0'157,"0"1"-64,-3-1 23,3 3 101,0-3 62,0 1-9,0-1-82,-2 0-77,4 1-35,-2-1-10,0-1-21,7 1-28,10-1 10,12-3 19,22-6-8,58-15-16,48-15-4,5-8-9,-73 3-3,-56 28-5,-1 5-1,-6-1 0,23-7-27,-17 2-23,-11 10-28,-12 2-52,-8 0-97,-5-4-296,-46-35-559</inkml:trace>
  <inkml:trace contextRef="#ctx0" brushRef="#br0" timeOffset="74948.2859">5371 9063 899,'0'-3'258,"1"6"-129,5 1-103,1 14 98,5 9 77,5 14-9,4 17-61,4 15-13,-3 18-26,-1 7-31,-9 6-20,-6 57-13,-16 17-8,-22 18-13,9-64 4,2-13-5,-2-9-6,15-67-6,5-10-37,0-9-38,1 19-35,2-21-43,2-21-43,9-18-101,31-111-457</inkml:trace>
  <inkml:trace contextRef="#ctx0" brushRef="#br0" timeOffset="75174.299">5330 9689 1148,'0'0'455,"0"0"-346,0 0-89,0 2 14,4 1 62,-4 11 30,1 14-1,-6 20-32,-2 13-32,-12 16-28,-13 5-18,-7 1-4,-1-1-11,4-12 0,14-18-40,10-21-52,12-17-128,20-18-91,14-24-56,115-130-594</inkml:trace>
  <inkml:trace contextRef="#ctx0" brushRef="#br0" timeOffset="75346.309">5583 9879 779,'6'4'520,"2"0"-390,1 9 14,0 9 39,1 9 0,1 3-16,-5 7-44,2 11-57,-3 0-41,0-4-13,-1-3-11,4-9-1,-2-6-41,4-11-73,1-4-183,5-14-210,35-62-304</inkml:trace>
  <inkml:trace contextRef="#ctx0" brushRef="#br0" timeOffset="75585.323">5967 9293 1587,'0'3'299,"0"5"-260,0 3-29,-3 12 64,3 12 65,3 16-34,-3 20-31,0 73-13,-10 39-26,-2 23-14,-7-61-14,-3-14 2,11-29-7,8-67-2,4-6-30,1-12-65,1 14-19,4-23-52,4-22 22,5-21-225,29-143-310</inkml:trace>
  <inkml:trace contextRef="#ctx0" brushRef="#br0" timeOffset="76428.371">6013 9222 749,'2'-7'744,"0"3"-587,3-7-94,7 4-6,9-1 53,7 0-8,10 1-47,7 0-35,2 4-5,-1 6-6,-8 1 12,-5 12-8,-17 12 13,-5 17-5,-13 23 39,-16 75-5,-28 35-7,-2 9-18,20-55-4,9 6 5,13-8 20,1-14-25,8-65-13,-3-2-11,0-8 4,2 37-5,-2-11 0,0-21-1,-2-17-1,2-18-17,-4-9-4,-7-12-13,-2-15-77,-9-14-50,-1-28-110,-17-72-89,4-49-196,8-12 295,20 152 262,-1 7 111,2 10 79,-4-28 10,5 18 58,5 15-36,5 12-23,0 5-70,7 5-67,7 3-20,9 5-20,3 5-8,-4 4-14,-3 7-8,-7 3 7,-10 5-23,-15 7-6,-12 7 4,-16 9-14,-8-3-35,2-7 39,7-10 36,14-11 6,14-15 2,8-4 13,7-6-5,12-2-1,11-4-4,6 1-11,6 4 1,-1 4-1,-5 7 0,-2 5-9,-12 7-3,-8 6-21,-11 2 23,-8 5 9,-13 7-5,-4 5-6,-15 3 6,-11 4-4,-6 0-14,-3 5 10,1-2-14,7-10 8,13-10 19,13-9 0,15-12-11,8-7 12,7-3 30,12-1 88,8 0-2,12-4-40,5-1-25,3 1-7,-2-5-8,-3 0-11,-7 3-23,-3 2-2,-4 0-5,-5 0-58,-1 1-67,0-9-154,40-43-265</inkml:trace>
  <inkml:trace contextRef="#ctx0" brushRef="#br0" timeOffset="76741.389">6895 9000 926,'13'-4'219,"-1"3"-108,11-1 39,-7 8 28,-5 6 1,-4 13-44,-7 16 0,-7 12-27,-8 13-45,-12 9-12,-10 7-15,-9 3-6,-9-7-12,-1-3-8,-4-11-10,7-9-6,9-10-26,9-13-37,15-13-115,4-10-292,25-39-174</inkml:trace>
  <inkml:trace contextRef="#ctx0" brushRef="#br0" timeOffset="76932.4">6901 9316 1370,'7'8'457,"4"0"-442,6 10 63,3 7 62,-1 5-13,3 3-41,3 2-47,8 2-18,3 3-9,0-6-12,-5-2-17,-7-4-37,-8-1-131,-17 2-191,-80 64-197</inkml:trace>
  <inkml:trace contextRef="#ctx0" brushRef="#br0" timeOffset="77097.409">6779 9864 1165,'8'-5'342,"0"2"-244,9-4 1,5 3 88,2-2-59,0 2-82,4 3-46,-1 1-9,-5 5-139,-11 7-232,-16 12-122,-92 88 13</inkml:trace>
  <inkml:trace contextRef="#ctx0" brushRef="#br0" timeOffset="77487.4319">6613 10161 870,'16'-10'286,"4"1"-185,14-8-7,8 7 50,6 1-13,-1 5-43,3 4-17,-1 8-5,-7 6-29,-6 4-17,-15 7-4,-10 3 5,-19 9 8,-15 1-7,-13 6-7,-11 3-15,-3-9-1,5-9-12,7-9 13,8-14 0,10-18 6,1 0 0,9-8 1,7 1 8,6-2-6,9 5 5,10 3 2,8 11 22,6 7-10,5 14 17,3 9-4,2 7-2,6 6 18,-2 7-20,-1-4-19,-2-6-10,-5-5-8,-6-9 0,-6-7-6,-9-9-47,-5-7-29,1-8-62,-4-14-304,30-99-436</inkml:trace>
  <inkml:trace contextRef="#ctx0" brushRef="#br0" timeOffset="78124.4679">7605 9402 457,'-1'-12'1312,"2"5"-1109,4-16-155,6 9-17,8-2 13,9 2-25,5 3-8,3 3-11,-3 8-1,-4 12-14,-12 3-18,-4 11-51,-7 8-69,-16 10-18,-7 8 12,-13 3-60,-1-6-99,3-7 65,8-13 188,14-14 65,8-8 137,4-3 46,3 2 36,3 1-53,-2 5-40,5 4 2,0 6-26,3 11 12,-2 6-12,1 6-6,-4 6-33,-2-2-26,-4-4-4,-5-9-13,-8-5-8,-8-11-2,-6-4 7,-13-7-7,-8-9 1,-1-9-11,-2-19-9,3-11-7,4-19-31,1-22-34,-7-75-138,21-48 50,35 34 100,-8 142 69,-1 15 40,-1 0-12,5-5 31,2 17-19,3 15 37,5 18 19,1 26-32,0 15 17,-3 16-9,5 62-7,-6 31-4,-8 12-4,-17-61-16,-2-5-11,0-17-15,7-63-9,3-6-6,2-8-5,-2 33-60,4-24-29,2-22-68,2-19-125,37-69-282</inkml:trace>
  <inkml:trace contextRef="#ctx0" brushRef="#br0" timeOffset="78604.495">8325 9446 740,'12'-14'1150,"4"0"-1039,15-10-111,-5 14 0,-1 9-1,-8 11-10,-3 13 5,-8 18 6,-6 12 8,-13 10 15,-11 3-22,-12 3-1,-1-6-48,3-8-66,16-21 19,10-17 52,11-15 25,8-11 10,5-1-13,5 3 20,1 2 1,4 5 13,-3 7 22,0 5 10,1 11 22,-5 9-32,-5 0-14,-10 8 10,-11 7 5,-10 5-12,-10 3-12,-10 7 0,1-2-4,2-2 1,6-13-8,11-10 28,8-15 38,6-12 5,3-8-7,6-2-7,9-7 7,12-12-29,22-12-36,16-10-5,58-34-43,-85 51-73,39-30-97,-14 2-113,29-97-399</inkml:trace>
  <inkml:trace contextRef="#ctx0" brushRef="#br0" timeOffset="79078.523">8786 9610 1393,'11'-8'256,"6"-1"-187,16-15 6,4 3 84,11-5-31,8 3-49,9-3-43,5 1-19,4 5-10,-8 7 2,-7 7-9,-15 9-1,-11 9-11,-12 5-3,-11 7-18,-13 6 33,-14 7 13,-22 4-1,-20 8-5,-58 22-7,-27-5-51,102-55-44,8-1-37,-31 3 6,21-16 18,16-10-43,14-13 43,10-14 60,9-5 3,9-7 32,7 4 13,0 7 51,3 15 24,-5 14 0,-2 15-17,-2 19 44,-2 17 56,-2 22-1,-7 23-44,-10 71-34,-18 33 7,-6-9-28,21-128-32,2-14-16,4-7-10,-4 25 0,3-26-18,6-17-25,1-18 14,3-17-73,6-21-159,3-24-85,39-185-251</inkml:trace>
  <inkml:trace contextRef="#ctx0" brushRef="#br0" timeOffset="79475.545">9201 9118 1377,'2'7'338,"0"0"-338,-1 16 13,-1 16 41,-5 16 42,-1 12-30,-3 11-42,1-1-15,5-9-1,3-12-8,4-19-5,7-10-18,0-9-40,3-6-25,7-5 58,3-1 15,4 2 15,-1 0 5,-3 0 27,-3 6 14,-9 5 17,0 2-9,-5 3-6,1 6-1,-5 3-1,-2 8-7,-2 2-1,-2 2 5,-5 8-7,-3 0-16,-7 2-10,-8 0 1,-8-1 1,-4-8-11,-5-4 0,3-12 4,4-14-5,2-10-41,2-9-29,3-11-70,6-12-65,5-15-91,8-16-155,12-159-99</inkml:trace>
  <inkml:trace contextRef="#ctx0" brushRef="#br0" timeOffset="79648.555">9062 9849 756,'7'-1'476,"5"2"-305,12 6 30,4 18 6,8 19-38,10 18-23,45 67-10,30 24-44,-80-112-43,-5 0-25,38 34-13,-10-12-5,-4-17-6,-10-14-8,-6-14-40,-7-16-36,-4-19-70,-6-15-229,17-112-529</inkml:trace>
  <inkml:trace contextRef="#ctx0" brushRef="#br0" timeOffset="79866.568">10000 9287 1358,'18'-3'204,"6"2"-152,28-2 46,10 7 95,9 2-23,9 4-41,45 8-63,7-6-39,-93-12-11,1-2-16,30-4-16,-11-1-43,-16-4-55,-16-6-54,-14-3-154,-53-48-480</inkml:trace>
  <inkml:trace contextRef="#ctx0" brushRef="#br0" timeOffset="80070.579">10152 9055 1242,'0'18'496,"0"11"-468,2 25 65,4 18 71,3 6-29,8 0-51,10-7-29,7-8-34,-2-12-19,0-14-2,-3-8-38,-5-15-80,-6-2-118,-3-12-64,-3-13-64,19-70-406</inkml:trace>
  <inkml:trace contextRef="#ctx0" brushRef="#br0" timeOffset="80241.589">10524 9106 1493,'-2'20'255,"2"9"-191,-6 25 55,-3 17 26,-4 10-10,-3-1-27,8-11-61,3-16-35,6-20-12,8-13-16,5-14-53,10-14-85,16-15-405,87-123-575</inkml:trace>
  <inkml:trace contextRef="#ctx0" brushRef="#br0" timeOffset="80406.599">10816 9010 1844,'-1'12'279,"-4"1"-231,-3 15-25,-12 11 52,-2 10 7,-4 0-43,-4 5-22,-1 4-17,-12 9-3,-17 2-71,-51 46-145,68-87-470,-137 80-479</inkml:trace>
  <inkml:trace contextRef="#ctx0" brushRef="#br0" timeOffset="81188.643">10142 9738 1003,'0'2'619,"0"-1"-521,1 7-19,2 3 121,3 10-5,2 10-63,-4 13-36,-2 4-12,-5 2-24,-8 0-29,-4-4-13,-3-2-18,-3-6 0,8-9-58,4-17-35,11-8-15,9-16-59,9-15-22,14-18-54,11-16 42,8-11 81,3 2 120,2 8 36,2 14 81,3 9-7,2 16-17,7 4 9,48 0 9,-77 16 0,37 3-20,-12 3-26,-18 10-34,-20 5-16,-17 11-13,-19 11 19,-20 5-2,-21 7-2,-19 3-7,-50 23-10,75-62-47,-32 12-29,14-13 14,11-15 10,17-12-44,6-7-83,6-9 49,-3-3 74,6 0 41,8 5 15,2 8 48,5 14 42,2 8-48,5 8-3,2 14 68,7 15 5,4 11-37,-2 6-6,0 4-37,-7 3-11,-2-4-5,-5-6-7,-4-7-3,-4-17-4,-1-10 4,0-15 3,3-7 10,-4-10-19,4-19-16,6-15-32,10-21 6,13-20-30,35-63-38,-37 105 16,23-38 94,-5 24 9,-6 23 43,-12 22 19,-6 13-28,-6 12-11,3 14 13,-6 13 7,5 15-13,0 11-3,-3 10-10,0 5-10,-7 4-8,2-2-2,-2-6-5,-4-10-1,-2-19 0,-2-16-8,-4-20-5,-3-16-5,-6-11-68,-1-17-50,5-17-73,1-22-136,16-187-334</inkml:trace>
  <inkml:trace contextRef="#ctx0" brushRef="#br0" timeOffset="81398.655">10779 9751 1340,'0'0'518,"-1"0"-369,-3 4-88,2 12-32,-3 15 80,-1 20-13,3 14-36,5 11-15,-2 9 0,0 5-18,-5 4-10,-6 4-5,-6 4-11,-9-1 5,2-5-4,-4-7-2,6-18-5,4-18-39,12-16-61,10-21-81,12-14-311,71-79-304</inkml:trace>
  <inkml:trace contextRef="#ctx0" brushRef="#br0" timeOffset="83517.777">11747 10079 618,'3'8'205,"0"2"46,1 8-13,-1-1-25,0-4-12,1-4-37,-4 2-62,-2-3-48,-3 3-23,-5 8-10,-3-2-7,-11 2-14,7-7-33,1-2-91,7-8-79,9-16-154,34-70-828</inkml:trace>
  <inkml:trace contextRef="#ctx0" brushRef="#br0" timeOffset="83815.794">12653 9294 1820,'-3'-1'309,"1"1"-233,-2 0-61,5 1 11,4 1 23,15 2-19,24 0 26,75-12-20,77-27-23,15-11-13,-103 27-18,-24-4-33,-52 15-25,-8 2-83,-2 0-219,49-39-480</inkml:trace>
  <inkml:trace contextRef="#ctx0" brushRef="#br0" timeOffset="84057.807">13058 8926 1510,'0'6'332,"1"7"-287,-1 15-8,-1 13 92,-8 8 23,-8 14-26,-11 7-32,-15 13-7,-18 9-49,-10-3-26,-56 41-7,-9-24-5,103-76-63,7-5-46,-18 17-61,22-17-191,23-18-264,64-52 121</inkml:trace>
  <inkml:trace contextRef="#ctx0" brushRef="#br0" timeOffset="84226.817">12726 9573 842,'12'4'495,"2"10"-319,15 17 68,2 18-31,-1 29-10,5 58-86,-18 24-38,-14-111 5,-3-1-22,-3 49-38,-4-15-10,-6-9-14,-8-11-36,0-12-67,0-14-104,12-18-325,33-60 169</inkml:trace>
  <inkml:trace contextRef="#ctx0" brushRef="#br0" timeOffset="84394.827">13112 9832 1598,'2'0'369,"10"-2"-281,12 0-61,15 0 29,19-6 7,53-10-33,27-9-30,-8 8-27,-96 9-131,-13 2-182,-10 4-310,-2-17-265</inkml:trace>
  <inkml:trace contextRef="#ctx0" brushRef="#br0" timeOffset="84695.844">13342 9573 1582,'-1'0'324,"1"0"-227,-2 0-71,2 14-10,0 9 83,-2 15 18,1 18-54,-4 11-18,-2 10-24,-8-3-12,-7 4 3,-2-3-10,0-15 3,8-18-5,12-16-22,5-17-1,9-7 23,7-2 29,6-2 23,10-1 19,3-3-8,3 0-26,-2-1-10,3 1-16,-1-1-5,-3 3-6,1-2-48,-4 3-66,0-4-39,-6 4-147,30-5-553</inkml:trace>
  <inkml:trace contextRef="#ctx0" brushRef="#br0" timeOffset="85721.9029">14183 9186 936,'6'0'685,"6"3"-561,17-2-47,13 3 85,14-4-8,12-1-38,9-7-38,57-14-23,21-12-29,-7-6-21,-114 24-5,-4 6-56,-6-2-91,18-7-211,1-33-589</inkml:trace>
  <inkml:trace contextRef="#ctx0" brushRef="#br0" timeOffset="85965.9159">14306 9063 1676,'0'0'317,"4"7"-271,4 12-44,4 14 49,4 15 34,3 17 20,-8 15-36,-8 10-28,-12 4 13,-15 0-30,-7-2-12,-12-11-1,-1-8-11,1-11-48,13-15-38,9-24-38,17-15-89,13-22-251,56-95-341</inkml:trace>
  <inkml:trace contextRef="#ctx0" brushRef="#br0" timeOffset="86179.929">14504 9394 933,'5'-4'549,"1"7"-363,10 5-108,1 23 89,5 10-22,-1 18-28,0 8-6,-5 7-13,-10 10-19,-4-2-23,-8 1-31,-4-18-11,-4-10-4,-1-18-2,4-17-8,-2-14-14,-3-18-43,-1-14-57,-2-25-40,2-20-176,-2-80-120,14-137-173</inkml:trace>
  <inkml:trace contextRef="#ctx0" brushRef="#br0" timeOffset="86354.939">14551 8805 1141,'6'1'307,"4"9"-239,14 20 41,8 26 88,28 82-8,12 76-42,13 74-36,-16-124-41,-2-6-11,0-7-40,-16-20-13,-5-23-6,-25-67-46,-4-8-38,2-7-48,11 14-216,17-50-249</inkml:trace>
  <inkml:trace contextRef="#ctx0" brushRef="#br0" timeOffset="86541.95">15247 9363 1871,'-12'16'479,"-3"11"-456,-13 24-23,-5 24 9,-10 7 3,-8-2 27,-4-1 3,3-3-28,6-13-14,11-19-8,17-20-52,11-21-28,10-22-109,43-120-585</inkml:trace>
  <inkml:trace contextRef="#ctx0" brushRef="#br0" timeOffset="86698.958">15169 8583 1685,'0'0'490,"0"3"-464,-4 7-26,1 12 0,0 7 5,3 3-5,3-1-30,11-2-147,14-3-283,89-5-163</inkml:trace>
  <inkml:trace contextRef="#ctx0" brushRef="#br0" timeOffset="87081.98">16003 8684 1822,'0'2'331,"-1"2"-274,-5 7-56,-6 4 61,-10 8 41,-14 3-50,-10 7-35,-11 1-13,-7 7-5,-12 2-39,3 4-66,7-4-88,12-8-155,25-10 1,12-10-20,16-11-85,11-8 157,4-7 94,5-2 201,11 0 295,4 7-7,0 8-25,2 15 16,-1 19 24,-2 22-63,-5 25-51,0 84-20,-22 32-31,-15-15-48,-3-74-4,-3-4-32,6-60-26,1-8-17,3-12-11,-4 25-27,7-28-69,4-20-29,10-25-145,56-137-587</inkml:trace>
  <inkml:trace contextRef="#ctx0" brushRef="#br0" timeOffset="87871.026">16348 8587 1914,'2'0'272,"-1"11"-260,-1 7-12,-5 19 0,-9 8 9,-8 8 8,-10 8-11,-14 0-5,-3 5-1,-1-10-23,7-16-20,16-16 29,14-16 13,10-9 0,7-14-36,14-14-139,18-16 58,22-10 49,15 2 16,6 6 46,-5 15 7,-16 17 34,-8 13 34,-14 9 17,-11 4-5,-12 8-8,-13 3-21,-11 7 10,-18 5-16,-15 3-21,-11 1-14,-14-2-10,-4-4-30,1-10-162,-1-9-146,12-9-119,12-11 250,17-8 140,12-2 67,7 1 78,6 12 148,6 0 2,1 8-93,5 7-64,2 9 116,3 16-26,2 11-44,3 10-41,-1 2-35,-4-2-25,-6-2-10,-2-6 3,-8-8-1,-9-7-8,-7-8-27,-1-8-39,1-8-33,9-16 33,10-16-18,12-19-198,15-23 88,15-17 158,15 1 36,13 3 69,2 18 12,3 14 27,-3 14 27,-6 8-37,-6 9-8,-8 6-11,-4 8-4,-3 4-18,3 4-19,6 3-17,2 5-8,-3 9-2,-8 8-2,-16 5 0,-18 11 0,-15 6 6,-20 3 0,-23 3 3,-14-1-18,-57 22 14,-12-25-14,95-47-9,7-4-30,-21-1-26,19-10-16,20-16-109,16-16-190,8-17-210,53-140-1</inkml:trace>
  <inkml:trace contextRef="#ctx0" brushRef="#br0" timeOffset="88441.058">16433 9149 521,'4'0'455,"-4"0"-186,6 4-83,-2 6 70,5 13-25,4 6-67,-2 5-77,-1 1-45,-7 1-27,-3-3-15,-9-2 0,-15 3-14,-13-1-48,-13 3-70,-11-9-24,1-6 63,9-16 87,13-5 6,14-8 35,15-8 11,9-10-46,14-4-12,16-6-18,16 2-34,9 5 22,5 13 31,-3 10 11,-11 12-2,-13 6-14,-14 11-11,-14 6 27,-14 3 34,-17 4 31,-19 3-28,-11-4-20,-11-2-7,-2-7-2,5-4-8,12-10-6,19-7 6,15 0 26,13-11 61,12-2-56,6 0-30,16-8 22,13 0 5,12 0-13,6 5-3,4 3-4,-7 8-7,-8 8 14,-8 9 9,-11 7-1,-3 10 13,-9 11 12,-3 6-14,-9 9 5,-4 7-16,-9 7 22,-10 1-18,-7-1-3,-9-3-2,-4-8-8,-1-11-5,-1-10-8,4-13 0,5-15-1,7-13-45,7-12-34,12-22-121,8-16-250,12-20-127,52-164-353</inkml:trace>
  <inkml:trace contextRef="#ctx0" brushRef="#br0" timeOffset="88786.078">16415 9751 838,'-1'-6'623,"0"6"-423,-5-4-49,-6 8-52,-13 10-12,-15 8 11,-15 5-38,-3 7-32,-5-5-11,13-1-10,14-11-7,15-7 0,15-6-21,9-6-39,6-4-126,9-1-46,12 0 38,11-5-35,5 3-11,1 5 148,-3 0 92,-9 0 80,-14 6 103,-8 0-39,-10 2-5,-4 0 31,-5 5-2,-8 6 4,-8 8-55,-18 7-51,-8 3-24,-11-2-19,5 1-11,10-11-6,14-5-5,17-12-1,16-11-6,24-8-102,22-14-78,72-31-269,119-45-486</inkml:trace>
  <inkml:trace contextRef="#ctx0" brushRef="#br0" timeOffset="89086.095">16972 9722 1505,'-30'6'219,"-3"0"-161,-31 5-37,0 7-12,7 0-3,8 1-6,16 6-6,11-1-20,10 2-38,6-2-19,9-1 46,0 0 37,9-3 0,-3 2 49,4 6 37,-1-1 65,3 2-2,6-3-13,5-2-19,12-4-24,10-7-33,10-6-24,2-13-36,1 1-22,-7-3-59,-11-2-60,-11-1-80,-13 6-302,-21-2-90</inkml:trace>
  <inkml:trace contextRef="#ctx0" brushRef="#br0" timeOffset="89247.104">18071 9245 126,'-94'-55'0</inkml:trace>
  <inkml:trace contextRef="#ctx0" brushRef="#br0" timeOffset="89665.128">17742 8765 1283,'2'4'598,"-1"4"-518,5 14-47,2 14 45,5 13 3,-3 11-36,-3 14-14,-4 1 4,-3 3-17,-10 0-6,-3-9-3,-8-7-6,-2-14-3,4-13-17,4-18-5,12-13 16,10-17-8,12-19-94,13-17 51,20-9 57,17-1 24,7 8 9,2 14 5,-2 7-2,-9 11-18,-16 5-12,-11 8-6,-16 2-27,-14 2-44,-14 10-155,-20 8-94,-131 62-532</inkml:trace>
  <inkml:trace contextRef="#ctx0" brushRef="#br0" timeOffset="90730.189">17617 9330 1710,'-1'2'342,"1"7"-263,0 10-65,-1 22 61,-1 12 15,-8 15 1,-8 9-7,-6 1-37,-6 2-32,1-9-9,2-9-6,12-20-14,9-18-47,8-20-13,12-15 23,13-16 17,12-18-1,12-14-1,9-14-25,7 1 5,-3 5 44,0 12 12,-9 18 30,-9 14 6,-9 15 12,-4 8-11,-6 8-2,-9 11-10,-5 3-13,-4 6 0,-10-4 6,-11 10 0,-12 2-6,-15 1 0,-18-2-12,-51 19-15,-22-12-48,88-38-54,5 0-72,-33 1-26,15-8 52,14-11 55,13-8 70,14-1 38,11 5 26,8 3 14,3 7 19,8 2 25,-3 8 34,1 6 11,4 13-4,-6 9-23,-2 9-33,-9 10-12,-8 4-17,-12 3-4,-9 1-18,-3-4-9,2-8-4,5-13-5,14-9-24,4-17-13,6-6 1,8-10-23,8-7-34,13-10 27,16-3 32,8 1 17,11 2 4,-1 8 13,0 6 36,-7 13 45,-8 11-6,-6 4-29,-11 10 11,-11 2-7,-7 6-5,-8-1-14,-6-4-11,-4-6-10,-1-3 1,2-10-11,2-4-15,2-8-31,3-2-29,7-5-21,8-12-113,14-8-124,12-12 6,1-1 122,0 9 205,-10 14 96,-13 14 102,1 17 67,-5 12 4,0 10-92,0 11-48,-3 6-32,-5 1-14,-7 1-41,-3-4-23,-3-12-7,2-13-7,-1-8-5,2-15-45,6-10-22,7-14-91,14-12-109,11-16-39,14-9-37,3 0-177,0 12 520,-13 7 105,-11 23 229,-10 9-68,-8 18 14,-3 3-58,5 10-36,0 3-52,3 8-37,1 1-22,-2 5-27,3 0-24,1-1-9,-5-4-13,-1-3-2,-2-7-39,-9-9-49,-4-6-29,-4-1-26,-9-3-343,-39-18-536</inkml:trace>
  <inkml:trace contextRef="#ctx0" brushRef="#br0" timeOffset="91278.22">19392 9179 1377,'-7'-6'360,"4"6"-210,0-2-13,9 4-23,18 2-20,21 0 16,75 4-37,81-12-31,48-18-22,-108 7-20,-33-4-2,-24 5-40,-56 3-19,-8 6-53,-10 0-186,8-4-152,-40-16-542</inkml:trace>
  <inkml:trace contextRef="#ctx0" brushRef="#br0" timeOffset="91676.2429">19932 8873 1767,'0'4'300,"1"3"-270,8 15-22,-3 14 16,0 24 55,-1 24 14,1 81 26,2 44-56,3-29-20,-9-79-4,-2-52 2,-3-5-7,-2-1-8,-3 36-5,-3-11-9,-4-11-12,-8-10-12,-2-11-57,-8-13-36,-1-15-29,0-16-16,4-22-34,6-15-73,3-18 137,3-15 113,0-6 7,2 9 118,2 12 89,5 14-25,3 20-25,6 15-16,2 6-34,7 7-41,6-2-36,22 2-17,23-4-13,75-9-1,56-16-61,15-19-80,-73 9-71,-2-20-412,-12-16-348</inkml:trace>
  <inkml:trace contextRef="#ctx0" brushRef="#br0" timeOffset="92052.265">20985 8810 1914,'-2'0'288,"1"2"-214,-6 2-53,-12 15 19,-22 12 59,-60 43-19,-46 24-34,-6 2-29,63-39-16,54-38-1,16-11-12,8-2-49,-12 3-23,19-9-35,10-8-116,8-5-100,8-9 16,7 3 211,2 0 105,-3 8 3,-3 8 108,-2 10 70,-4 18 55,3 16-13,-2 17-50,-1 13-62,-5 4-41,-3-1-13,-7-11-10,-2-7-20,-2-5 1,-2-10-13,-3-7-12,-4-6-36,-4-8-63,3-9-60,1-9-165,7-13-159,19-73-163</inkml:trace>
  <inkml:trace contextRef="#ctx0" brushRef="#br0" timeOffset="92231.275">20713 9373 817,'10'-23'548,"2"5"-306,18-18-58,2 11-13,13 5-27,11 3-37,55 1-29,35 7-32,9 2-23,-61 4-16,-56 0-7,-7 0-13,-9-1-26,17-2-53,-19-4-34,-23 0-223,-21 2-204,-97-31-153</inkml:trace>
  <inkml:trace contextRef="#ctx0" brushRef="#br0" timeOffset="92480.289">20992 8993 1115,'0'0'558,"0"2"-493,2 3-49,3 13 50,-1 21 122,2 26-23,3 76-27,12 59-68,4-8-19,-6-77 14,-3 2-13,-5-65-25,3-11-6,2-5-13,14 32-1,-3-20 1,2-16-8,-9-19-8,-6-10-33,-4-10-4,-5-12-54,-4-11-70,-10-10-200,-68-91-358</inkml:trace>
  <inkml:trace contextRef="#ctx0" brushRef="#br0" timeOffset="93194.33">20603 9293 1423,'0'0'286,"0"1"-236,0 2-41,0 10 13,0 12 116,0 11-6,0 9-52,0 8-44,0-2-3,0 2-14,0-8 8,0 2 5,0-1-5,0 2 7,-3-3-7,-1 0-12,1-7-9,0 1 5,-4-8-2,0-1-8,-3-2 8,2-5-3,-3-1-5,-1-1 0,-3 3 1,6-8-1,1 2 0,4-7 0,1 3-1,0-5 0,3 2 0,3 2 1,1-1-1,1-3 6,-1 1-5,2-2 11,2 0 0,2-4 6,1-1 18,3 0 2,7 0-8,0-6-15,8-2-6,3-2-3,-2-3-5,0-1 0,-8 0-1,-8 0-17,-5-1-22,-4-2-9,-4-4-15,2-2-39,-3-10-53,0-8-184,3-5-188,0 6 200,4 6 161,-5 10 14,-2 12 152,-2 5 29,2 0 155,0 4 79,-3 4-20,3 0-56,3 5-11,-1 10 47,2 10-52,-1 6-46,2 7-38,2 4-26,-1-1-13,3 3-24,4-8-9,-2-9-4,-2-8-11,1-10-2,2-9-59,6-11-44,10-15-99,13-15-477,105-126-600</inkml:trace>
  <inkml:trace contextRef="#ctx0" brushRef="#br0" timeOffset="93658.357">21798 9085 1564,'9'-4'285,"3"0"-228,14-2-31,-4 12 47,2 3 11,-5 13-1,-8 11-19,-4 12-5,-7 3-25,-9 2-16,-9 1-7,-8-6 1,-9 0-12,2-5-72,2-8-140,10-11-250,17-11 126,8-6 20,9-10 214,0 2 102,-2 0 93,-5 4 100,3 4 16,0 6-19,8 0 37,5 9-80,1 7-78,3 9-39,0 8 3,-12 10-18,-9 6-14,-14 6 7,-21 8 7,-13 5-6,-12 2-8,-6-5 10,10-14-5,14-21 36,19-16 28,11-13 11,9-14 18,9-5-15,14-11-40,15-9-38,17-8-6,13-8-68,5 0-59,1-3-112,98-78-370</inkml:trace>
  <inkml:trace contextRef="#ctx0" brushRef="#br0" timeOffset="93872.369">22495 8816 1846,'0'6'200,"-3"7"-193,0 15 14,-4 15 56,4 16-5,0 8-15,6-3-33,0-1-24,6-7 0,-2-11-44,1-9-88,8-12-150,5-16-318,79-56-197</inkml:trace>
  <inkml:trace contextRef="#ctx0" brushRef="#br0" timeOffset="94050.379">22875 8939 1575,'-1'3'375,"-1"6"-309,-1 10 21,-1 6 37,-2 5-10,-1-1-48,4-6-42,0-4-12,1-5-12,0-8-7,-5-4-40,-12-2-50,-13-3-152,-18 0-387,-131-3-94</inkml:trace>
  <inkml:trace contextRef="#ctx0" brushRef="#br0" timeOffset="94142.384">22242 9100 789,'3'-1'0,"22"-9"-151</inkml:trace>
  <inkml:trace contextRef="#ctx0" brushRef="#br0" timeOffset="94897.427">22210 9165 537,'-1'-2'980,"1"-1"-752,-2-2-31,1 5-43,1 0-64,0 0-34,0 0-32,1 0-15,1 1 0,-1 3-8,2 1 9,2 9 8,4 6 3,-2 6 2,1 5-5,-4 3-3,2 0-6,-5-5-2,3-7-1,-2-4-6,3-6-10,2-5-45,2-3-62,8-4-80,-2 2-35,-2 0-35,-7 3-89,-8 9 80,-6 1 123,-28 28-153</inkml:trace>
  <inkml:trace contextRef="#ctx0" brushRef="#br0" timeOffset="95296.45">22221 8910 1347,'0'0'303,"0"2"-261,1 2-30,5 6 54,0 4 102,5 9 14,5 1-49,3 3-46,2 0-16,3-2-22,-5-6-20,1-4-29,-1-7-20,2-1-70,5-6-133,3-2-465,77-18-572</inkml:trace>
  <inkml:trace contextRef="#ctx0" brushRef="#br0" timeOffset="95501.4619">22784 9045 1386,'-13'0'289,"3"0"-202,-14 0 72,-1 4 2,3 2-76,-1 2-50,6 0-34,1 7-1,-2 5-26,-6 3-53,-10 4-83,-5 6-101,-12 0-64,-3-4-55,-84 14-149</inkml:trace>
  <inkml:trace contextRef="#ctx0" brushRef="#br0" timeOffset="95732.475">22168 9271 351,'-8'-8'247,"0"5"-26,-3-4 58,2 5-20,6 5-88,4 10-39,1 17 119,2 23-35,6 17-71,-3 10-25,5 3-21,-4-3-27,-2-9-27,-2-1-19,-4-7-7,-4-4-8,-1-8-10,1-12-1,1-13-30,0-11-48,1-7-27,2-12 15,2-4 2,2-17-152,2-7-233,6-15-13,33-122-1</inkml:trace>
  <inkml:trace contextRef="#ctx0" brushRef="#br0" timeOffset="96084.495">22295 9402 777,'2'-12'602,"5"5"-331,4-13-58,5 13-87,11 4-24,12 0-18,13 3-39,5 0-9,10 0-13,-9 3 14,-5-2-16,-16 2-6,-15 1-3,-13 2-1,-8 4-10,-5 7 26,-5 13 37,-8 17-7,-2 8-6,-9 12-1,2 5 13,-1 7-17,3 11 2,-5 63 11,12 15-17,5 2-12,7-69 6,3-50-14,-2-3-13,1 2-8,-11 101-1,9-112-5,-3 34-10,3-30-36,5-28 0,-3-17 9,3-27-77,0-18-38,-1-26 10,-4-75-69,-5-45-250,-5-38-274</inkml:trace>
  <inkml:trace contextRef="#ctx0" brushRef="#br0" timeOffset="96391.5129">22377 9657 1326,'2'-3'473,"-2"-3"-283,3-3-47,4-2-56,7-1-50,8-2-11,8 3-12,6 4-14,0 7-1,-8 9-7,-6 2-17,-11 7-11,-13 8 21,-10 7 15,-13 8 1,-13 0 0,-8 4 7,1 3-7,5-3 0,13-11 13,12-9 13,19-10 3,13-10 4,12-5-4,11-3-18,8-9-12,-2 0-31,-13-7-14,-8 0-20,-10-3-19,-12-1-57,-6 2-76,-13-6-166,-58-57-266</inkml:trace>
  <inkml:trace contextRef="#ctx0" brushRef="#br0" timeOffset="96649.528">22340 9396 1491,'-6'32'187,"-5"5"-17,-8 30 7,-1 11-20,-3 3-17,4 1-41,-2 6-26,1 2-28,2-2 8,-1-3-17,-1-3-17,-2-4-10,4-7-7,0-8-2,8-10 0,6-12-42,4-11-35,7-11-34,13-7-28,13-15-329,123-56-435</inkml:trace>
  <inkml:trace contextRef="#ctx0" brushRef="#br0" timeOffset="96822.538">23046 10155 1951,'4'10'260,"-1"-2"-196,1 3-28,2 0-16,-3-7-20,-2 0-5,-1-4-59,-1 0-179,-31-19-499</inkml:trace>
  <inkml:trace contextRef="#ctx0" brushRef="#br0" timeOffset="98006.605">26750 2963 1393,'6'1'147,"3"8"-146,15 3 5,19 9 6,25 10-10,59 37 7,15 48 13,-106-80-13,-6 3 0,27 41-8,-23-3 0,-19 10 5,-15 7 6,-24 64-3,-40 32 6,-30 26-3,25-55-5,4 31-7,2 52-19,17-29 14,-2 22 5,-6 24 1,3-10 29,3-4 41,-2 39-19,1-21-26,13 0 7,10 25-11,2 6-5,10 24-5,2 9-2,1-41 7,3-3 16,-6-29 13,-8-34-2,-8-14-22,-5-33-5,3-62-7,12-77-2,1-9-4,1-5-4,-23 17-235,-83-41-703</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4T03:52:05.270"/>
    </inkml:context>
    <inkml:brush xml:id="br0">
      <inkml:brushProperty name="width" value="0.05292" units="cm"/>
      <inkml:brushProperty name="height" value="0.05292" units="cm"/>
      <inkml:brushProperty name="color" value="#FF0000"/>
    </inkml:brush>
  </inkml:definitions>
  <inkml:trace contextRef="#ctx0" brushRef="#br0">5418 8584 525,'-20'9'90,"7"-4"-63,-16 7-22,9-4-5,8-4-1,5-4-22,0 0-67,-16 2-70</inkml:trace>
  <inkml:trace contextRef="#ctx0" brushRef="#br0" timeOffset="607.034">5439 8344 1022,'-4'0'250,"2"0"-154,1 0-70,-1 1-20,-2 8 3,-7 4 1,-7 14-2,-14 28-7,-15 25 5,-55 87-4,-41 72 7,8 44-9,75-83 0,32-41-1,15-43-7,18-3 2,10-1 6,1-4 0,4-2 0,5 4 0,-5 14 0,-4 6 0,-14 23 0,-13 36 1,-17 27-1,-7-40 1,-1-19 5,0-26-6,23-80 2,2-8 4,4-7 0,-7 44-6,11 3 0,9 54 1,13 43-1,21 58-1,-8-39 1,2-10 0,11-11 24,7 0 20,6-5 8,5-7 17,1 7 2,-9 20 11,-10 46-22,-10 36 3,-16-4 5,-18 20-13,-10-12-20,-12-7-13,-2-13-11,4-60-5,15-53 0,8-44 0,5-74-5,4-5-1,6-9-90,18 9-204,84-78-367</inkml:trace>
  <inkml:trace contextRef="#ctx0" brushRef="#br0" timeOffset="1762.1">6930 8075 1034,'0'2'300,"-2"-2"-205,2 3-76,-3 1-8,2 1 34,-1-3 46,0 5-8,1-3-43,1 9-13,-2 7 41,2 14 1,-2 13-11,2 10-11,-2 15-17,-1 12-5,0 9-5,0 56-10,-1-100 2,-2 49-10,1-10-2,1-11 0,4-19-1,0-9 2,3-14-2,0-9-16,0-10-120,1-2-88,2-9-109,-3-6-142,7-50-48</inkml:trace>
  <inkml:trace contextRef="#ctx0" brushRef="#br0" timeOffset="2146.122">7001 8618 980,'12'-6'183,"5"2"-114,13-11 16,7-1 37,3-5 4,-1-3-18,1-3-38,2 3-14,-2 2-11,-9 3-12,-8 13-15,-10 8-17,-5 17 17,-4 12 61,-3 18-5,-4 17-17,-5 13-23,-6 1-5,-1-1-11,-3-12-8,2-7-1,-1-15 2,-2-7 4,-1-10 7,-8-6 14,-10-5-10,-9 1-14,-5-3-11,-2-8 5,5-7-5,11-5 5,6-10-5,10-5-1,8-6-5,8-1-70,14-7-153,20-6-334,104-89-311</inkml:trace>
  <inkml:trace contextRef="#ctx0" brushRef="#br0" timeOffset="2657.152">7898 8422 324,'0'-4'677,"0"1"-426,-1-8-94,-3 1-16,0 0 23,-4-7 14,-5 1-53,0 0-47,-7 3-27,-1 2-21,-3 8-15,-5 5-6,-1 6-8,0 6 0,3 11-1,3 7-1,3 9 0,7 8-6,6 1 5,15-2 1,8-7-5,13-9-2,14-5-23,11-10-4,5-5-8,2-3 25,3-2 10,-6 0 8,-7 5 0,-12-3 0,-11 4-1,-12 1 0,-7 8 1,-13 1 28,-8 10 23,-10 8-6,-16 5-17,-5-1-13,-7-7-7,8-8-7,1-15 5,9-4-6,-2-15-36,0-7-60,4-10-152,3-13-212,-21-108-190</inkml:trace>
  <inkml:trace contextRef="#ctx0" brushRef="#br0" timeOffset="2876.1639">8411 8120 1141,'0'0'255,"3"2"-198,-3-2-38,0 7 77,0-4 110,-4 0-26,2 4-95,-7 6-44,-4 15-8,-8 9-12,-12 12-21,-6 4-11,2-4-101,0-2-151,8-10-194,1-15-94</inkml:trace>
  <inkml:trace contextRef="#ctx0" brushRef="#br0" timeOffset="3076.176">8307 8318 256,'15'-4'309,"0"5"-106,13 6-37,1 6-11,-6 9 20,2 8 11,-7 8-6,-4 4-37,-10 7-5,-5 8-45,-5 0-39,-6 6-29,-1-2-7,0 3-17,0-2-1,3-6-40,5-9-47,5-12-140,5-18-92,5-16-185,44-74-154</inkml:trace>
  <inkml:trace contextRef="#ctx0" brushRef="#br0" timeOffset="3438.196">8695 8641 723,'3'-3'289,"1"-1"-137,2 0-98,0 12 33,5 1 13,-3 5 13,0 9 1,-2 5-23,-2 2-20,-4 1-14,-6-2-18,-6 1-18,-6-7-12,5-5-9,1-14 6,8-8-1,5-14-5,8-15-156,15-20 58,12-22 17,22-10 15,9-2 45,54-19 21,-81 90 25,33-17 36,-15 20 20,-13 13-7,-15 9-13,-10 12-2,-7 5 23,-7 11 13,-7 10-17,-7 10-23,0 4-31,-2 2-12,1-6-10,3-6 4,0-14-6,2-6-24,-1-5-57,0-8-189,1 19-306</inkml:trace>
  <inkml:trace contextRef="#ctx0" brushRef="#br0" timeOffset="3978.227">9739 8404 1424,'-3'11'339,"-2"0"-276,-1 18-45,-1 10 42,-5 12 14,2 4 5,6 8-41,4 2-19,8-3-10,10-8-7,6-12 7,4-14 9,2-13 25,0-18 2,3-17-12,4-20-12,3-21-12,-1-22 0,15-66-9,-21-22 0,-17 8 0,-16 111 0,0 11 0,-4 7 2,-5-33-1,-4 18 8,-3 16 13,-3 15 11,1 12-18,-6 12-15,-8 12 0,-8 20-6,-7 11 0,4 7 5,6-1 0,12-8-8,12-11 2,7-10-5,2-9 4,11-5 7,2-3-1,3 1 2,8 1 0,6-2 0,6-2 0,1 3 1,-1-2-1,-2-4 6,-5 0-5,-4 2 0,-3-3 0,-7 1 5,-5-4-5,-3 0 5,-2 0-6,2 0 0,3-4-71,5 1-128,29-30-535</inkml:trace>
  <inkml:trace contextRef="#ctx0" brushRef="#br0" timeOffset="4226.241">10442 8157 1585,'3'0'251,"0"0"-232,11-2-19,6 1 51,18-3 53,14-4-20,17-2-23,51-7-22,-79 14-19,31-3-11,-9 5-8,-17-2 0,-16 6 0,-12-2-1,-9-1-1,-6 2-76,-6 0-187,-6 8-298,-55 35-161</inkml:trace>
  <inkml:trace contextRef="#ctx0" brushRef="#br0" timeOffset="4459.255">10382 8829 1307,'11'-5'332,"6"-3"-229,21-3 71,20-8-16,6 2-35,9 2-47,1 3-29,-3 8-20,-1 1-17,-13 7-8,-8 2-2,-16 3 0,0 0-18,-10 3-76,1-1-110,-3 2-269,35 10-160</inkml:trace>
  <inkml:trace contextRef="#ctx0" brushRef="#br0" timeOffset="5381.307">11868 8532 819,'7'3'786,"6"6"-684,18-4-68,19-7 55,19-10 56,50-27-32,10-17-38,11-4-24,-46 20-27,-57 28-14,-4-5-4,-6 8-5,24-9-1,-11 7-2,-10 9-37,-6 4-72,-7 9-115,-3 5-83,-12 9-197,-63 56 132</inkml:trace>
  <inkml:trace contextRef="#ctx0" brushRef="#br0" timeOffset="5765.329">12157 8732 1256,'6'-4'323,"9"-2"-214,21-6-55,10 4 36,12 2 14,-1 6-28,-6 5-26,-4 3-19,-13 5-17,-14 4-13,-11 9 0,-15 8 12,-19 13-7,-15 16-6,-17 5 0,-7 0-27,8-9 4,12-18 7,15-19 14,16-10 2,8-8 0,7-4 1,1-4-1,7-2-7,9 0 7,10 2 1,9-3 10,9 7-11,3 0 11,2 7 2,-3-5 8,-3 4-9,-1 0-6,-8-6-4,-8 0-2,-11-6 0,-10-2-42,-8-16-172,-35-83-441</inkml:trace>
  <inkml:trace contextRef="#ctx0" brushRef="#br0" timeOffset="6095.348">12072 7800 1183,'0'-14'291,"7"2"-149,6-15-61,8-2 12,12 4-16,8-1-22,6 9-32,2 12-10,0 14-11,3 8 5,-4 18-1,-7 10 0,-10 12 6,-11 6 20,-5 5-4,-11-2 2,-5-4-6,-5-11-6,-6 0-7,-1-10-11,1-7 0,-4-8-14,2-7-40,0-8-78,-3-9-160,-13-44-452</inkml:trace>
  <inkml:trace contextRef="#ctx0" brushRef="#br0" timeOffset="6298.36">12541 7763 1248,'-4'-3'333,"3"2"-89,-2 1-145,-3 1-3,-5 6-1,-5 11-52,-11 5-25,-13 18-10,-5 6-7,1 6 5,-2-4-6,12-2 0,8-2-35,9-3-140,16 3-163,41 69-313</inkml:trace>
  <inkml:trace contextRef="#ctx0" brushRef="#br0" timeOffset="6756.386">13139 8394 583,'-2'6'120,"-1"2"-23,1 6 56,-2 2 54,2 0-7,0-3-65,0-7-33,2 0-30,0-4 0,2-4 27,0-4 19,0 3 4,4-8-44,3-7-53,-1-1-11,-2-1-7,-5 7-1,-1 4 0,-2 6-5,-2 3 8,-3 7-8,-6-1-1,-4 3-1,2 0 0,6 5-59,8-4-195,29 14-333</inkml:trace>
  <inkml:trace contextRef="#ctx0" brushRef="#br0" timeOffset="7347.42">13819 8200 1274,'9'-1'193,"0"-2"-142,14 1 48,2-5 65,0 4-34,4 3-40,2 3-22,-1 6-31,0 5-13,-5 8-12,-7 3-4,-9 9 10,-12 10-3,-12 10-6,-19 11-9,-7-1-12,-8-1-15,3-14-8,10-12 11,8-14 12,9-7 11,8-7 1,5-6 0,3-3-1,6 0 1,0 0 14,5 2 2,2 0 17,9 1 3,8 4-6,6 0-6,1-5-3,5-1-4,3-2-8,4-2-9,3-7 10,-1 2-10,-5 3 0,-7 0-17,-9 4-44,-6-2-104,-9 2-174,-6-17-349</inkml:trace>
  <inkml:trace contextRef="#ctx0" brushRef="#br0" timeOffset="8293.474">14567 8357 723,'-2'0'234,"2"-2"-45,0 1 18,0-6 18,0 4-41,0-1-32,0 2-73,0 2-43,2 0-22,-4-2-14,2 4 0,2-2-6,-2 0-12,0 0-85,0 2-56,4 2 18,1 3-179,7-1-333</inkml:trace>
  <inkml:trace contextRef="#ctx0" brushRef="#br0" timeOffset="10555.603">14512 8341 607,'0'-1'216,"0"-1"-85,1-1-22,1 3 32,-1-3 12,3 3-15,-4 3-66,0-2-48,2 3-23,3 1 0,-1 7 1,4 2 7,-2 8 16,-1 1 8,-2 5 17,-1 5 8,-4-2-13,0 5-13,-1-1-8,-3-4 0,1 4-11,-1-7-4,2-7-1,0-6-7,1-9 5,3-6 3,2-3 12,-2-3 6,3-7 0,0-13-27,6-17-30,4-14-2,4-2 11,1 5-3,4 6 2,1 13 8,0 11 14,1 9 0,0 5 20,0 2 4,-3 8-12,-1 1 1,-1 9-4,-4 0-8,4 9 1,-8-2 5,2 12 4,-4 5 10,-3 3 21,-5 8-2,-5 0-16,-2 4-1,-2-6-11,-1-6-2,-1-9-4,1-7 5,1-11-1,5-8 11,1-3 2,1-7 14,2-10-19,1-13-18,9-18-3,6-12-3,8-7-9,8 0 3,7 6-13,-1 9 23,-2 12 1,-7 13-10,-11 12 11,-10 9 0,-4 7 0,-2 0-1,-2 2-5,4 3 0,-1 5 6,2 2 0,0 6 0,3 3 1,0 6 5,1 1 0,-1 3 1,-2 5-5,-3 5 11,-4 6 2,0-2-7,-5 7 4,-1-4-2,-3-2-1,2-5 3,-3-7-4,4-9-1,1-10-6,1-7 5,2-2 6,2-5 0,-2-1-2,2-1 4,0 1-5,0-3-2,0 3-1,0-3-5,0 3 1,0 0 4,0-3-5,-1-2-1,-2-3-15,1-3-33,1-7-18,2 4-22,3-4-125,-2 2-165,14-43-261</inkml:trace>
  <inkml:trace contextRef="#ctx0" brushRef="#br0" timeOffset="11651.666">14677 7890 219,'2'-7'789,"-2"5"-574,0-9-85,0 8-37,-2 6 27,2 2 5,0 1-56,2 9-50,1 11-7,0 12 56,3 17-11,-5 7-2,-2 15 7,-17 62 5,-15 28-7,-12 14-30,14-67-13,15-63-7,5-7-4,2-3-5,-12 34-1,11-16 0,4-21-1,6-16 1,1-13-39,2-9-109,3-5-128,6-18-11,6-11-248,36-128-20</inkml:trace>
  <inkml:trace contextRef="#ctx0" brushRef="#br0" timeOffset="11856.678">14620 8593 382,'0'-7'786,"0"4"-442,3-7-169,4 4-85,6 2-4,14-3 46,17-4-18,18-8-53,54-14-13,-77 17-27,37-12-6,-12 1-6,-15 4-8,-8 1 1,-11 6-2,-5 0 0,-11 9-15,-4 4-32,-13 3-107,-9 5-82,-13 12-38,-119 62-279</inkml:trace>
  <inkml:trace contextRef="#ctx0" brushRef="#br0" timeOffset="12101.692">14567 8641 1370,'14'0'302,"5"-2"-227,18-3 27,8 3 58,0 2-25,2 7-46,0 3-31,-3 8-19,-2 5-19,-3 7-7,-5 4-2,-7-2-10,-2 2 5,-5-4 0,-7-3-5,2-9 0,-6-4-1,-4-9-24,-4-3-29,-1-4-7,-3-10 6,-1-10-288,-25-93-248</inkml:trace>
  <inkml:trace contextRef="#ctx0" brushRef="#br0" timeOffset="12431.711">14705 7832 1059,'0'-3'252,"0"0"-95,-2-1-62,2 4 58,-2 4-11,2 2-74,0 15-55,-1 16-7,1 26 17,-3 19 23,-3 15-11,-11 62 8,-1 13 16,-4-11-32,11-115-15,3-4-6,-1-3-5,-8 39 5,2-14-5,5-15 0,1-14-1,4-12-10,5-14-73,0-8-104,5-5-115,28-63-310</inkml:trace>
  <inkml:trace contextRef="#ctx0" brushRef="#br0" timeOffset="12650.723">14776 8518 509,'4'-3'1045,"5"0"-844,8-5-160,11 4 40,11-6 82,13-7-38,8-2-49,10-9-34,-3 1-25,-6-1-16,-12 11 7,-12-2-8,-8 6 0,-13 6-29,-5 3-38,-8 4-104,-6 11-290,-15 8 169,-81 78-242</inkml:trace>
  <inkml:trace contextRef="#ctx0" brushRef="#br0" timeOffset="12921.739">14759 8693 1339,'3'0'328,"5"-3"-254,5 0 61,10 2 54,9 1-59,7 7-53,7 5-31,2 8-5,1 5-8,-2 5-6,-6-1-5,-5 3-7,-6-4-7,-5 2-7,-10-3 5,-2-5-4,-6-4-1,-1-7 5,-5-8-6,-2-3 0,1-3-14,-5-3-32,2-6-59,-2-11-419,-20-93-626</inkml:trace>
  <inkml:trace contextRef="#ctx0" brushRef="#br0" timeOffset="13620.779">15901 8905 640,'0'1'634,"0"2"-546,0-2-65,0 1 74,0 0 35,0 0-16,-2 0-55,-1 12-25,-1-2 20,-5 9-17,-8 5-14,-1 1-13,-7-4-12,1 2-71,2-5-149,6-4-133,-1-16-588</inkml:trace>
  <inkml:trace contextRef="#ctx0" brushRef="#br0" timeOffset="16771.959">16511 8089 507,'0'1'153,"0"-2"-66,-2 1-28,2 0 65,0-3 56,0 0-15,2-3-31,-2 0-31,1-5 4,1 5 4,-1 1-14,-1 1-22,0 4-33,-1 0-42,1 1 0,0 8-28,1 13 18,1 16 10,-4 16 1,-1 12 0,-4 5 0,-1 0 6,-3-4-5,2-11-1,-1-7 5,-1-12-5,2-7-1,5-7-24,0-8-64,6-6-73,4 1-53,10-8-110,41-17-193</inkml:trace>
  <inkml:trace contextRef="#ctx0" brushRef="#br0" timeOffset="16998.972">16522 8508 663,'3'-6'221,"1"0"-83,5-7 21,10-3-9,4 0-41,10-3-16,6-2-28,1 3-19,3-2-8,-5 6-8,-4-1-5,-11 6-16,-8 3-8,-6 2 4,-6 1-5,-3 3-54,-1 3-114,-4 1-166,-29 28-114</inkml:trace>
  <inkml:trace contextRef="#ctx0" brushRef="#br0" timeOffset="17216.984">16636 8586 1046,'2'10'125,"5"3"-92,4 6 51,4 2 84,4-7 9,0 2 15,2-8-62,3 3-52,5-4-45,-3-3-13,-2-4-12,-3 0-8,-6-3-10,-5 2-88,-2 1-89,0-3-103,0-1-224,16-33-276</inkml:trace>
  <inkml:trace contextRef="#ctx0" brushRef="#br0" timeOffset="17448.998">17163 8280 1402,'2'-3'372,"5"3"-269,8-4-67,5 0 66,10-2 3,4-2-40,3-3-35,1 3-18,4 1-11,-5 0-1,-2 3-6,-2 2-28,-10 2-104,-3 4-140,-13 8-291,-48 40-59</inkml:trace>
  <inkml:trace contextRef="#ctx0" brushRef="#br0" timeOffset="17668.0099">17223 8609 490,'0'0'910,"0"0"-736,7 0-137,2 0 82,3 0 121,12-1-66,4-6-74,11 0-43,5-3-28,-5-1-17,-2-2-11,-3 4-1,-9 2 0,-3 1-30,-8 2-65,2 2-124,-6 2-245,14 0-148</inkml:trace>
  <inkml:trace contextRef="#ctx0" brushRef="#br0" timeOffset="18123.036">17936 8146 859,'0'0'326,"0"0"-187,-3 1-103,3 2 6,0-2 48,-2 5 2,2 10-5,0 6 42,0 15-26,-2 4-22,-2 8-30,0 0-16,-2-2-4,1-5 5,-3-2-10,3-5-8,-3 0-6,1-5-5,-3-2-7,-1 0 1,0-5-1,1-1-49,2-1-178,6-1-259,12 1-346</inkml:trace>
  <inkml:trace contextRef="#ctx0" brushRef="#br0" timeOffset="18330.048">18258 8777 1164,'1'0'307,"3"0"-194,-2 0-11,0 0 81,0 0-39,-2 0-72,-2 3-56,0 1-10,-4 7 0,-7 4 6,-5 10-12,-6 1-45,1-1-190,4-5-104,-15-4-288</inkml:trace>
  <inkml:trace contextRef="#ctx0" brushRef="#br0" timeOffset="18688.068">18609 8305 1297,'11'0'250,"4"0"-179,13-5 22,2 5 37,-6 2-26,0 4-55,-6 4-28,-2 4-15,-2 8-6,-6 1 0,-8 4 1,-10 7-2,-9 9 1,-8 2-8,-4 4-11,1-2-14,3-13 7,9-7 20,5-9 5,7-9-5,5-4 6,2-5 0,3 0 0,5 3 1,4-1 40,4 2-10,4 1-13,6 4-8,7-5-10,5 5-61,3 3-215,1 0-50,44 19-271</inkml:trace>
  <inkml:trace contextRef="#ctx0" brushRef="#br0" timeOffset="18845.077">19009 8877 635,'-2'0'204,"2"3"-90,0 3 75,0 3-19,0 1-35,-3-1-3,1 2-75,-1-1 3,-3-1-29,-2 4-13,0-5-18,-3-2-54,2 0-145,-7-35-440</inkml:trace>
  <inkml:trace contextRef="#ctx0" brushRef="#br0" timeOffset="19280.102">19622 8261 103,'0'-1'1295,"2"1"-1089,2-5-185,0 7 13,8 1 34,2 0 16,3 3-32,5 2-29,-2 2-23,-2 3-18,-8-2 18,-7 10-2,-4-6 2,-7 8-23,-14 3-13,-5 4-27,-5 0-10,5-1-29,7-9 36,9-3 1,5-9 43,7-3-11,5 4 22,3-4 11,-1 2 1,2 4 14,1 5 12,1-3 4,2 7-16,-1 3 8,1-1 53,-1 4-43,-6 3-15,-3-4 2,-6 1-13,-7-2 31,-10 5-5,-13-2 6,-11 3-15,-4-2-24,3-11-67,11-4-121,-7-19-110</inkml:trace>
  <inkml:trace contextRef="#ctx0" brushRef="#br0" timeOffset="19506.1149">20239 8670 1188,'0'0'305,"0"-3"-188,0-1-72,0 4-29,0 4-14,0-4-2,2 0-25,2 4-51,5 0 59,0 1-104,7 1-137,50-13-208</inkml:trace>
  <inkml:trace contextRef="#ctx0" brushRef="#br0" timeOffset="19663.124">20642 8684 1160,'0'0'291,"0"0"-207,0-1 45,1 1 117,-1-3-97,2 2-130,3-1-19,5 0-180,1 2-136,31 4-358</inkml:trace>
  <inkml:trace contextRef="#ctx0" brushRef="#br0" timeOffset="19813.1329">21110 8667 948,'2'0'126,"-1"0"-126,1 0-18,4 3 6,3 0-7,6 1-157,52 6-133</inkml:trace>
  <inkml:trace contextRef="#ctx0" brushRef="#br0" timeOffset="19970.142">21433 8657 555,'0'0'249,"0"3"-188,0-3-23,1 1 52,-1 5 6,2-2-29,1 4-29,0-3-19,1 4-19,2-1-142,-13-4-450</inkml:trace>
  <inkml:trace contextRef="#ctx0" brushRef="#br0" timeOffset="20789.1889">22231 9153 1129,'-2'0'382,"2"0"-223,0 2-136,0-1-23,-1 6 0,-5-3 0,-4 12 13,-2 5-6,-6 7-7,-2 1-110,-1 4-118,-41 23-355</inkml:trace>
  <inkml:trace contextRef="#ctx0" brushRef="#br0" timeOffset="24331.391">23680 8005 1080,'-2'-3'241,"0"3"-67,1 0-124,0 3-40,1-2-2,-2 3 17,0 4-1,1 6 11,-3 7-2,-2 3-6,3 9-8,-2 3 4,-1 4 2,1 3 1,-3 5 11,1 7 1,-4-2-10,-1 2-7,5-1-9,0-3 3,-1-2-6,-1-2-7,4-5-1,1-3 5,0-6-5,-1-2 0,0-7 5,0-2-6,0-4 0,-1-3-1,2-7-40,-1 2-17,4-7-47,-1 2-59,0-9-89,4-33-115</inkml:trace>
  <inkml:trace contextRef="#ctx0" brushRef="#br0" timeOffset="24815.4189">23632 7947 1137,'7'-12'162,"4"3"-105,15-9-48,6-4-7,4-1 28,3-5 21,-2 4-6,-6 3-14,-4 5-11,-12 9-8,-7 3-5,-5 4 1,-5 0-8,2 4 1,-1-4 8,1 3 0,1 1-8,2 5 1,5 8 10,3 12 7,0 5 8,-2 13 6,3 4 24,-6 10 41,-2 1-23,-5 4-18,-4 2 1,-5 1-17,-4-1-2,1 2-11,-5-2-5,1-4-4,-3 1 4,0-7-11,1-3-11,1-7 10,1-7-11,0-5 1,8-13 3,2-6-4,-1-8-27,5-6-27,-2-9-51,3-7-223,-3-15-348,-3-113-192</inkml:trace>
  <inkml:trace contextRef="#ctx0" brushRef="#br0" timeOffset="24995.429">23625 8315 798,'-3'-4'336,"6"3"-111,-2-4-120,8 2-24,8 3-27,14 3-11,9-2-2,6 3-20,-1 1-14,-9 5-6,-8 0-1,-13 0-24,-15 12-150,-15 7 29,-16 11-115,-97 91-204</inkml:trace>
  <inkml:trace contextRef="#ctx0" brushRef="#br0" timeOffset="25152.438">23559 8745 79,'0'6'234,"3"3"-4,6 8-32,6 4-15,1-3 10,3 1-11,-1-4-26,-3-2-33,3-6-23,-3 0-29,4-7-29,0 0-21,3-4-21,5-6-63,5-9-125,64-58-431</inkml:trace>
  <inkml:trace contextRef="#ctx0" brushRef="#br0" timeOffset="25563.462">24485 7730 875,'0'-2'271,"2"-1"-145,0 0-97,0-3-2,3 1 19,1 0-7,0-1 5,-1 2-20,-3 2-9,-2 2 27,0 0 30,0 2 9,0-2 0,-1 0-32,1 3-35,0-2-14,0 1-1,0 0-8,1-2 9,1 2-1,-2 2 1,0-3 0,0-1 11,0 3 14,0-1 1,0 4-17,0 1 0,0 4-8,0 5-1,-2 2-67,1 4-126,-6 4-83,-7-1-80,-47 40-228</inkml:trace>
  <inkml:trace contextRef="#ctx0" brushRef="#br0" timeOffset="25767.473">24235 7967 598,'0'0'230,"1"0"-122,5 0-11,10 6 74,13 0 56,14-5-43,18-1-38,8-5-47,10-7-44,45-6-7,5-12-12,-91 19-16,-8 1-11,27-7-8,-19 1-1,-17 10-44,-18 4-102,-15 8-134,-83 29-282</inkml:trace>
  <inkml:trace contextRef="#ctx0" brushRef="#br0" timeOffset="26188.497">24405 8144 947,'-5'7'226,"2"3"-145,-2 2 12,5-2 32,8 1 34,8-6-6,10 1-50,11-5-40,7-7-30,6-7-15,1-5-5,-3-4-13,-6 4-2,-8 5-13,-14 5 8,-10 8-7,-9 2 1,-5 8-1,-7 8 14,-7 9 27,-22 10-1,-16 7-8,-61 32-18,-31-4-2,5-12-31,102-51-3,9-2 8,10-4 17,-22 3 11,20-12 7,20-4 44,13-4 5,18-10-37,18-5-5,16-4-1,14 6 4,51-4-1,12 15-5,-6 10-11,-45 14 1,-47-3-1,-9-1 0,-5 2-90,17 6-197,-21 2-184,-59 17-318</inkml:trace>
  <inkml:trace contextRef="#ctx0" brushRef="#br0" timeOffset="26391.5089">24448 8608 133,'-3'7'1008,"-2"6"-889,-2 15-61,-4 9 22,3 9 34,-1-2 82,1 5-50,1-1-91,1 1-19,-3-1-19,0-3-10,1-4 2,-4-4-9,-2-8-100,10-10-121,4-12-41,7-17-34,54-78-204</inkml:trace>
  <inkml:trace contextRef="#ctx0" brushRef="#br0" timeOffset="26976.543">24681 8508 565,'11'-15'335,"-4"7"-67,6-10-94,-1 14-84,-6 8-49,2 2 55,0 11 3,2 5 9,1 7-9,-3 7-18,-1 9-8,-5 4-8,-2 8-20,-2 5-6,-5 9-9,-1 0 4,-4 2-5,-2-5-1,-2-7-5,-1-9-11,5-16-6,-3-7 3,-3-9 0,-3-8-3,-4-5-6,-4-7-19,1-11-25,-5-14-26,3-13-47,5-15-63,4-6 45,10-5 75,11 7 60,11 6 31,10 12 17,7 9 5,6 5 5,8 2 20,2 9-12,0 3-28,0 5-16,-4 6-16,-6 2-6,-14 7-1,-6 1-9,-14 7-113,-17 8 6,-14 12 1,-12 5-164,-12 2-67,3-4 119,5-5 129,9-7 99,7-5 45,10-7 65,5-6 58,10-2-3,4-4-2,4-4 7,2 2-22,5 1-11,2 6-4,8-4-32,8 2-47,8-4-24,1-1-18,-3-4-11,-2-1-1,-1 2-106,-10-3-247,14-6-361</inkml:trace>
  <inkml:trace contextRef="#ctx0" brushRef="#br0" timeOffset="29064.662">13645 9116 549,'-9'-6'101,"6"0"22,-10-5 40,5-5-20,2 2 8,4 2-10,1-3-30,2 5-21,-1 6-10,2 0-52,6 4-28,5 7 0,12 8 1,11 16-1,4 20 0,-1 21 1,12 64-1,-39-86 0,16 43 1,-1-12 0,0-19 0,3-15 0,1-17 0,2-12-1,4-11-1,2-14-35,12-10-6,7-14 6,7-6 17,3 2 19,-6 9 10,-3 11-10,-12 11 6,-8 9-6,-6 7 1,-8-5 7,-4 3-7,-3-3 12,-6-3 2,3 0-3,-5 0-11,7-3 5,2-1 0,8-1-6,10-3-107,4 0-140,90-14-228</inkml:trace>
  <inkml:trace contextRef="#ctx0" brushRef="#br0" timeOffset="31701.813">24352 8683 864,'191'-61'14,"-87"44"-14,-40-21-576</inkml:trace>
  <inkml:trace contextRef="#ctx0" brushRef="#br0" timeOffset="32622.866">25980 7565 1570,'-1'-2'201,"-5"8"-159,-5 8-42,-8 25-7,-11 16 7,-13 19 1,-13 9 10,-6 1-5,-4 0-6,4-11 2,7-10-2,8-14-87,13-8-75,11-18-54,13-7-138,20-36-20</inkml:trace>
  <inkml:trace contextRef="#ctx0" brushRef="#br0" timeOffset="32866.879">25852 7904 247,'30'-15'704,"-2"7"-524,27-12-84,-4 19-2,-4 2 17,-5 5 20,-10 2-32,-11-2-20,-8-3-34,-6 3-27,-6-2-6,-2 6 32,-6 8 11,-9 9-1,-9 13-6,-13 9-13,-10 3-10,-8 2-10,-3-2-7,0-4-8,-5-5 0,-2 2-84,-8-7-167,-1-2-314,-88-4-155</inkml:trace>
  <inkml:trace contextRef="#ctx0" brushRef="#br0" timeOffset="33064.8909">25713 8039 1050,'27'3'295,"1"5"-167,29 9-1,4 7 13,-5 5-8,5-2-36,1 3-33,13-1-18,50 11-24,13-9-8,-98-24-3,-9-2-10,25 2-66,-24-1-120,-23-2-132,-22 1-137,-135 25 207</inkml:trace>
  <inkml:trace contextRef="#ctx0" brushRef="#br0" timeOffset="33257.902">25545 8573 579,'13'-6'884,"8"6"-725,23-7-114,16 7 51,12 0 38,4 0-2,3-3-38,-3 1-28,-1-4-22,-6 1-26,-7-7-12,-8 2-6,-17 3-32,-12-3-107,-13 4-175,-17-7-269,-60-48-442</inkml:trace>
  <inkml:trace contextRef="#ctx0" brushRef="#br0" timeOffset="33512.916">26057 8299 807,'-2'0'565,"0"1"-433,-4 10-114,-1 18 24,-2 16 80,2 10 32,-1 16-50,6 4-14,4 10-38,-2 1-7,4 3 3,1 0-30,-1-10-12,0-4-4,3-11-1,-10-8 0,-3-9 1,-1-7 7,-7-6-8,1-10 8,-2-8-2,2-13 2,0-6-9,2-17-11,5-14-99,7-21-338,53-171-289</inkml:trace>
  <inkml:trace contextRef="#ctx0" brushRef="#br0" timeOffset="33682.926">26056 8705 798,'-7'-4'569,"-2"1"-367,-12 1-97,-5 8-6,-12 8 21,-9 8-16,-6 5-16,-7 6-47,0-2-20,8 3-12,9-4-8,18-7-1,13-3-90,24-8-183,17-9-51,139-44-154</inkml:trace>
  <inkml:trace contextRef="#ctx0" brushRef="#br0" timeOffset="33809.933">26326 8918 721,'20'14'285,"-2"-2"-86,21 10-8,-9-1 4,-2-3-78,-9-9-9,-6-5-51,4-8-57,1-8-21,53-65-492</inkml:trace>
  <inkml:trace contextRef="#ctx0" brushRef="#br0" timeOffset="34391.9669">27380 7851 1872,'0'0'225,"0"0"-168,0 0-39,-2 2 14,-5 4-10,-8 14-16,-21 16-6,-19 12-15,-14 15-78,2-3-91,13-2-73,17-8 11,16-12-52,14-15 107,7-11 97,6-8 56,10-2 38,5-2 33,3 4 3,3 2 15,-5 4 8,2 3 17,-8 6-28,-2 3-19,-8 2 46,-8 7 121,-9 3-115,-2 7-46,-7 0-8,-4-2-18,6 4-9,1-5-6,11-5 5,3-6-8,6-1 7,2-5 2,5-1 0,1-2-1,-2 0 0,1-3 1,-4 1 0,-3-2 0,-12 5 0,-9 3 1,-16 13 5,-12 8-6,-5 6 0,4 0 0,6-2 0,15-16 0,14-12 0,9-12 1,6-9 104,11-4 67,10-8-56,9-5-64,12-5-11,8-1-13,1-3-8,1 1-15,-1 0-5,1-2-67,0-1-170,96-88-322</inkml:trace>
  <inkml:trace contextRef="#ctx0" brushRef="#br0" timeOffset="34707.985">28049 7799 1767,'2'-3'242,"-2"3"-155,0 0-39,0 0 15,0 3-20,0 2-43,3 9-7,-6 13 6,-3 17-8,-22 12-60,-24 9-88,-58 35-137,69-71-56,-38 22 86,19-12 158,21-17 106,21-8 16,15-9 125,9-5 120,17-5 35,14-3-128,17-5-59,19 1-62,54-12-32,15 0-10,-101 17-5,-5-1-78,27-7-159,-16 5-323,-21 8-208</inkml:trace>
  <inkml:trace contextRef="#ctx0" brushRef="#br0" timeOffset="34926.9969">27905 8345 1024,'1'14'117,"-2"0"-74,1 21 52,0 11 19,-3 8-15,0 13-6,-6 7 91,-2 6-77,-5 1-40,-9-4-10,-5-3-16,-8-9-14,-8-5-12,-5-8-5,-1-9-10,3-13-40,7-15-125,6-15-143,-17-66-271</inkml:trace>
  <inkml:trace contextRef="#ctx0" brushRef="#br0" timeOffset="35106.008">27582 8729 1204,'11'10'268,"3"2"-197,9 17 55,12 15 60,8 15-29,6 7 8,9 11-82,2 5-53,1-1-12,0-5-8,-7-2-8,-9-11-2,-9-10-37,-11-9-138,-10 23-524</inkml:trace>
  <inkml:trace contextRef="#ctx0" brushRef="#br0" timeOffset="36518.088">6621 10109 1200,'0'-10'254,"-2"5"-16,2-8-107,0 13-61,-1 6-10,1 0-24,1 13-19,4 17 44,1 25 1,0 23-16,-2 63-8,-13 25-25,-10 19-4,-4-55 3,0-2-3,9-85-8,2-5 5,2-5-5,-9 35 0,6-23 5,6-21-6,5-17 1,2-13-1,2-9 0,2-13-36,2-12-94,4-19-2,1-13 73,1-9 11,3-7-24,6-6 44,9 3 19,10 5 9,9 11 25,2 16-1,-4 18 39,-6 14-25,-8 16-8,-3 14-12,-4 4 0,-1 11 12,-3 5 24,-4 6 18,-5 5-27,-8 1-5,-7 10 2,-10-2-10,-10 10-5,-14-1-3,-7-1-6,-15-10-2,-12-6-5,-2-9-5,0-9-5,6-11 0,17-8-1,11-12-1,15-7-49,13-3-44,20-5-205,19-3-312,102-72-414</inkml:trace>
  <inkml:trace contextRef="#ctx0" brushRef="#br0" timeOffset="36916.111">7553 10438 123,'-3'-13'1340,"-1"3"-969,-5-12-200,-9 6-99,-4 6-32,-10 9-5,-11 6-22,-6 15-11,-9 9-1,4 10-1,7 1 0,12-5 0,18-9-1,13-5-7,11-1 2,11 5 5,13 3 0,10 1-8,10 4 7,1-3-5,0-1-4,-9-1 10,-7-3 0,-8-3-1,-7 1 1,-12 3-1,-9-5 2,-10 8 25,-16 11 12,-13 3-14,-14-2-10,-10 0-4,2-15-8,7-7-1,14-14-12,12-6-33,10-14-61,10-13-212,35-97-344</inkml:trace>
  <inkml:trace contextRef="#ctx0" brushRef="#br0" timeOffset="37149.1239">7790 10365 1248,'2'1'279,"1"-1"-216,2 4-18,-4-3 46,-2 5 59,-3 6-46,-6 5-29,-9 15-26,-10 15-26,-5 0-23,-2 2 0,2-12-33,5-6-35,10-9-52,4-6-52,7-6-26,5-1-84,10-5-80,41-5 5</inkml:trace>
  <inkml:trace contextRef="#ctx0" brushRef="#br0" timeOffset="37696.156">7835 10742 672,'15'15'340,"-3"7"-58,13 15-57,-8 11-45,-10 2-24,-7 6-46,-9 6-40,-7-7-37,-3-8-33,5-15-10,7-13-70,3-11-47,4-8 22,2-10 27,3-9-80,1-11-29,4-21 16,8-22 18,61-162-334,-31 172 86,-29 44 401,-4 9 382,-4 6-199,12-2-34,-2 13 4,-7 14 112,1 6-34,-8 14-58,-5 5-14,-5 6-47,-6 3-26,0 0-32,-5 0-27,4-17-14,0-12-5,4-8-7,2-12-1,4-6-10,0 0-16,4-10-16,2-11-151,7-19-19,3-22 116,11-15 56,0-1 40,3 11 10,-2 17 56,-7 15 12,-3 16-12,-3 10-1,-3 9-17,2 8-11,0 9 20,6 7 42,1 13-28,-2 6-22,3 18-8,-10 6 4,-3 7-17,-9 4-8,-3-7-10,-3-7-8,-1-11-2,2-12-80,5-15-148,9-18-314,51-72-367</inkml:trace>
  <inkml:trace contextRef="#ctx0" brushRef="#br0" timeOffset="38132.1809">8869 10605 1445,'-9'21'450,"-3"13"-421,-12 32-28,-6 18 6,4 9 1,5-5 17,11-9 4,10-9-10,4-14 16,9-18-5,4-15 13,-2-15 14,0-9 6,9-12-18,8-19-22,7-17-23,4-25-20,23-59-5,-11-26-4,-46 109 5,0 6 0,3-42 12,-10 17 12,-10 17 2,-10 15 37,-8 20-27,-9 10-11,-10 21-1,-5 13 0,2 10-2,6 4 1,14 3-5,10-4 0,8-6 5,3-7 0,10-1 1,5-4 0,1-1 14,6-1 10,7 0-6,0-3-11,7-5 1,2-2-7,-1-3-1,4-3-54,2-5-151,63-31-546</inkml:trace>
  <inkml:trace contextRef="#ctx0" brushRef="#br0" timeOffset="38351.1929">9678 10864 1970,'0'1'255,"0"1"-255,3 1-20,6 4 20,7 3 1,17 2 9,12-1 4,13-3-4,7-4-2,-2-4-8,-6-4-16,-14 0-56,-15 0-123,-15 0-90,-49 8-88</inkml:trace>
  <inkml:trace contextRef="#ctx0" brushRef="#br0" timeOffset="38561.2049">9418 11481 1491,'2'0'351,"-2"0"-290,4 6-55,7-6 27,13 0 95,17 0-14,13-7-36,12-2-35,8-4-25,-4 4-10,-4 2-8,-15 7-24,-11 8-140,-12 9-294,14 51-248</inkml:trace>
  <inkml:trace contextRef="#ctx0" brushRef="#br0" timeOffset="39138.238">10795 11151 1148,'7'-2'817,"3"1"-689,20-7-104,18 2-6,59-14 24,48-23-14,13-17 1,-67 19-13,-14 13-15,-52 21 6,-6 4-7,-9-3 0,23 5-7,-16 8-50,-12 7-127,-12 13-146,-51 87-208</inkml:trace>
  <inkml:trace contextRef="#ctx0" brushRef="#br0" timeOffset="39567.2629">11077 11458 1503,'18'-9'278,"6"-5"-218,19-15 0,13-1 25,0 2-5,-2 2-31,-5 9-8,-7 8-19,-14 10-22,-14 12 1,-14 12-1,-11 11 16,-16 13-2,-13 8-13,-12 8-1,-8-3-18,-3-3-3,4-12 6,8-12 3,12-13 2,11-12 10,14-10 1,3-4 9,6-3-2,7 0 20,9-7-2,8-3-13,9-1-2,12 3 1,8 1-3,5 10-8,2 4 22,1 4-4,-5 2-2,-4-2-7,-9-2-8,-9-2 4,-9 0-6,-4-2-16,-6-4-50,1-9-92,-2-7-300,12-82-204</inkml:trace>
  <inkml:trace contextRef="#ctx0" brushRef="#br0" timeOffset="39919.2829">11152 10087 1440,'0'0'348,"2"0"-240,-2 0-73,7 0 17,12 0 7,13 0-26,21 3-3,10 0-9,6 3-2,-5 4-4,-5 5-8,-14 9-7,-11 12 0,-15 8 0,-5 15 9,-12 9 5,-11 11-5,-8 3 0,-9 2-9,0-7-1,5-16-28,5-20-65,7-17-113,6-12-126,-4-30-224</inkml:trace>
  <inkml:trace contextRef="#ctx0" brushRef="#br0" timeOffset="40122.2939">11628 10206 1655,'-6'0'314,"-4"3"-223,-14 2-44,-12 13 17,-16 4-7,-8 15-21,-7 4-22,4 7-8,6 0-6,16-3-1,15 0-84,18-4-190,15-4-301,58 27-547</inkml:trace>
  <inkml:trace contextRef="#ctx0" brushRef="#br0" timeOffset="40792.333">11825 10594 57,'-2'0'1206,"-1"2"-1001,-3 3-164,2 12-34,-3 7 22,7-1-1,4 6 4,6-5 10,0-3-6,3-6 3,1-4 9,-1-9 16,-2-4-5,-1-6-11,2 0-11,-1-13-20,-2 2-16,-1-10-1,2 3-6,-9 2 6,-5 9 1,-5 1 6,-3 10 1,-10 8-1,-6 7-6,-5 3-1,-1 8 1,10-9-1,8 3 0,9-10-6,11-2-181,12-8-157,76-59-450</inkml:trace>
  <inkml:trace contextRef="#ctx0" brushRef="#br0" timeOffset="41593.379">12879 8042 780,'-2'0'156,"2"-1"-105,0 1-36,0 0 38,-2 1 40,0 7-59,-2 9 32,-5 5 27,0 11 9,2 2-25,1 2-23,1-13-20,5-3-13,2-9-9,5-6 0,7-6 15,10-11-27,1-6-15,3-10-19,-7-2 14,-6-5 8,-6 0 11,-5 0 1,-8 2 33,-3 1 38,-4 6-23,-2-1 25,1 8-5,4 3-8,1 7-24,-1 4-29,2 7-7,0 6-60,-4 12-49,-1 11-79,-4 7-269,-17 69-474</inkml:trace>
  <inkml:trace contextRef="#ctx0" brushRef="#br0" timeOffset="42577.435">11355 10912 24,'-2'2'500,"1"0"-413,-5 4-64,3-3-17,3 0 48,0-3 33,0-2-14,3 2 8,-2 0 29,-1 0 26,3 0 11,-3 0-16,0 0-23,0 0 0,2 0-2,-1 0-32,5 2-22,5-2-7,9 4-16,7-4-10,7 0-8,4 0 4,5-4-3,3-2 4,-2 0 1,0 0 2,0-1-4,0-1 2,1-4-16,3 2 7,0 4 0,-1-2-7,-9-1-2,-8 5 1,-5 4 0,-8 4 0,-3 1-1,-3 5-1,-3-2 2,0 2 0,0 1 6,2-5-5,-1 0 8,6 0-7,0-2 4,1-2 0,-4-2-5,3-2-1,-12 2-14,-2 0-23,-2 2-44,-2 0-77,-6 4-32,-2 4-106,-12 11-390</inkml:trace>
  <inkml:trace contextRef="#ctx0" brushRef="#br0" timeOffset="42961.457">12553 10926 1218,'-4'0'241,"4"0"-187,0 0-40,0 0 17,0 0 14,4 0-16,-3 6-22,2-3-6,0 4 0,0 2 12,0 5-5,-2-6-2,1-1 1,1 0-6,-2-3 6,1-4-7,1 0-30,3-2-22,-2-7-37,2-5 61,1-3-20,-3 0 48,-2 5 22,-2 2 63,-4 9 25,3-2-46,-4 3-13,1 3-34,-4-2-17,0 5-42,0 3-183,-4 6-461</inkml:trace>
  <inkml:trace contextRef="#ctx0" brushRef="#br0" timeOffset="43829.506">13038 10336 28,'-9'-8'1246,"4"5"-968,-5-7-163,0 10-76,-4 10-27,-7 6-4,-9 16 5,-4 20 8,-2 13-6,-1 18-4,-14 64 4,18 24 0,5 11 1,22-135 8,1-3-6,1 1 0,-3 40 14,10-6-19,8-17-7,5-14-6,14-15-111,9-14-102,91-26-307</inkml:trace>
  <inkml:trace contextRef="#ctx0" brushRef="#br0" timeOffset="44243.53">13388 10694 688,'8'-7'822,"4"7"-688,16-8-103,3 9-11,5 2 68,-6 7 19,-5 0-43,-5 5-28,-5 9-18,-5 5 12,-7 10-3,-11 12-18,-15 6-9,-13 6-6,-9 1-30,-4-9-14,3-13 10,10-13 5,9-10 26,9-9 8,9-5 1,6-1-1,4-1-15,5 5-2,6 4 18,8 4 36,4-4-3,6 1-8,3-5 10,3-6-10,8-6 4,1-10-29,7-2-75,3-11-111,-1-1-66,53-44-329</inkml:trace>
  <inkml:trace contextRef="#ctx0" brushRef="#br0" timeOffset="44529.547">14139 10441 1547,'0'-1'310,"-3"1"-187,1 0-98,2 1-25,-1 9-1,-2 6-1,-2 20 2,-4 17-1,2 21 1,-5 18 0,-12 63 1,-6 6-1,17-114 6,-1-6 5,-15 48-4,-3-10-7,-1-2-84,5-12-240,-15 15-621</inkml:trace>
  <inkml:trace contextRef="#ctx0" brushRef="#br0" timeOffset="44718.557">14068 10906 1424,'3'-10'279,"7"1"-190,15-19-76,11-3-5,7-10 2,3 6 16,-7 3-16,-9 13-4,-6 5-6,-10 10-46,-9 4-149,-13 13-138,-71 68 37</inkml:trace>
  <inkml:trace contextRef="#ctx0" brushRef="#br0" timeOffset="44895.5669">13963 11142 1300,'9'6'243,"-2"-5"-148,5 5 109,3-1-35,4-1-67,5 2-51,2 3-31,6-1-13,6-1-1,2-1-6,3-2-99,-4-3-163,53-2-316</inkml:trace>
  <inkml:trace contextRef="#ctx0" brushRef="#br0" timeOffset="45100.579">14650 10935 1274,'6'1'219,"5"2"-165,14 0 111,10-1 37,8-4-65,8-4-52,1-2-37,-3-4-30,-1 0-16,-5-5-2,-4 3-80,-8 0-181,-9-3-241,2-30-471</inkml:trace>
  <inkml:trace contextRef="#ctx0" brushRef="#br0" timeOffset="45341.5929">14838 10622 1465,'0'2'250,"2"2"-224,-2 7-26,1 7 0,2 12 0,0 15 21,-1 14 10,-2 19-4,-5 10 30,-4 4-9,-5-1-24,-5-6-10,3-10-5,6-15-9,8-14-67,8-17-143,11-22-111,60-66-416</inkml:trace>
  <inkml:trace contextRef="#ctx0" brushRef="#br0" timeOffset="45573.606">15393 10428 1640,'0'6'175,"-2"2"-175,0 17-9,-3 12 9,1 11 18,-2 16 24,0 13 0,-1 9-7,1 8-7,1 6 4,-5-10 10,1-8-20,-2-16-8,2-17-14,5-12-30,2-12-231,17-25-429</inkml:trace>
  <inkml:trace contextRef="#ctx0" brushRef="#br0" timeOffset="45865.6229">15710 10363 1284,'4'10'165,"-1"8"-124,5 13-22,2 14 29,-1 13 45,2 13 42,2 16-15,11 65-22,6 24-10,-23-126-25,2-7-18,5 46-9,-10-17-15,-8 2-10,-13-7-1,-14 0 4,-16-5-14,-20-2-19,-62 22-64,-37-4-226,27-43-482</inkml:trace>
  <inkml:trace contextRef="#ctx0" brushRef="#br0" timeOffset="46559.6629">16340 11290 992,'4'0'359,"-2"3"-233,6-3-96,-3 7 6,1 1 19,-3-4 2,-1 4 5,-4 4 16,-4 6-23,-6 7-5,-8 6-31,-1 5-19,-4-3-15,6-4-108,7-5-148,15-8-277,42-25-268</inkml:trace>
  <inkml:trace contextRef="#ctx0" brushRef="#br0" timeOffset="47209.7">17018 10481 1153,'0'-10'285,"1"6"-126,2-7-117,-3 11-40,0 3-2,0-3 11,0 0-4,0 1-7,0-1-1,2 4-6,0 2 7,1 7 1,-2 3 17,-1 3 22,-1 5 14,-4 4-4,0 2 8,-3 2-23,3 0-13,-1-3-10,0 2-10,0 0 4,-1 9-5,1 7 0,-5-2 1,4 7-1,-3-4 0,-1-3 5,2-10-6,0-5 1,2-5-1,-1-5 0,0-2 0,0 1-2,3-8-7,0 2 0,4-7-1,0-4 9,2-1 0,-1-2 1,0 1 1,0-2 1,0 2 4,0 0-5,0 0 0,0 0 0,0 0 0,0 0 0,0 2 0,0-2-1,0 0 0,0-2 0,0 2 0,0 0-2,0 0-7,-3 13 8,0-3 0,0 6 1,-4-3 0,3 3 0,-2-6 1,0 0 0,2 2 0,1-6-1,3-2-32,0-1-82,0 3-34,0 2-31,0 1-98,0-2-43,0-3-215</inkml:trace>
  <inkml:trace contextRef="#ctx0" brushRef="#br0" timeOffset="47503.7169">17024 10969 521,'8'-8'249,"5"2"-154,11-10-58,1 2 35,4-1 30,1 0-15,0-3 2,1-5-17,-2 4-32,-1 2-20,-5 3-13,-6 7-7,-1 1-23,-4 2-128,-3 4-115,9 10-222</inkml:trace>
  <inkml:trace contextRef="#ctx0" brushRef="#br0" timeOffset="47753.7309">16972 11097 1027,'8'7'120,"0"3"-85,9 1 52,8 2 19,1 0 4,6-4-11,0-3-42,-3-1-26,-3-3-16,-4 2-12,-2-2-3,0 0-78,-10 2-49,3 4-119,-4-1-69,16 9-413</inkml:trace>
  <inkml:trace contextRef="#ctx0" brushRef="#br0" timeOffset="49509.831">17850 10620 1116,'0'0'255,"0"0"-138,0 0-91,-1 6-25,2 6 33,-1 0 65,2 13-6,1 1-28,-3 1-19,0 2-5,0-3-4,-2-5-16,2-7-9,0-4-4,0-6-2,-1-4 1,1 0 4,0 0 4,0 0 3,0 0 13,0-4 5,0 4-10,0 0-10,0 0-10,0-4-4,1 1-2,-1 2-47,2-1-59,-2-4-70,1 0-32,-1 1-70,2-21-270</inkml:trace>
  <inkml:trace contextRef="#ctx0" brushRef="#br0" timeOffset="50181.87">17903 10639 1013,'-1'0'281,"1"0"-128,0-1-113,0 2-20,0 2 23,0 5-10,1 12 57,2 6-10,1 16-25,-1 7-5,1 6 25,-3 6-29,-1 5-8,-5 0 19,-2-4-5,-4 5-20,-2-5-11,-3-1-5,0-6-10,3-10-5,2-8 0,7-15 5,0-10-5,4-5-1,0-5-44,4-2-127,2-3-139,33-51-252</inkml:trace>
  <inkml:trace contextRef="#ctx0" brushRef="#br0" timeOffset="50399.882">18210 11294 1095,'0'2'336,"2"2"-271,-1 5-58,1 4 5,-1 7 33,-1-2 57,-3 5-7,-3 4-46,-5 5-10,-4 1-15,-4 1-24,-5-4-1,4-8-148,6-10-95,14-39-295</inkml:trace>
  <inkml:trace contextRef="#ctx0" brushRef="#br0" timeOffset="50820.906">18713 10680 1437,'12'-3'168,"4"3"-146,13-6-14,-1 6-7,-4 2 0,-3 0 0,-8 6 13,2 3-7,-1 4 4,-1 2-4,-3-1 5,-6-3-4,0 1 1,-6-2 0,-4 4 0,-7 3 3,-9 9-2,-7 5-4,-2 8-6,1 2 0,10-4-30,12 1 13,9-7 11,10-3 6,9-11 39,7-5 77,2-1-41,-3-7-27,-4-2-18,-5-4-15,-3 0 9,-2-4-9,-5-2-15,-1 2-54,0 1-90,7 3 9,1 6 28,7-3-31,6 2-126,-1 2 105,27-6-427</inkml:trace>
  <inkml:trace contextRef="#ctx0" brushRef="#br0" timeOffset="51273.932">17518 10944 1333,'5'2'251,"3"-2"-194,9 0-5,2-2 56,4-2-12,-3-1-25,0-2-40,2 1-19,-4 0-6,-3 4-6,0 0-10,-6 6-83,-3 5-98,-5 6-55,-5 11-136,-50 63-77</inkml:trace>
  <inkml:trace contextRef="#ctx0" brushRef="#br0" timeOffset="51459.943">17434 11185 1060,'2'0'371,"-1"0"-250,3 0 23,-3 0 36,2-2-61,4 2-61,2 0-34,10 0-16,6 2-8,3 3 0,-1 5-1,4 2-58,1 4-85,6 1-96,69 17-290</inkml:trace>
  <inkml:trace contextRef="#ctx0" brushRef="#br0" timeOffset="52090.979">19405 11422 1363,'0'3'138,"2"4"-129,1 0-8,-2 0-1,-1 2 0,-1 3 5,-7 1-5,-11 6-21,-5 2-67,-9 1-100,-1 1-113,-23-12-29</inkml:trace>
  <inkml:trace contextRef="#ctx0" brushRef="#br0" timeOffset="52542.005">20054 10728 112,'15'0'884,"-2"0"-884,16 0 18,-5 10-18,-6-2 20,-9 7 4,-11 11 73,-11 8-37,-5 12-13,-11 1-31,-4 4-10,1-6-6,2-10-38,14-9-64,5-8-66,8-13 29,3-2 41,0 0 38,9 0 60,1 0 95,5 5 83,7 0 10,4 6-26,3 4-62,-1 1-5,-4 5-28,-2 5-14,-5 2-5,-8 5-12,-9-1 6,-11 4 10,-14 3 2,-20 0-7,-12 6-37,-10-5-10,3-9-100,12-6-196,-38-16-607</inkml:trace>
  <inkml:trace contextRef="#ctx0" brushRef="#br0" timeOffset="53054.034">20633 11310 1365,'2'0'256,"-2"2"-213,4 2-42,2 2-1,9 0 6,6 5-6,10-5-83,8-2-136,64-14-318</inkml:trace>
  <inkml:trace contextRef="#ctx0" brushRef="#br0" timeOffset="53239.045">21420 11205 779,'0'0'313,"0"0"-208,2 0-81,0 4 30,-1-4 5,5 3 2,3 0-14,6 1-26,8-3-21,10-1-15,7-1-233,76-33-781</inkml:trace>
  <inkml:trace contextRef="#ctx0" brushRef="#br0" timeOffset="53404.054">21972 11200 1424,'1'-3'323,"1"3"-248,2-3-48,2 2 46,-2-3-11,5 0-62,1 0-21,4 0-92,2 0-77,-2 8-62,14 12-310</inkml:trace>
  <inkml:trace contextRef="#ctx0" brushRef="#br0" timeOffset="53915.083">23001 11316 955,'0'3'739,"2"0"-603,2 5-136,2 7 1,10 0 29,-4 4 16,0-2-17,-4-3-19,-2 1-1,1 5-7,-14-1-2,-6 4-14,-16 2-25,-13 5-115,-5-3-155,-54 4-454</inkml:trace>
  <inkml:trace contextRef="#ctx0" brushRef="#br0" timeOffset="57797.305">24199 10109 1456,'0'0'289,"0"0"-190,0 0-91,0 1-7,0-1 35,2 0 47,3 2-32,4 1-15,5 0-15,-1-1-11,-1-1 1,-3-1-10,-6 3-1,-5-3-57,-5 4-129,-15 7 6,-16 7-66,-113 46-360</inkml:trace>
  <inkml:trace contextRef="#ctx0" brushRef="#br0" timeOffset="58000.317">23877 10216 13,'-2'-2'839,"-1"0"-553,2 0-151,2 2-49,2 2 47,6 0 14,8 5-25,14 7 1,16 0-26,16 2-26,56-4-25,10-12-20,-90-4-16,0 1-2,38-6-8,-11-3 0,-17 5-75,-19 4-109,-14 0-62,-17 3-42,-75 6-250</inkml:trace>
  <inkml:trace contextRef="#ctx0" brushRef="#br0" timeOffset="58398.34">24083 10315 1255,'0'7'244,"0"7"-205,-2 9-24,2 5 24,2 0 41,-2-5 25,0-1-33,1-2-44,-1-6-7,-1 0-13,1 0-1,-2-6-5,0 0-2,2-4-31,2-1-77,1-3-30,6-7 39,6-3 79,9-7 20,5-7 1,7-3-1,6-1 0,-1 7 0,-1 6 11,-6 8 14,-6 7 10,-8 2 14,-7 6-2,-7 1-13,-5 3 68,-1 4 8,-4 4-5,-8 4-27,-3 0-26,-14 2-16,-4 0-16,-13 1-7,-6-9-13,-6 3-7,-2-5-103,1-5-206,-84-15-402</inkml:trace>
  <inkml:trace contextRef="#ctx0" brushRef="#br0" timeOffset="58607.352">23773 10560 1185,'1'1'453,"2"8"-430,6 8-17,4 5 34,2 11 79,-2 8 31,1 4-35,-7 14-53,-1 9-35,-9 9-6,-6-3-8,-4-3-6,-2-6-7,-2-10-39,3-10-78,6-17-129,7-11-134,24-40-203</inkml:trace>
  <inkml:trace contextRef="#ctx0" brushRef="#br0" timeOffset="58885.368">23910 10859 1137,'0'-8'353,"0"7"-125,5-7-159,12 8-20,17-3 86,21-1-27,62-7-39,45-1-34,35-3-23,-56 5-2,-27 13-1,-23 4-9,-59-1 6,-11 1-4,-8 1 3,12 9-4,-16-4-1,-13 4 15,-18 12 15,-10 9-5,-18 7-8,-13 6-10,-9-6-7,0-8-9,4-9-46,1-3-67,6-3-187,0-3-202,-81 9-250</inkml:trace>
  <inkml:trace contextRef="#ctx0" brushRef="#br0" timeOffset="59336.393">24089 11077 1255,'0'0'277,"4"6"-227,3 1-19,6 9 59,-3 6 38,8 6-11,-6 6-36,-4 4-27,-8 7-23,-8 4 2,-7 5-10,-10 2-23,-5-1-29,1-7-90,1-10-29,10-15-67,6-16-7,18-27-61,12-17-20,13-22 61,13-16 103,11-2 139,2 3 31,4 17 227,-9 16 26,-14 14 1,-8 13-41,-13 10-56,-7 8-83,-4 4-14,-1 7 14,-5 4-12,0 10-31,-5 6-22,2 7-16,1 4-13,6 5-4,3-3-6,5-4 0,2 0 0,5-8 5,-4-10-5,3-10 0,-3-4 6,2-10-1,6-10 6,4-13-12,10-9-39,5-15-39,6-7-139,84-114-427</inkml:trace>
  <inkml:trace contextRef="#ctx0" brushRef="#br0" timeOffset="59839.422">25872 10041 1332,'-1'0'279,"0"4"-201,-1 4-77,-11 12 26,-3 12 87,-11 13-6,-12 11-45,-9 4-28,0-1-22,0-7-4,5-13-3,9-7-6,8-10-22,4-3-123,6-5-86,0-6-74,6-7-152,-4-24-42</inkml:trace>
  <inkml:trace contextRef="#ctx0" brushRef="#br0" timeOffset="60304.449">25585 10389 292,'34'-16'189,"6"4"-42,78-31-19,24 6-7,-14 10 25,-90 21 74,-10 0-17,-4 4-64,18-3-19,-20 2-13,-13 6-29,-9-2-8,-6 11 11,-10 10 3,-7 12-16,-19 16-19,-12 2-22,-9 8-12,-11 0-1,-3 1-13,6-3 0,3-7-1,12-8-19,11-11-33,9-12-34,6-7-55,3-11-63,7-13-57,10-15-91,10-15-14,14-12 88,16-6 193,10 8 85,8 11 211,5 14 41,0 14 66,8 8-13,3 10-34,-4 9-88,-2 7-60,-6 8-40,-3 1-25,0-2-22,6-3-3,5-4-13,14-3-19,57 1 0,-88-18-1,40 2 0,-14-3-22,-27 1-20,-23-2-39,-17 3-30,-21 2 25,-19 3-29,-21 10-239,-183 40-320</inkml:trace>
  <inkml:trace contextRef="#ctx0" brushRef="#br0" timeOffset="60501.46">25680 10991 1451,'6'2'294,"12"-2"-237,13-2 45,22-6 36,14-2-45,54-12-35,28-7-20,-4-6-22,-109 25-16,-7 3-9,-8 1-78,22-8-112,-19 6-157,-16-14-228</inkml:trace>
  <inkml:trace contextRef="#ctx0" brushRef="#br0" timeOffset="60784.476">26047 10703 1468,'0'0'332,"2"3"-283,-1 6-43,4 4-6,1 9 51,6 11 33,1 23-16,3 17-2,-2 12-6,-2 14-26,-6 1-2,-12-2 5,-15 54 8,9-103 5,-14 46-20,4-15-9,-2-15-8,4-19-7,12-21 2,2-15-7,5-10 3,-2-13-4,0-17-115,-3-22-211,3-78-323,10-142-275</inkml:trace>
  <inkml:trace contextRef="#ctx0" brushRef="#br0" timeOffset="61116.495">26010 10928 1235,'0'4'350,"0"0"-274,-3 6-75,2 7 51,-5 7 113,-6 7-6,-7 8-60,-11 1-39,-11 5-28,-9 0-20,-1-4-11,6-9-1,16-9-70,21-10-202,16-15-283,21-11 219,14-8-168,7-4 285,6 5 219,7 2 21,0 14 201,3 5 86,2 16 13,-4 7-84,-9 14-39,-3 4-41,-11 0 22,-11 4-80,-7-7-42,-6-8-32,-7-5-14,-4-7-11,-2-5-24,1-4-105,4-8-152,44-59-209</inkml:trace>
  <inkml:trace contextRef="#ctx0" brushRef="#br0" timeOffset="61709.529">27358 10263 1764,'0'-6'306,"0"3"-231,0-7-69,0 12-5,0-2 23,-1 2-9,0 1-15,-5 12-11,-14 10 11,-15 16 0,-12 7-24,-11 8 2,0 1-5,11-5 1,12-7-8,12-7-17,13-10-33,10-9-48,8-7-32,13-9 59,10 1 17,7-1-7,0 5 25,-5 5 40,-14 7 10,-10-1 20,-11 11 14,-11 3 71,-15 11-5,-8 2-25,-3 7-20,5-6-20,10-8-7,18-11-7,10-11-1,16-5 36,5-3 22,7 1-20,0-1-31,-8 5-6,-3 1 7,-9 1-8,-7-1 0,-7 6 47,-8 2 38,-16 9-28,-20 7-25,-17 8-32,-11 6-5,2-3-37,14-5 20,25-14 14,17-15-11,19-6 19,10-10 64,15-2 43,10-6-17,8-1-17,6-9-20,1 0-29,-4-1-15,-1-1-9,-5-2-14,-3 1-81,-3-4-148,63-74-280</inkml:trace>
  <inkml:trace contextRef="#ctx0" brushRef="#br0" timeOffset="62038.548">27883 10365 1470,'2'-2'381,"-2"0"-273,1-2-99,1 6-9,-2 2-6,2 3-14,-2 14 20,-5 8-1,-11 15-37,-20 8-72,-19 13-35,-60 37-74,72-70-84,-35 22 73,19-20 230,23-17 110,24-17 271,16-10-41,17-13-152,18-10-124,22-9-17,57-25-28,-79 48-11,41-14-8,-11 4 2,-11 7-1,-11 5-1,-7 4-109,-13 5-139,-14 7-110,-26-8-286</inkml:trace>
  <inkml:trace contextRef="#ctx0" brushRef="#br0" timeOffset="62277.562">27818 10656 1011,'2'15'511,"-2"4"-481,3 15-29,1 13 10,1 10 55,2 6 99,1 11-17,-4 3-65,-5-1-23,-11 0 24,-11-6-15,-8-2-20,-14-6-19,-5-7-12,-1-13-6,6-12-12,8-9-3,7-17-52,5-8-71,5-10-194,-2-82-287</inkml:trace>
  <inkml:trace contextRef="#ctx0" brushRef="#br0" timeOffset="62467.573">27539 11011 1361,'3'4'368,"5"7"-307,14 12-35,11 15 103,15 11-3,13 12-26,9 12 14,52 51-36,-81-82-39,38 38-24,-14-6-7,-8-16 0,-18-13-8,-11-16-37,-11-11-76,-10-7-202,-21-34-618</inkml:trace>
  <inkml:trace contextRef="#ctx0" brushRef="#br0" timeOffset="70697.0429">13991 12434 306,'0'2'95,"0"6"-95,12 37-69</inkml:trace>
  <inkml:trace contextRef="#ctx0" brushRef="#br0" timeOffset="75803.335">6413 12674 747,'0'-3'267,"0"6"-139,0-6-89,0 6-20,0-2 52,-1-1 32,1 2-25,0 0-27,5 6-27,0 14 39,3 15 2,1 20-7,-4 21-10,-4 71-16,-9 32-20,-9-5-3,14-128-9,1-14 0,0-6-19,-2 27-9,1-17-13,0-18-40,3-9-48,1-11-120,19-54-87</inkml:trace>
  <inkml:trace contextRef="#ctx0" brushRef="#br0" timeOffset="76102.352">6621 13209 675,'8'2'135,"1"2"-97,10 1-26,3 7 6,5 1 31,-1 1 28,0-4 2,1 8 8,-5 0-4,-1 1-11,-5 6 45,-5-3-24,-5 0-17,-8 1-10,-7 3 5,-7 1-20,-9 3-12,-8 3-8,-6 2-10,-5-5-6,3-6-4,2-5-5,2-7-5,3-6-1,3-5-10,9-5-65,3 1-33,9-1-74,5 2-112,35-19-278</inkml:trace>
  <inkml:trace contextRef="#ctx0" brushRef="#br0" timeOffset="76508.376">7323 12887 1328,'-13'-6'198,"1"6"-106,-15-4-70,1 14-13,-4-2-7,-2 1 8,-1 1 19,5 1-2,-1 2-18,9 7-9,0-1 1,5 7-1,6-4-1,7 5-11,10-2 4,12 4 8,14-1-1,12-2-6,7 1-2,4-5 8,-8-1 0,-6 1 0,-12-7-11,-13 1 6,-7-2 6,-11 5 0,-9 1 35,-11 11 7,-13 2-11,-7-1-2,-5 0-7,-1-13-7,4-3-4,7-11-4,6-5-7,14-7-51,5-9-90,11-1-190,48-76-369</inkml:trace>
  <inkml:trace contextRef="#ctx0" brushRef="#br0" timeOffset="77266.419">7527 12904 658,'0'-4'604,"1"3"-436,0-4-128,-1 5-39,0 3 10,-1 0 50,0 7-13,-4 10-7,-3 15-8,-6 13-12,-7 9-21,-5-1 0,-5 1-39,-2-10-26,3-10-29,6-7-76,9-14 13,12-13 1,11-6-45,9-13-29,9-2 88,3-6 142,3 1 58,-5 6 52,0 2-23,-5 8 28,-4 4 4,-1 6 7,-7 7 33,-4 0 16,-4 5-29,-4 9-46,-2 5-34,-5 6-25,-5 3-20,4-2-15,1-6-6,4-8-69,5-12-101,3-4-64,3-9-42,3-3 27,5-19-358,26-77 598,-16 61-117,-14 21 126,2 8 472,-4 5-266,7-10-44,0 11-38,-2 9-1,-5 7 60,2 7-31,-1 1-11,0 6-48,-2 5-33,-1 3-17,-1 3-13,-1 0-16,1-5-7,-2-7 2,-2-11-9,1-8-14,-2-4 4,-2-1 1,1-8-12,-1-7-102,4-14 7,6-12 40,2-6 46,5 0 30,2 3 23,1 13-1,-1 9-2,-3 9-4,0 8 5,-6 6 15,-1 6-19,2 8 10,-6 5 81,-2 13-36,-2 5-27,-5 6-24,-5 3-6,1-6-6,-1 0-9,1-7-40,3-4-94,4-3-179,23 1-303</inkml:trace>
  <inkml:trace contextRef="#ctx0" brushRef="#br0" timeOffset="77782.4479">8186 13116 873,'0'3'664,"0"0"-541,-2 9-123,1 9 1,-2 14 37,-1 13 8,-1 14-16,-4 7-9,7 4-6,-2 3-7,7-4 5,3-14-5,0-11-7,1-20 1,-2-11 5,-2-14 1,0-4 35,7-10 70,7-11-53,2-18-24,8-15-18,-3-8-17,0-13 11,-2-9-10,-4-6-1,-5 2 0,-5 0 5,-8 15-5,-6 16 0,-4 18 0,-1 22 8,-7 15 0,-5 13-9,-12 15-6,-8 17 5,-4 14 0,3 7 1,9-2 0,10-7 0,11-11-8,9-12 7,7-8-10,6-5 11,3 1-2,3-6 1,4-2 1,5 1 7,-2-6 1,2-2 1,-6 1-2,3-4-6,-3 0-1,2 0-40,5-4-89,2 0-141,57-33-409</inkml:trace>
  <inkml:trace contextRef="#ctx0" brushRef="#br0" timeOffset="78039.4629">8754 13220 1433,'3'0'375,"8"0"-297,5-1-58,6-2-8,7 0 33,5-1 34,2-1-29,0 1-31,-2 4-8,-8-3-10,-4 6 1,-9-3-1,-2 3-1,-4-2-13,-1-1-92,-1 2-129,-5 3-119,-14-1-356</inkml:trace>
  <inkml:trace contextRef="#ctx0" brushRef="#br0" timeOffset="78346.481">8709 13649 1356,'0'-1'466,"5"-1"-399,4-6-13,7-2 3,5-2 21,5-1-4,2 1-32,-3 1-12,4 4-11,-4 3-4,-5 4-4,-1 0-2,2 4-8,1 0 5,2 6-5,1 0 0,-2-1 0,-1-1 0,-4-4 4,4 0-5,-8-1-40,-3-3-55,-6 0-97,-5-3-81,-22-15-464</inkml:trace>
  <inkml:trace contextRef="#ctx0" brushRef="#br0" timeOffset="79660.556">10030 13206 973,'-2'0'246,"2"0"-174,-1 0-51,2 3 81,-2-3 57,-1 2-30,0 0-54,-3 4-38,-1 3-22,-3 11-7,-3 6-8,2 1 1,2 10-1,4 1 0,2 2 2,4-2-1,-1-1 0,4-4-1,-2-7 9,0-6-8,0-7 0,-2-3 0,1-6 5,1-2 3,-3-2 2,1 1 1,-1-2 1,0 1 4,0 1 2,-1-1 1,1 0-8,1 0-5,-1 3-6,2-2 10,3 2-2,0 4 0,1 0-3,2 0-5,2 1 6,1 0-6,-1 0-1,6 5 1,5-4 6,3 4-4,6-5 3,0-6-6,-2-2 8,-1-2 5,-2-6 17,-4-13-4,3-1-5,-7-8 0,2-7-11,-4-5 1,-5-10-5,0-9-6,-2-11-14,-3-3-14,-3 0 4,0 15 18,-5 17 6,-2 16 9,-8 12 10,1 5 10,-6 7-14,-6 3-3,-6 6-5,-10 8-5,2 1-1,0 5 0,2-1 0,7-3 1,11-3-1,4-6 0,10-4-1,2 1 0,0 4-8,-2 12-1,4 15-157,0 12-284,10 77-368</inkml:trace>
  <inkml:trace contextRef="#ctx0" brushRef="#br0" timeOffset="80878.626">6273 14661 351,'1'-15'156,"1"-2"-20,3-15-31,4 0 0,1 9 80,-1 7 29,-3 9-53,-5 7-80,2 3-42,1 7 28,0 10 76,3 5-19,-1 14-50,-3 14-26,-1 13-11,-4 13-17,-4 11-5,-8 5-6,-5-1-8,-1 2 0,-4-16 0,6-11-1,0-20-8,7-20-13,7-14-28,2-14-4,4-7-8,1-13-74,4-20-140,7-24 8,5-13 179,8-5 88,4 8 51,2 19 61,-3 13-23,1 16-25,-4 10-20,0 11 1,0 6-12,-6 4-12,4 2-2,-2 2-5,-4-2-7,-4-1 5,-6 6 24,-3-3 54,-6 6 3,-6 8-30,-5 10-15,-8 7 0,-6 4-12,-6-1-10,0 0-8,-4-7-11,3-6-6,2-7 5,9-8-6,2-4-27,3-6-42,4-9-66,3 0-111,19-35-337</inkml:trace>
  <inkml:trace contextRef="#ctx0" brushRef="#br0" timeOffset="81282.649">6904 14876 1081,'2'-7'318,"-2"0"-118,0-5-86,-2 8 42,-8 4-54,-4-1-71,-5 2-20,-3 5-10,-5 7-1,2 3-1,0 6 1,6 0-2,3-5-5,8 3-2,4-2-2,8 2 1,4 2-1,11 0-23,12-1-16,7-9-2,8 0 2,1-8 22,-2 0 19,-7-4 8,-11 4 0,-9 5-1,-8 3-3,-7 6 5,-9 6 44,-7 5 1,-9 8-18,-4-3-5,-3-1-5,-2-7-5,0-7-2,8-7-10,-3-8-45,7-8-100,2-10-130,-2-61-204</inkml:trace>
  <inkml:trace contextRef="#ctx0" brushRef="#br0" timeOffset="81666.671">7282 14611 1162,'0'-2'291,"1"2"-174,-1-4-108,0 6-9,-1 0 54,-1 2 31,-2 3-31,-2 7-22,-5 12-16,-8 11-16,-5 8-3,-4 0-96,-2 6-90,1-4-112,7-3-4,7-12 52,12-9 44,6-10 73,12-10 97,7-4 39,10-7 56,-1-6 55,0 6 60,-2-2 4,-5 3-8,-2 7 7,-10 6-35,-2-2-25,-2 8 36,-5 9-36,-5 6-43,-2 12-34,-6 4-14,3 5-17,3-3-6,4-8-24,2-3-90,2-9-131,17 13-220</inkml:trace>
  <inkml:trace contextRef="#ctx0" brushRef="#br0" timeOffset="82047.692">7500 15130 1064,'0'0'334,"0"0"-215,0 0-100,-2 2-5,1 0 62,-1 4-28,0 6-27,-2 4-7,1 5-13,0-6-1,3-4-7,0-7-15,3-8-28,8-10-52,3-6 42,10-9-3,1-8 32,5-3 22,3 7 9,-2 4 16,0 7-2,-4 5 20,-7 12 14,-2 5 0,-6 5-3,-3 8 35,0 3-11,-3 6-23,3 5-13,-4 5-9,1-2-6,-2 1-9,-4-2-1,-2 1-7,-5 2-1,-2 1-21,0-1-97,1 1-124,6 10-286</inkml:trace>
  <inkml:trace contextRef="#ctx0" brushRef="#br0" timeOffset="82284.7059">8147 15052 1340,'1'0'263,"7"0"-211,12-7-37,6 2 30,12-3 39,2-2-22,-3 2-32,-2 1-15,-10 4-14,-4 3-1,-11-1 0,-7 5-80,-3 2-73,-3 7 17,-34 54-167</inkml:trace>
  <inkml:trace contextRef="#ctx0" brushRef="#br0" timeOffset="82505.719">8183 15442 1435,'-1'0'381,"1"0"-293,1 0-88,2 0-8,6 3 8,8-3 38,8 0-2,12-3-11,3 1-2,4-3-23,-3 2-2,-4-3-115,-4 6-94,-6 2-363,31 15-357</inkml:trace>
  <inkml:trace contextRef="#ctx0" brushRef="#br0" timeOffset="82972.745">9220 15138 1332,'-3'-2'336,"1"2"-228,-1-4-78,3 4-23,2 0 13,4 0 14,9 0 17,12 0-1,10 2-16,9-2-13,2 0-12,-6 0-7,-2 2 4,-6 0-6,-4 0 2,-5-1-2,-2 3 1,-1-3-1,-3-1-39,4-1-144,-2-3-69,1-1-291,6-16-92</inkml:trace>
  <inkml:trace contextRef="#ctx0" brushRef="#br0" timeOffset="83422.771">9319 15536 717,'5'-5'552,"3"-2"-471,10-7-54,9-1 15,2-1 49,0 2 8,-2 4 8,-5 7-29,-6 5-39,-5 6-23,-2 10 29,-5 7 20,-4 10-25,-7 9-19,-3 8-12,-10 3-9,-1-5-16,-5-6-15,-4-9-2,-5-3 1,-1-13-23,-3 0 2,5-9 28,10-7 25,11-5 0,4 1 35,9-2 32,5-1-34,9 0-10,9-4-14,11-2 7,9 1-2,3-1-13,2 4 0,-2 0 0,-5 0 0,-5 2 5,-7 0-6,-5-2-33,-6 1-63,-7 0-50,-4-2 2,-4 1-16,-4-6-182,-10-52-420</inkml:trace>
  <inkml:trace contextRef="#ctx0" brushRef="#br0" timeOffset="83888.798">9296 14283 721,'4'-9'109,"-2"4"-19,1-10-18,-3 9 65,0 6 40,0 0-39,-3 0-59,6 2-43,4 2-27,5 1 14,5 1 16,8 2-2,3-1-4,5 6-9,-1 1-13,-1 4 1,-4 2-5,-3 6 4,-5 7 28,0 3 22,-8 5 5,-2 4-16,-5 4-13,-4-2-17,-2 0-4,0-6-2,-2-5-13,-1-6 6,0-5-7,-1-7-66,-2-5-54,1-3-105,-1-7-144,-18-41-293</inkml:trace>
  <inkml:trace contextRef="#ctx0" brushRef="#br0" timeOffset="84128.811">9562 14387 1071,'-2'2'360,"2"0"-227,-4 0-91,-5 2-1,1 6 4,-10 5-5,1 5-14,-2 6-8,-3 3-2,-1 8-5,-3 6-10,-2 0 5,4 1-4,4-3-2,7-4 1,3-4-1,9-7-37,6-5-115,11-5-116,71-23-329</inkml:trace>
  <inkml:trace contextRef="#ctx0" brushRef="#br0" timeOffset="84465.831">9763 14748 1374,'3'6'159,"1"-1"-131,8 9-22,0 0 3,4 0 23,4-2 23,1-3-8,1-2-16,-4-4-8,1 0 4,-5-6 4,-3-4 7,-1 1-4,-4-8 4,-5-8-10,-1-2-13,-7-3-1,-1-1 4,-5 3 54,-1 6 10,-5 11-25,1 4-39,-7 11-12,0 7-5,-4 7 0,2 8-1,5 4 0,3-2-23,8 0-86,5 1-179,6 38-374</inkml:trace>
  <inkml:trace contextRef="#ctx0" brushRef="#br0" timeOffset="85030.863">9107 15211 139,'-15'0'938,"8"0"-744,-5 0-106,7-1 62,10-8 72,7-2-75,14-11-84,10-8-21,11-4-3,1 4-24,0 4-7,-9 8-2,-7 9 0,-7 4-6,-5 10 1,-3 0-1,-5 4 2,0 1 13,-4 4 15,2-2 7,0 4-7,2-3-7,4 2 5,2-1-8,6-2-8,4-1-3,5-4 1,6-6-2,10-1-2,2-1-5,7-3 8,5 1-7,-5-4-1,-6 0 10,-8-1-11,-6 2 7,-7 1 2,-9 1-7,-7 3-1,-5-3 0,-6 4-1,-4 0 1,-1 0-1,-1 0 0,-1 4-36,-1-4-49,-4 0-119,-29-10-484</inkml:trace>
  <inkml:trace contextRef="#ctx0" brushRef="#br0" timeOffset="85810.908">9262 15501 670,'0'-2'272,"0"0"-91,0-4 1,0 5-11,1 1-23,0 0-14,7 0-55,6 0-2,5 0 19,11 0-32,4-3-35,0 3-13,3 0-10,-2 4 0,-3 4-5,-6 3-1,-5 3 0,-5 4 2,-5 5 26,-5 3 2,-5 0-1,-4 5-5,-4 6-8,-4-3-1,-7-1-4,-1-8-4,-7 1-5,-1 1 4,-5-1-5,-5-1 0,0-3-1,1 1 0,3-7-1,12-6 1,8-3 0,7-6 1,6-1-1,0 0 0,2 0-1,4-1 0,5-2-4,10-1 5,9-2 1,10 1 1,2-2-1,-3 3 1,-1 0 8,-2 1-2,-3-1 1,-3 1 1,-2 0-2,-6 1-7,-2 0 1,-5 0 4,-5-4-6,1 5 1,-2-2 0,-5 3 0,-2 0-1,-2 0-1,0 0 1,-2 0-32,4 0-55,2 3-160,20-6-380</inkml:trace>
  <inkml:trace contextRef="#ctx0" brushRef="#br0" timeOffset="86787.9639">11130 13820 1059,'-2'2'306,"2"1"-213,-1 2-74,1 3-4,-2 6 12,-1 1-1,-1 7-26,-3 4-30,-3-3-119,1 0-182,-24-1-340</inkml:trace>
  <inkml:trace contextRef="#ctx0" brushRef="#br0" timeOffset="127537.294">13909 13432 1683,'0'3'338,"1"-2"-271,2 5-67,2-2 47,1 4 28,5 3-18,-3 0-17,0 10-11,1 3-10,3 9-4,-8 3-4,2 0-4,-4 4-1,-2 1-6,0 4-16,0-4-71,1-4-114,4-11-386,14-37-314</inkml:trace>
  <inkml:trace contextRef="#ctx0" brushRef="#br0" timeOffset="127851.312">14088 13403 1396,'0'-2'464,"1"2"-375,7 0-80,-1-1 10,10-2 74,10-7-7,14-3-37,12-11-19,14 0-13,-3 3-11,-5 3 1,-8 16-1,-11 4-4,-13 4 8,-7 10 4,-5-1 8,-6 3 4,-5-6-1,2 3-7,-4-4-1,-1-1-4,-2 1-1,-4 2 6,-5 8 2,-10 9-13,-12 11-7,-12 7-58,-11 11-56,-9 2-68,1 1-276,3-8-102,-43 16 33</inkml:trace>
  <inkml:trace contextRef="#ctx0" brushRef="#br0" timeOffset="128049.324">14076 13797 556,'-1'-4'466,"-1"4"-183,0-3-95,4 3-56,2 3 9,8 1 43,11-1-37,8 3-42,9-2-46,5 0-23,-3-4-6,4-7-6,-2 3-11,-4-6-11,-8 2 3,-4-6-5,-6 5-42,-10-1-39,-6-4-55,-5-5-182,-22-62-356</inkml:trace>
  <inkml:trace contextRef="#ctx0" brushRef="#br0" timeOffset="128399.344">14255 13014 1139,'-2'-1'279,"2"1"-157,-1-3-92,1 6 7,0-3 74,3 6-33,6 5-36,4 14 30,5 11 11,5 13-11,-1 14-18,-3 9-14,-8 5 32,1 7-18,-5-2-25,-4 3-7,-6 1 1,-1-1-5,-5 1-18,-1-1 9,-1-14-1,2-8-1,3-11-6,3-14-1,1-8 1,0-4 1,2-9-1,0-5-1,0-5-26,2-3-52,1-5-42,2-5-123,6-16-87,32-109-501</inkml:trace>
  <inkml:trace contextRef="#ctx0" brushRef="#br0" timeOffset="129045.381">15167 13309 1155,'0'0'318,"0"1"-236,2 3-76,1 4 27,1 1 50,3 8 37,1-1-23,1 10-32,-3 6 2,2 5 23,-3 8-49,-4 3 10,-1 6-14,-4 5-10,-1-3-13,-2-3-7,0-8-5,1-9 4,1-14-5,4-9 5,-1-10-5,2-3 4,0-2-5,2 2-41,-2-1-23,0 0-71,1-2-111,2-2-59,7-34-300</inkml:trace>
  <inkml:trace contextRef="#ctx0" brushRef="#br0" timeOffset="131230.506">15122 13309 674,'0'0'301,"0"0"-136,0 0-42,4-2 44,-1 2 23,3 0-59,3 2-55,6 5-16,0 7 6,3 10 23,1 5-11,-5 8-15,-4 1-23,-2 7-7,-8 4-1,-3 5-2,-7 2-20,-1-4-2,0-5-8,0-11 1,3-4-1,2-12-20,1-10-21,3-9-22,2-1-49,2-8-152,3-77-408</inkml:trace>
  <inkml:trace contextRef="#ctx0" brushRef="#br0" timeOffset="131620.528">15240 13349 1116,'0'0'317,"0"0"-221,1-1-54,-1 2 97,2-2 31,2 1-83,11-6-39,11-8-29,15-7-7,10-9-10,4 1-1,-6 1 0,-11 12 0,-14 9 0,-8 3-1,-8 8-1,-4-4 1,-3 6 24,-1-3 27,-1 6 1,-1 8-7,-3 10-9,0 11-4,-2 13-7,-3 6-1,0 2 11,4-7-16,-1-3-8,5-10-10,1-7 1,1-3 5,-3-7-1,3-6-4,0-8 4,0-1-6,0-7-30,-3 0-45,-3-4-65,-6 0-369,-45-15-330</inkml:trace>
  <inkml:trace contextRef="#ctx0" brushRef="#br0" timeOffset="131929.546">14929 13893 1251,'-1'-3'315,"4"-1"-190,3-5-85,8-4-25,5-2 78,6-4 3,5 5-36,4 8-13,7 3-1,8 6 10,8 3 11,6 0-8,5-2-26,0 0-8,0-4 1,-9 0-13,-4-4-5,-10-3-7,-10-2 5,-12-1-6,-8-1-15,-6-4-36,-3-7-39,-9-9-69,-7-13-161,-62-89-278</inkml:trace>
  <inkml:trace contextRef="#ctx0" brushRef="#br0" timeOffset="132229.563">15382 12991 1188,'0'0'351,"3"4"-255,2 4-84,4 4 60,7 13 56,0 9-26,0 14-27,-2 17-14,-7 12 22,-5 13-38,-16 57-9,-22 10-5,-27 14-2,16-58-13,29-64-7,0-4-7,6-10-1,-10 30 5,7-21-6,9-21-15,4-13-53,4-9-74,1-2-170,3-17-170,24-116-484</inkml:trace>
  <inkml:trace contextRef="#ctx0" brushRef="#br0" timeOffset="132432.574">15374 13867 1053,'6'10'291,"3"-1"-168,6 12 101,9 6-1,0 6-59,-1 7-40,3-2-14,2-3-40,-4-2-28,1-8-21,-5-5-13,2-5 1,-4-7-3,-4-2-6,-3 0-15,-3 0-57,4-2-49,6 3-74,11-1-343,93-12-69</inkml:trace>
  <inkml:trace contextRef="#ctx0" brushRef="#br0" timeOffset="132861.5989">16447 13058 1281,'0'-3'189,"0"6"-189,4-2-41,1 5 41,2 0 12,0 6 56,0 2 19,2-1-12,0 2 40,-3-6-2,2-3-20,-5-1-14,-1-5-22,-2 0-27,0-3-18,0 1-12,0 2-9,1 0-91,-1 0-152,0 5-252,-18 39-86</inkml:trace>
  <inkml:trace contextRef="#ctx0" brushRef="#br0" timeOffset="133131.614">16160 13283 1290,'0'2'348,"0"-2"-249,1 0-54,3 2 57,5 1 24,10 4 6,16 6-42,12-1-38,13-4-23,14-7-10,50-10 1,-82 1-13,39-9-1,-10 3-5,-17 5-1,-18-1-6,-12 6-38,-9 3-29,-11 1-62,-8 1-122,-8 4-77,-64 35-265</inkml:trace>
  <inkml:trace contextRef="#ctx0" brushRef="#br0" timeOffset="133475.634">16506 13442 1486,'3'0'243,"-1"4"-206,-1 2 34,2 0 92,-1 1-13,-2-1-66,0 2-45,-3 0-18,0 6-10,-3-2-1,1-5-10,5-6-29,1-1-16,4-7-47,9-6 5,8-9 48,7-7 30,5 1 8,-1 7 1,-2 3 0,-4 11 26,-9 6-1,-3 5 13,-8 4 8,0 2 7,-5 3-4,-2 3-5,-3 3-10,-6 3-14,-1-2-20,-3-4-18,-3-6-32,-3-5-49,-4-3-189,-11-6-286,-69-32-283</inkml:trace>
  <inkml:trace contextRef="#ctx0" brushRef="#br0" timeOffset="133927.66">16301 13603 689,'0'0'604,"0"1"-476,1-1-25,-1 2 68,3 2-10,1 4-83,2 12 12,2 8-23,-2 16-29,-8 10-5,-7 4 9,-4 3-27,-7-9-14,7-8-1,3-14-22,7-15-40,3-11-46,3-10-36,3-11-66,10-21-138,8-10 84,3-11 195,8 3 69,4 11 38,2 8 97,-1 12 51,3 8-20,2 6-29,3 4-14,-3 4-24,-1 3-21,-6 6-11,-4-1-17,-4 5 5,-7 1-34,-6 1-4,-5-1 8,-8 1 10,-4 2 10,-4 4-2,-8-1-10,-12 11-12,-13 1-21,-8 3-18,-4-3-49,3-3-44,8-10-179,-50-5-343</inkml:trace>
  <inkml:trace contextRef="#ctx0" brushRef="#br0" timeOffset="134360.685">16477 13904 807,'0'3'628,"0"1"-536,7 4-31,2 7 131,-1 9 3,2 8-52,-9 8-26,-2 9-33,-10 4-51,-2 2-15,-4 0-6,-2-14-12,5-8-15,3-11-38,5-12-37,3-10-12,6-13-55,5-15-400,5-18 205,6-14 223,11-3 129,0 10 57,1 17 90,-2 11 19,-1 11 1,2 8 1,1-1-9,-1 3-32,-5 8-53,-4 6-34,-6 3-23,-3 9 10,-9 12-5,-8 15-10,-8 7-4,-2 7-7,-1-3 1,5-6-1,6-17 0,5-13 1,2-13 31,7-6 21,10-10 0,16-10-17,17-15-37,59-48-19,-73 40-52,38-46-247,65-152-573</inkml:trace>
  <inkml:trace contextRef="#ctx0" brushRef="#br0" timeOffset="135035.723">17758 12981 1794,'1'0'249,"2"0"-200,-3 2-38,0 2-11,0 0 56,-14 9-26,-9 18-27,-18 17-3,-6 9-75,-3 6-44,10-7-5,9-8-19,11-7 19,7-13 52,6-4 45,10-10 27,9-2 12,3 0 39,10-1 18,4-5-21,4 3-20,-4-9 2,-5 0-10,-9 0-13,-8 1-7,-10 5 0,-13 10 12,-14 17 4,-22 17-16,-13 15-4,-1-3-17,19-7 9,22-14-3,23-15 15,15-11 6,14-7 87,19-10 37,11-8-43,12-4-15,0 2-27,-4 5-30,-19 7-6,-14 3-9,-22 3 0,-12 7 12,-17 14 12,-12 18-9,-23 19-15,-13 7-7,-3-4-14,2-8 0,9-16-23,15-13-38,12-13-44,10-9 22,8-4 80,6-4 24,8 0 13,3 0 23,6 5 7,9 1 41,10 3 18,13 7-6,10-3-18,11-6-22,5-3-32,0-11-2,-5-10-10,-7-12-12,-6-11-30,-7-5-26,-5-9-77,-5-7-134,-6-7-216,34-154-370</inkml:trace>
  <inkml:trace contextRef="#ctx0" brushRef="#br0" timeOffset="135345.741">18344 13104 1475,'0'2'368,"3"2"-295,0 2-53,0 0 73,-1 0 16,-4 0-19,-4 5-45,-8 8-19,-12 14-22,-12 5-4,-16 10-82,-9 0-121,-2 4-179,5 0 8,16-7 86,18-15 146,20-10 142,12-15 157,11-10 190,16-9-43,12-11-37,12-7-88,11-1-82,8-3-25,2 4-25,-2 5-32,-9 6-15,-16 4-10,-14 7-62,-21 4-129,-24 6-433</inkml:trace>
  <inkml:trace contextRef="#ctx0" brushRef="#br0" timeOffset="135593.755">18353 13491 195,'2'10'1176,"-1"3"-1055,2 15-43,1 6 27,0 4 65,2 3-5,-5 1-45,-2 10-26,-10 3-32,2 5-14,-8-2-11,-2 1-4,-4-9-18,-7-1 2,-4-7-17,-4-6-20,0-11-26,6-11-32,5-18-21,8-20-137,3-26-235,8-169-124</inkml:trace>
  <inkml:trace contextRef="#ctx0" brushRef="#br0" timeOffset="135789.766">18115 13703 602,'7'3'264,"3"5"-3,6 8-11,7 13-44,4 9 52,5 11-59,1 8-55,1-2-55,6 3-22,6-5-10,5-6-15,0-5-31,-4-7-4,-9-7-1,-7-3-6,-9 2-46,-2 0-22,-2 8-41,-3-1-220,-5-3-208,-2 1-330</inkml:trace>
  <inkml:trace contextRef="#ctx0" brushRef="#br0" timeOffset="137267.8509">6066 15942 462,'-6'-4'1148,"4"1"-934,1 2-193,13 5-21,10 6 0,8 2 0,10 5 1,4 6 15,5 13 28,10 14-20,1 18-2,4 10 1,-3 6-5,-1-1-8,1-11-8,0-13 5,4-18-6,8-15 5,56-20-6,39-54 2,45-84-2,-72 8-21,-9 0-9,2 20 4,-13 33 25,-28 48-1,-58 29-5,-9 8 7,-7 15 1,21 31 56,1 79-14,-14 46-10,1-14-16,-11-139-5,0-6-11,9-7 6,29 14 44,64-10 20,74-46 8,44-38-28,-61 9-22,6-7-10,-17-1-13,-17 16-5,-12 6-1,-16 16-57,-16 7-72,-19 30-333,-54-11-549</inkml:trace>
  <inkml:trace contextRef="#ctx0" brushRef="#br0" timeOffset="206980.838">11625 13354 1645,'-2'0'196,"4"2"-196,2 3-43,1 8 5,-1-4 38,2-5 42,-4-1 56,-2-2-19,1 1-26,1 2-19,2 4 7,6 7 43,6 3-23,8 8-29,7-3-13,8 4 1,13 5-10,7 3-1,12 10-8,4 3 1,4 8-2,-1 7 0,1 8 1,3 11 0,-1 7 11,-5 1 4,-1 6-7,-5-1 0,-5-4-3,-5 5-5,-9-6 0,-13 0 7,-12 0 2,-16-4 7,-20 3-2,-23 5-2,-19 4 2,-72 53-1,-54 16-4,-68 19-1,79-55-3,25-31-6,29-16 1,77-57 4,10-4-5,10-6-59,-19 13-92,22-15-325,21-44-1010</inkml:trace>
  <inkml:trace contextRef="#ctx0" brushRef="#br0" timeOffset="-206240.9609">13990 14705 1358,'-5'-8'160,"2"4"-83,-3-2-61,4 6-16,4 0-21,3 4 21,4 2 5,10 11 43,12 11 45,10 9 12,8 13-44,6 8-29,-3 3-10,2-5-11,-3-8-5,-1-11 1,4-12 8,6-19 0,8-19-1,58-42-4,33-57-5,24-23-4,-85 66-2,-3 34 1,-13 27-1,-44 22-10,-4 7-1,-4 9-9,26 36-1,17 76 22,-17 47 4,-16-6-2,-28-135 19,3-11 1,4-10-22,20 24 10,9-24 14,13-24 2,10-13-8,52-24-8,19-21-2,8-9-7,-59 15 7,9 4-8,-4 7 1,1 6-1,-7 12-1,-49 13 0,-5 7 0,-3 7-10,31 6 2,-4 14-6,-4 13 3,3 9 11,5-4 1,7-3 8,58-2-7,27-32 12,19-40-11,-61-16 7,1-4 3,-15 4-11,-59 28 5,-7 2-5,-9 7-1,20-11-42,-19 10-110,-15 8-122,-8 7-50,5-1-41</inkml:trace>
  <inkml:trace contextRef="#ctx0" brushRef="#br0" timeOffset="-151177.8109">21752 16684 1325,'-1'0'330,"-1"0"-153,-1-1-110,3 2 1,0-1 59,0-1-5,3 1-28,-3-2-31,0 2-16,0 0-11,0 0-6,0 2 0,0-1-8,0-1-10,0 2-11,10-1-1,10-1 14,20 3 19,23-6 12,58-3-15,27-4-9,15-9-9,-50 5-5,15-8-1,12-1 2,-21-10-2,16 2-6,-4 3 9,2 1-8,-1 9 0,-5 3 0,3 6-1,7 12-1,-1 0-6,-13 7 6,2 12 1,-11-8-5,14-9 5,18-10 8,7-8 1,-2 6-2,13-5-7,29-11-1,-13-3 1,8-2 0,4 1 1,7 4 8,-11-3-3,6 3-6,0 6 0,-27 0 0,-9 10 1,-2 0 0,1-1 7,-18 1-7,10-5 0,3-8-1,7-3 1,-18 0-1,-6-2 1,-7 2 0,-10-2 0,-12 11 0,-21 2 1,-51 6-2,-7 4 0,-2 0 0,22-4-1,-7 3 1,-7 3 0,-7-1-2,-2 1 2,-4-2 0,1 1 0,-5-5 1,2-1 5,-3 0-5,1 1 0,-1 2-1,-4-2 0,1 3-5,5-3 4,0 2 0,5 0 0,2 3 0,0-3 1,0 1 0,0-1-1,-3 2 1,-5 1-10,-2 1 10,-4 0 0,-1 0-2,-3 1 1,-1-1-5,-1 0 6,-4 0 7,1 0 4,-2-1 1,1 1 3,-4-11-2,-1-7-5,-7-9-8,-6-16 0,-7-6-2,-7-4-13,-3 4 9,0 2 5,4 13-5,8 11 5,4 6 1,5 8 0,4 3-1,0 1-1,7 3-5,2 0 1,1 2-2,1 0-1,-1 0-7,3 4-10,10 4 4,10 10 16,14 15 6,8 9 0,0 6-6,-2 7 5,-10-6-8,-4 3 8,-9-4 1,-2-3 1,-11-4 8,-4 1 4,-4-3 10,-8 0-4,-11 0-1,-12 6-3,-16 4-1,-52 30-14,64-58-5,-31 22-53,21-15-70,23-15-89,20-13-287,61-86-714</inkml:trace>
  <inkml:trace contextRef="#ctx0" brushRef="#br0" timeOffset="-150561.776">29913 15159 1535,'-3'-1'288,"0"1"-191,-1 2-97,1 18 0,-2 7 40,0 18 14,1 17-3,6 15-9,3 16-21,5 65 9,-10-105 5,-3 59-4,-7-4-11,-6-10-10,-1-10 1,-4-20-2,7-20-8,2-17 5,7-14 1,2-12 7,5-7-2,-1-16-12,6-18-6,9-20-50,6-15 19,10 0 14,8 7 4,3 5-2,6 14 9,-7 14 12,-10 7 0,-7 18 18,-12 10 2,-6 8-2,-7 17 31,-5 10 4,-9 16 2,-9 5-2,-7 6-17,-4-2-9,1-5-11,3-14-8,9-15-7,11-12-1,6-16-3,4-2-40,2-1-32,-4-6-21,2-3-158,5-6-332,34-36-214</inkml:trace>
  <inkml:trace contextRef="#ctx0" brushRef="#br0" timeOffset="-150194.755">30536 15819 899,'-8'-12'615,"5"2"-429,-9-6-44,-3 1 4,-3 1-34,-6 2-35,-1 8-40,4 6-28,-2 8-9,7 7 0,2 5-1,4-2 0,6 7-6,8-1 1,8 3 5,2-3 0,12 0-6,4-2 7,6-2 6,2 2-6,-5-5 0,-8-1 0,-8-4 0,-8-1 0,-5-4 0,-9 0 1,-9 7 20,-16 4 13,-17 3-17,-7 1-8,2-5 0,9-9-9,16-8-19,11-8-44,10-10-134,10-7-330,59-83-369</inkml:trace>
  <inkml:trace contextRef="#ctx0" brushRef="#br0" timeOffset="-149488.715">30856 15621 1374,'2'-5'346,"0"5"-233,-2-3-52,-2 6 86,-2-2-42,1 7-85,-4 5-19,-6 15 20,-8 9-9,0 5-12,-2 0-18,10-10-87,3-10-71,8-4-64,2-9 23,5 0 17,2-5 107,1-2 77,8-2 16,3 0 33,5 3 48,0 4 90,-3 3-57,-4 3-51,-7 1 18,-4 2-12,-6 3-8,0 9-32,-8 3 7,-4 3-12,-4-1-15,1-1-9,3-9-24,6-7-98,6-10-49,5-12 63,6-14-106,8-13-364,45-93 277,-36 81 69,-19 31 232,-2 6 532,-5 3-219,5-5-8,1 10-125,-2 10-50,1 3 70,2 11-136,-1 7-19,-4 7 6,-1 7 42,-3 2-52,4-4-25,-2-8-7,-1-8-1,1-12-8,-1-12-1,2-6 1,3-9-27,5-10-30,10-19-40,3-12 7,5-10-48,4 8 58,-5 7 80,-2 22 2,-11 10 37,-2 16-14,-6 8 49,0 10 34,0 1-15,2 7-38,0 3 10,-1 6-4,-2-3-37,-2-2-12,0-3-4,-8-2-2,0-2-6,-2-4-31,0 0-92,-2-8-147,5-4-187,14-29-107</inkml:trace>
  <inkml:trace contextRef="#ctx0" brushRef="#br0" timeOffset="-149097.693">31520 15907 719,'0'0'895,"0"6"-793,0 5-96,-3 17 48,-2 17 51,-2 10 12,1 13-42,4 2-21,8-4 10,7-9-44,2-18-11,1-14-9,0-13 0,-2-16 4,7-19 17,1-18-13,0-21-8,1-13-9,-9-4 1,-3-2 8,-9 13 0,-2 15 1,-4 21 26,-2 17-8,-2 11-12,-4 7-7,-5 4-6,-2 10 5,-7 5 1,0 12 0,0 6 0,5-4 0,6-7 1,10-7-2,9 0 2,9-3 3,8-5-3,9 1 0,9-7-1,1-6-8,-2-6-46,-6-2-60,-10 3-178,-31-17-249</inkml:trace>
  <inkml:trace contextRef="#ctx0" brushRef="#br0" timeOffset="-147924.625">21651 13301 1316,'-2'0'276,"2"0"-171,-1 0-80,1 4-16,-2-4 30,2 0 8,0 0-43,2 0-4,-2 0-6,1 2 5,1 0-8,-1 2-20,1 2-55,-2 3-40,0 11-64,-2 1-77,-7 55-116</inkml:trace>
  <inkml:trace contextRef="#ctx0" brushRef="#br0" timeOffset="-147785.617">21682 13528 160,'0'4'311,"0"2"-137,3 6-36,-3 7-9,0 2-15,-3-4-20,3 11-41,0-2-53,3 4-23,12 40-224</inkml:trace>
  <inkml:trace contextRef="#ctx0" brushRef="#br0" timeOffset="-147574.605">21722 14116 565,'-1'4'143,"1"0"-97,-2 3-20,-1 4-1,-1-4 13,4 5-20,-2 3-11,-2 2-7,4 3 0,-3-1-31,0 7-32,1-3 30,4 6 25,0-3-139,-2 27-139</inkml:trace>
  <inkml:trace contextRef="#ctx0" brushRef="#br0" timeOffset="-147416.596">21703 14542 462,'0'10'57,"1"-3"31,1 9-34,1-1-6,-3 2 8,0 0-10,0 1-10,0 5-22,-3 2-14,3 4-16,0 2-44,3 6-133,0 8-40,-3 58-26</inkml:trace>
  <inkml:trace contextRef="#ctx0" brushRef="#br0" timeOffset="-147204.5839">21721 15245 270,'0'11'148,"1"1"-40,2 10-42,1 1-30,1-5-13,0 5-10,-1 0-5,-2 0 1,-2 1 3,-2 2 0,2 3 9,-4-1 7,1 0-10,0-1-12,0-5-6,3-3-23,0-5-110,6 5-345</inkml:trace>
  <inkml:trace contextRef="#ctx0" brushRef="#br0" timeOffset="-147038.575">21752 15807 262,'0'3'191,"1"1"-79,-1-3-46,0 3-27,0 0-19,0 3-10,-1 1-10,0 6-4,-1 0-115,-7 35-194</inkml:trace>
  <inkml:trace contextRef="#ctx0" brushRef="#br0" timeOffset="-146816.562">21759 16101 497,'0'2'172,"-4"0"-110,4 2 5,0 3 14,0 1 6,0 4-40,0 4-35,-2 4-6,8 7 1,-5 2-6,3-3-1,-2 1-27,-2-5-71,0 1-52,7 50-492</inkml:trace>
  <inkml:trace contextRef="#ctx0" brushRef="#br0" timeOffset="-146627.5509">21816 16523 474,'0'0'320,"0"1"-167,0-1-53,-1 0 56,1 2-22,0-2-80,0 4-42,1 2-5,1 0-7,-1 0-4,-1 1-67,3-2-64,-3-3-46,0 0-43,-7-2-86</inkml:trace>
  <inkml:trace contextRef="#ctx0" brushRef="#br0" timeOffset="-143264.3589">21722 17440 1199,'-10'5'295,"4"-2"-206,-7 7-55,0 7 16,3 3 13,5 2-11,5 15-17,11 12-2,8 13 15,11 2-5,4-8-17,2-11-8,2-17-8,-4-16-4,3-12 2,-7-14-7,-5-13 14,-1-17 29,-7-15-13,-7-9-29,-7-3 6,-13 8-8,-5 10 0,-7 13 0,-2 10 0,0 13 14,1 12-1,0 10-5,3 14-7,-1 9 1,5 9-1,8 5-1,14 0-52,17-3-258,113-23-466</inkml:trace>
  <inkml:trace contextRef="#ctx0" brushRef="#br0" timeOffset="-142596.3209">22955 17410 301,'-2'0'191,"1"3"-154,1-2-36,0 5 74,0 0 32,1 3 41,1 1 17,1-3 0,1-1-7,-3 1-22,3-3 2,-2-2-7,6-1-10,8 2-22,4-6-27,17-4-28,3-4-25,4-3 8,0-2-18,-6 5-3,-6 1-6,-11 7-1,-6 3-75,-7 1-83,-5 1-98,-6 5-243,-34 25-104</inkml:trace>
  <inkml:trace contextRef="#ctx0" brushRef="#br0" timeOffset="-142235.3">23115 17562 1018,'0'0'224,"4"3"-188,3 1-18,2 1 52,4 1 29,3-1-3,-2 7-34,0-2-40,-1 0-10,-4 5 2,-7 1-1,-4 6 1,-10 7-8,-4 2-6,-6 4-3,-2-4-20,4-7 4,5-8 13,8-7 5,7-8-9,4-2-1,9-3 11,3 3 75,5-3 17,5 1-2,1-4-23,0 1-26,0 1-23,-10-3-6,-3 2-5,-5 2-7,-4 1-13,-3-2-47,-2-3-36,0-7-105,0-9-74,-2-68-234</inkml:trace>
  <inkml:trace contextRef="#ctx0" brushRef="#br0" timeOffset="-141890.28">22908 17058 898,'2'-10'234,"2"1"-159,5-13-60,12-2 7,2 0 59,5 3 29,-3 5-46,5 8-4,0 4-6,-8 9-1,2 4-8,-3 5-3,-1 3 6,-3 2 18,1 7-14,-4 3 7,-1 3-17,-4 4-17,-3 5-2,-6 1-7,-2 2-5,-5-3-2,-2-9-9,2-8-17,1-10-52,1-11-71,-2-6-131,-6-61-463</inkml:trace>
  <inkml:trace contextRef="#ctx0" brushRef="#br0" timeOffset="-141709.27">23198 17062 1172,'-3'0'338,"3"3"-211,-3-2-74,-1 3 46,-4 1 15,-5 11-59,-7 3-32,-2 12-16,-7 9-6,0 2-1,6-5-73,8-7-101,6-13-146,24-33-334</inkml:trace>
  <inkml:trace contextRef="#ctx0" brushRef="#br0" timeOffset="-140597.206">22741 14303 570,'-1'-3'129,"1"3"11,0-3-26,0 3 22,0 0 28,0 2-35,-2-2-63,2 1-14,-1 2 10,-2 1 4,1-4-12,2 7-26,0 1-10,2 0-18,-1 2-13,1-2-67,-1 3-34,2-4-118,1 2-89,1 20-155</inkml:trace>
  <inkml:trace contextRef="#ctx0" brushRef="#br0" timeOffset="-140200.1839">22808 13964 681,'0'0'175,"-1"1"-115,0 1-21,1 2 65,-3 0 7,6 2-60,-3-1-30,0 2-15,1 5 0,0-1-6,-1 1-11,2 2-72,-2 0-50,0 4-76,-2 22-255</inkml:trace>
  <inkml:trace contextRef="#ctx0" brushRef="#br0" timeOffset="-140005.173">22813 14274 721,'0'7'135,"0"2"-26,0 1-5,0 0 19,0-6-33,0-1-53,0 2-22,1 3-15,-1 2-12,5 5-101,-4 0-113,4 8-41,5 32-328</inkml:trace>
  <inkml:trace contextRef="#ctx0" brushRef="#br0" timeOffset="-139834.163">22850 14555 591,'0'9'129,"2"2"-37,1 7-19,1 4 40,-1-6 20,0 5-14,-3 1-59,3 1-36,-3-1-11,1 1-7,-1-6-6,1 4-27,1-2-118,2 2-125,11 36-81</inkml:trace>
  <inkml:trace contextRef="#ctx0" brushRef="#br0" timeOffset="-139636.1509">22925 15038 169,'0'2'378,"0"2"-256,0 4-37,0-1-13,0 0 39,0 1 32,-2 3-43,1-3-22,1 6-27,0-2-30,1 1-13,1 3-8,2 0-5,-1 4-56,-1-3-67,2 8-41,-1 5 68,2 1 85,-1 5-229,2 28-62</inkml:trace>
  <inkml:trace contextRef="#ctx0" brushRef="#br0" timeOffset="-139443.14">22974 15471 259,'1'8'24,"3"-3"0,0 10 65,4-4 32,-6 0 13,2 3-31,-2-1-2,0 0 19,1 0-38,-2 6-1,1 2-18,-2 5 54,4 4-78,-2-1-25,-2-2-7,0-1-7,0-1-6,0 5-39,0-5 10,0 3-166,3-7 6,-3-5 8,-3 10-16</inkml:trace>
  <inkml:trace contextRef="#ctx0" brushRef="#br0" timeOffset="-139252.1289">23020 16009 635,'-3'15'158,"3"-3"41,0 10-100,3-4 53,-3-4-28,0-4-53,0-3-40,3 2-16,1 1-15,0 2-57,-1 2-102,0-1-122,0 1-19,1 27-288</inkml:trace>
  <inkml:trace contextRef="#ctx0" brushRef="#br0" timeOffset="-139106.1209">23034 16321 621,'0'0'215,"1"-4"-100,-1 4-65,2-1-2,1 2-24,1 3 9,5 0-18,-3 1-15,0 0-27,3-1-74,-6-1-40,10-9-157</inkml:trace>
  <inkml:trace contextRef="#ctx0" brushRef="#br0" timeOffset="-138457.0839">24241 16455 667,'0'7'70,"1"-7"-70,2 6-19,-1-3-31,1-3-37,-2-1-67</inkml:trace>
  <inkml:trace contextRef="#ctx0" brushRef="#br0" timeOffset="-138264.073">24244 16493 570,'-3'-3'255,"1"2"-105,-1-3 3,0-2-1,0-2-11,2 3-35,1 1-86,0-3-20,1-4-107,2-3-37,0-6-177,5-58-209</inkml:trace>
  <inkml:trace contextRef="#ctx0" brushRef="#br0" timeOffset="-138059.0609">24225 16090 628,'-1'-3'293,"1"3"-116,-3-3-84,3 3 25,0 0 44,0-1-12,3-2-58,-3-1-56,0-1-36,0-4-28,0 1-16,0-1-49,0-1-102,0-2-99,1 0-13,3-6-13</inkml:trace>
  <inkml:trace contextRef="#ctx0" brushRef="#br0" timeOffset="-137920.0529">24214 15987 300,'-3'-1'285,"1"0"-68,-1-3-14,0 0-20,0-2-41,0-1-14,0 2-38,2-6-90,1 1-42,1-2-144,2 1-20,0-4-5,4-21-74</inkml:trace>
  <inkml:trace contextRef="#ctx0" brushRef="#br0" timeOffset="-137728.042">24171 15599 1055,'-2'-2'266,"0"2"-106,2-2-115,0 2-33,0-2 3,0 2 35,0 0-25,2-2-25,-2 2-50,4 2-35,-2 4-17,3 2-107,-2 9-91,1 40-367</inkml:trace>
  <inkml:trace contextRef="#ctx0" brushRef="#br0" timeOffset="-136986">24264 17269 838,'2'-1'330,"1"-3"-223,6-5-65,9-5 9,9-8 37,5-4-16,1 7-7,-3 3-26,-5 13-27,-6 4 10,-3 13 34,-7 6 55,-3 10-11,3 8-40,-4 5-31,-1 4-11,-2 0-3,-2-3-5,1-7-8,2-4-1,-3-7-1,4-6 0,-4-3-53,0-5-26,-1-1-19,-2-3-19,0-4-55,-3-1-44,1-10-146,-5-48-303</inkml:trace>
  <inkml:trace contextRef="#ctx0" brushRef="#br0" timeOffset="-136779.9879">24470 17291 581,'0'-6'360,"-1"4"-63,-5-9-84,5 11-57,-1 6-17,1-3 1,-1 1-67,-4 6-28,-3 10-9,-7 7-7,-7 9-11,4-4-8,-3-2-4,6-2-6,2-11-10,8 5-68,6-5-84,4 4-52,8-4-121,40 8-235</inkml:trace>
  <inkml:trace contextRef="#ctx0" brushRef="#br0" timeOffset="-136497.972">24730 17378 1038,'0'2'560,"2"8"-467,1 13-51,0 9 1,5 2 7,-2-3-5,2-6-12,5-10-18,4-7-15,-1-11 0,1-6-11,-1-10 29,-2-9 5,-7-3-5,-6-5 13,-5 4 11,-10 1 12,-2 7 24,-2 5-18,-3 8-21,3 7-15,3 2-9,2 4-15,3 2-6,3 4-61,-4 3-166,-7 34-320</inkml:trace>
  <inkml:trace contextRef="#ctx0" brushRef="#br0" timeOffset="-133804.818">21548 13279 516,'0'-2'129,"1"2"-84,1-2-33,1 2 8,-2 0 29,2 0 29,-3 2 11,2-2 22,-4 0 12,2 0 27,0 0 12,0 0-12,0 0-20,0 0-26,0 0-32,0-2-33,3 1-24,4-6 4,8 4 2,4 0-13,0 2-8,2 5 0,-5 7-1,5 1 1,0 6 0,0-1 11,3 3 1,1-6-3,-1 1 4,0-3 1,1-2-8,-3 2 1,1-1 1,-5-1-2,4 6-5,-3-6 16,1 5 2,2-1-5,-1 2-5,0 0 0,5-1-3,-1-1 1,9-1 17,2 2-13,6-5-5,-3 3-5,-2-3 7,-3 3-7,-2 1 0,-4 4 1,-1 0 8,-2 3-4,-3-1-5,-1 2 11,0-6-4,-1 3-7,2-6 6,2 0-5,4 0 4,1-1-5,-1-1 5,-2-1-4,-7 3-1,0 0 1,-4 2 7,-2 1 0,4 7-2,1 3 4,1 3 4,-2 0-5,3-1-9,1 0 0,0-1 8,3-4-8,0 0-1,-3-3 6,1 0-6,-1-2 0,-1 1 1,-1 0-1,-1-2 0,1 2 0,2 3 0,4 5 0,4 3 6,0 4-5,3 3-1,0 4 1,-2-4 5,-4-6-6,-4-3 1,-4-5 0,-4-3 0,1 2-1,-7-6 1,2 0-1,0-3 1,2 4-1,-3-5 1,4 6 0,1 1-1,2 2 1,-1 5-2,2-4 2,-1 4-1,-3-3 1,1-6 1,-5-3-2,0-4 1,-5 2-1,0-3 2,0 0-1,0-2 8,1 3-8,-1 0-1,-1 0 1,3 2-1,-2 2 1,4 7-1,4 1 1,-3 1-1,0 1 0,5-3 0,-4-4 0,0-2 1,0-4-1,-4-1 0,-2 2 0,1-5 0,3 2 0,-1 7 0,1 0 0,-1 4 0,2 2 1,4 4-1,-2-1 1,4 5-1,0-1 0,0-4 2,-3-2-2,-2-4 0,2-2 0,-4-1 1,1 1-1,-2-5 1,-3 4-1,4 0 1,-4 0-1,2 0 0,0 1 1,2 2 0,1 10-1,4 3 1,2 0-1,-3 1 0,3-8 1,-8-5 0,1-4-1,-2 1 1,0-5 0,-3-2-1,0-2 1,1 0-1,-2 1 0,4 0 0,1 2 0,0 3 0,3 1 0,3-3 1,-2 6-1,2-3 1,-2 1-1,0-2 1,-2 1 0,0-1-1,-3-2 0,0 2 0,0-2 0,-3 0 1,2 1-1,2 1 0,2 8 0,0 3 1,6-2-1,-3 0 0,-2-2 0,0-2 1,0-4-1,-4 3 0,1-7 0,0-2 1,-3 5-1,1-7 0,0 0 0,-1-2 0,-1 5 0,0-2 0,1 0 0,0 2 0,-2 2 1,2 1-1,-2 0 1,3 1 0,-2 2-1,3 2 1,4 8-1,-2 0 1,1-2 0,-2-10-1,0 0 0,0-1 1,-2-1-1,-3-4 1,0-3-1,1-2 0,-2 1 0,-1-4 1,0 0 0,-1 0 1,1 0-1,0 0 0,-3 0 0,3 0 0,0 0 0,0 0-1,3 0 0,-3 0 1,0 0-1,0 0 1,0 0 5,0 0 0,0-4 2,0 4 1,-3-2 1,3 1-4,-4-6-6,-4-2-48,-3-4-51,-8-3-137,-72-46-777</inkml:trace>
  <inkml:trace contextRef="#ctx0" brushRef="#br0" timeOffset="-129622.579">25760 16346 541,'-2'6'199,"1"-2"-104,-2 6-14,1-4 19,2-3 17,0-1 0,0-2-43,0 0-26,0 2-6,-1-2 7,1 8 8,0 4 41,-2 6-7,2 5-16,2 5-24,1-3-16,0-2-22,1-9-4,2-8-9,-2-6 0,-1-10 0,3-9 23,0-14-17,-1-6-6,-2-5 0,-7 1 0,-2 9 1,-4 10-1,4 8 64,2 10 20,0 6-40,1 2-22,0 4-16,0 9-6,-2 1 0,3 7 0,2-1 0,2-2-1,3 1-20,-1-7-141,2 5-192,15 19-381</inkml:trace>
  <inkml:trace contextRef="#ctx0" brushRef="#br0" timeOffset="-129005.543">25751 17365 373,'0'-1'863,"0"1"-632,-2 0-172,4 0-52,-2 1 46,4-1 38,2 4 31,7-4 7,8 2-35,2-9-28,10-1-24,4-3-18,1-8-6,0 2-6,-3-2-11,-10 4-1,-9 4-32,-6 5-89,-4 6-124,-3 0-73,-6 17-359</inkml:trace>
  <inkml:trace contextRef="#ctx0" brushRef="#br0" timeOffset="-128586.519">25808 17483 738,'0'0'339,"1"0"-240,5 0-51,4-3 111,3 3-10,4-1-43,4 1-46,3 1-33,4 2-15,0 1-4,-4 4-3,-4 2-5,-10 2-3,-4 2 3,-6 3 20,-9 7-5,-4 4-2,-10 6-4,-5 4-3,-2 0-5,-1-3 5,7-6-6,10-12 0,9-8-9,8-2-12,3 0 13,8-1 8,2 3-2,4-4 2,1-3 11,-1-2 38,3 0 1,0 4 17,-1 2 1,1 3-37,0 2-16,1 2-13,-4 1-2,2 3-12,-4-4-180,-6-6 96,-5-8-275,-11-70-203</inkml:trace>
  <inkml:trace contextRef="#ctx0" brushRef="#br0" timeOffset="-127916.481">25592 16740 1031,'-3'0'243,"2"-1"-167,-2 1-44,1-3 38,2 3 56,2-1-30,1 0-87,4-6 2,7 3 43,8-3 19,7-2-19,6-5-21,2 2-6,1-4 9,-5 7 3,-8 5-24,-9 0-15,-8 11 0,-5 0 11,0 9 28,-3 1 0,-3 11-14,-4 1-7,-1 5-7,-1-6-10,0-3-1,2-10-8,2-4-14,-1-7-11,-1-2 13,-4-4-17,-1 1 5,2-5 21,1 6 11,5-4 0,4 4-7,3 0-23,4 0-4,8 4 34,9 2 13,4 1-5,-1-1-2,-4 4 4,-3 0 4,-5-1 4,-5 5 1,-4 2-2,-4 6 28,-4 9-2,-7 2-5,-4 3-14,-5-2-6,0-7-9,2-10 0,7-5-3,3-12-6,1-7-47,4-9-145,1-12-162,4-3-138,13-61 7</inkml:trace>
  <inkml:trace contextRef="#ctx0" brushRef="#br0" timeOffset="-127632.465">26031 16716 460,'2'0'366,"2"0"-258,6 0-28,-2 1 43,4-1 4,4 0-14,-6 0-50,7 3-32,-2 3 16,3 4 29,0 6 19,0 7 8,-5 5-13,3 4-7,-9 2-32,-4 0-26,0 3-13,-6 3 2,-3 1-13,-7-4-1,2 1-6,-1-8-27,1-4-33,0-14-27,4-6-72,4-12-84,9-55-500</inkml:trace>
  <inkml:trace contextRef="#ctx0" brushRef="#br0" timeOffset="-127455.455">26155 16762 1293,'-12'7'317,"1"3"-229,-13 8-28,2 8 50,-2 1 2,2 7-53,-2-1-38,7 6-21,1-2-65,4-5-197,6-5-256,0 10-522</inkml:trace>
  <inkml:trace contextRef="#ctx0" brushRef="#br0" timeOffset="-127038.431">26435 17141 511,'-3'4'663,"0"-1"-538,-1 7-61,2 3 64,-2 2 16,8-1-50,2-1-37,2-3-25,5-4-32,2-6 1,-2-9-1,0-4 9,0-13 29,-6-3-13,-2 1-14,-8-1-1,-5 4-4,-4 7 9,0 0 39,-2 10-19,0 7-26,1 2-9,2 5-8,5 6-94,3 6-160,12 39-298</inkml:trace>
  <inkml:trace contextRef="#ctx0" brushRef="#br0" timeOffset="-125595.348">27380 16326 957,'-2'3'287,"2"-2"-190,0 4-79,-3 2-6,3 3 47,0 0 11,3 0-17,-1 2-14,4-5 1,5 1 14,-2-4 3,3 3-12,2-6-22,-5 3-22,0-8 9,-2-4-4,1 0 6,-2-12-12,2 0-39,-7-5-9,-2 2 39,-9 6 9,1 1 21,-4 7 36,2 3 6,-2 6-35,4 3-16,0 7-3,-1 8-1,3-1-7,3 5 10,4-3-2,4-1 3,3-7-11,3-1-1,1-8-28,5-6 13,0-6 9,2-3 5,-3-1-13,-3-2 14,-9 0 1,0 3 0,-8-5-1,-1 5 0,-2 3 12,-3 4 21,2 2-11,0 6-1,5 0-16,1 4-5,1 1-9,2 5 8,3 10-8,2 5-89,7 5-178,18 27-429</inkml:trace>
  <inkml:trace contextRef="#ctx0" brushRef="#br0" timeOffset="-124710.298">27270 17066 88,'0'-1'966,"0"-2"-747,2-3-184,0 5-20,2-2 87,5-5 18,11 3-32,1-2-25,5 4-37,1 3-9,-3 7-16,-5 9-1,-1 6 9,-7 7 40,-1 13-5,-8 3-16,-7 7-4,-5 3-9,-7-4-3,-4-6-10,2-6 8,4-13-4,2 0-5,4-11-1,7-9 0,2-1 0,7-1 0,3-1 30,3 4 2,8-2-4,-2-5-1,2-5-12,-3 1-15,-4-2-1,-4-1 1,-4 1 0,-3-4-27,3 2-50,-3-3-71,2-3-52,-4 6-28,-2-2-100,-13-7-124</inkml:trace>
  <inkml:trace contextRef="#ctx0" brushRef="#br0" timeOffset="-123944.254">27629 17123 1046,'-3'0'312,"3"1"-157,-3-1-107,3 2-11,0-2 76,0-2 10,3 1-62,1-5-61,7-1 12,5-3 9,2 1 8,2-3-20,-4 4-9,0 6-1,-8-1 1,-2 6-8,-2-1 0,1 6 8,1 6 40,3 0 4,4 2-19,-4-3-11,3 3-5,-3-6-3,0-6-5,-4 0 5,-1 0-4,-1 0-1,-2-3 0,-1 1-1,0 1-12,-1-1 12,1 5 21,0 1 9,0 4-10,3 1-8,-2-1-5,2-2-5,0-3 4,2-2-6,-4-1 2,2 1 4,4 7-6,-4 2 0,2 8 1,-2 9 0,3 4 0,-1-1 5,1 5-6,1 0 1,5-5 8,-3-8-8,-3-7-1,0-9-32,-5-7-28,-1-3-21,-1-2-31,-5-5-71,0-3-168,-3-12-180,-8-49 53</inkml:trace>
  <inkml:trace contextRef="#ctx0" brushRef="#br0" timeOffset="-123750.2429">27860 17256 810,'-3'0'362,"1"2"-166,-8 2-125,3 6 37,-4 8 69,-7 7-20,1 2-46,3 2-51,-6-5-30,10 1-15,3-3-9,1-6-6,3 6-14,3-3-78,7-1-101,5 0-107,55 9-294</inkml:trace>
  <inkml:trace contextRef="#ctx0" brushRef="#br0" timeOffset="-123481.227">28193 17529 1034,'1'6'557,"2"1"-461,2 5-27,1 2 16,0-6-7,0-6-15,1-6-40,5-8 14,0-11 14,1-11-31,-5-9-7,-5 4-12,-8 3 28,-8 13 14,-5 11 13,-6 5-32,-3 8-15,1 9-8,-2 5 1,-1 1-2,9 4-11,3-3-151,3-1-323,-16-21-504</inkml:trace>
  <inkml:trace contextRef="#ctx0" brushRef="#br0" timeOffset="-122894.194">24429 16471 286,'-3'-1'0,"-13"-5"-169</inkml:trace>
  <inkml:trace contextRef="#ctx0" brushRef="#br0" timeOffset="-121348.105">24416 16500 165,'-1'0'127,"-2"1"-44,0 5-14,-4-2 37,1-1 13,0-2-49,0 0-32,0 2-13,3-2-10,-1 2-7,1-3-7,3 1 8,0-1 28,0 0 14,0-1 33,0 1 38,-2 0 14,2 0-28,0 0-30,0 0-21,2 0-1,-2 0-10,3-3-13,-2 3-6,2-4-3,-3 3-13,0 1-10,0-1 23,0 1-7,0 0-7,0 0-1,-3 1-1,3-1 1,0 0-3,0 1 0,0-1 0,0 0-5,0 0 0,0-1 5,3 1 24,-3-1 22,0 1 1,0-7-20,3 1-11,1-2-10,-2-6-12,2-1-19,2 3 19,2-4 7,4-1-5,1-2 3,0 4-5,1-4-6,2 1 5,-3 2-5,1-2 6,3 1 0,-4-3 0,3 5 1,1-3-1,-2 2 1,-2-2 1,5-2-2,-3 2 0,3-4 1,1-2 4,-1 1-4,2-5-1,-2-1 0,0 0 0,4 2 0,-1-3-7,3 0 7,1 1 0,0 7 0,-2 2 1,1 1-1,-3 5 0,3 2 0,-1-5 0,-2 9 0,0 0-1,1 1 0,-2 1 0,6 0 1,0-4 0,4-4 0,4-5 0,2-5 0,0-1 0,-2-1 1,-1 6-1,-6-1 2,-3 9-2,-5 1 0,-4 3 0,5 4 0,-1-9 1,6 0 0,7-5 11,3-5 1,5 1-4,1-2-8,-1 7 8,-3 3-7,-7 3 5,-7 5-5,-1 3-1,-3 3-1,0 1 0,-1 3 0,3 1 9,2 4 0,5-1 1,7 1-8,5-1 13,5-1 7,8 0-1,-1 0 2,7 0-7,-5 1-2,-1 7 4,-2 0-6,-4 3-2,-6 2-8,-1 4 4,-4 3-5,-3 0 1,0 5 5,1 1 5,2-3-1,4-3-2,0-8-3,1 3 6,-1-8-11,-4 3 8,-5-1-3,-3-4-4,-2 2-1,-4-1 0,1 1 0,-1 4 0,2 0 7,3 1-2,3 4 0,3-3 0,2 5 0,-1-3-6,-2 0 1,-6-3-1,-3-5 1,-4 3 1,-1-3-1,-4-2 7,-2 2-7,1 1 14,4-1-6,3 2 0,-3-1-3,4 3 2,1-6-7,-1 2-1,-5-3 1,-1-2-1,-4-3 1,-2-1-1,-4 3 1,0-4 0,-2 2 10,0-2 1,0 5-2,0-2-2,-1-1-8,1 0 9,-1-1-3,-1-3-5,2 2-1,-3-2 2,0-2-2,0 4 2,0-4 5,0 3-1,0-3-5,0 0 1,0 0 4,0-3-6,0 3 6,0 0-6,0 0 6,-2-4-6,2 4-8,0 0-4,0 0-4,-1 0-8,-2 0-18,-5 4-56,-3 3-160,-33-7-612</inkml:trace>
  <inkml:trace contextRef="#ctx0" brushRef="#br0" timeOffset="-120356.049">27460 16158 829,'0'0'216,"-1"0"-133,-1 4-68,2-4-8,0 0 28,0 0 11,0 0-28,0 0-16,0 0-2,2 0 0,-2 0-1,0 0 0,1 0-8,-1-4-32,2 4-101,2 0-46,7-6-139</inkml:trace>
  <inkml:trace contextRef="#ctx0" brushRef="#br0" timeOffset="-119148.98">27475 16179 16,'2'0'473,"-2"1"-415,3 0-50,0 2-2,-1-2 7,0 1 35,-4 1 62,2-3 41,0-3 4,0 3-10,0 0-17,0-2-26,0 2-27,2-5-41,-1-3-34,3-2-44,0-2 42,2 0 2,1 0-12,-3 2 2,3 1 9,-4 3 1,0-2 8,-3 1 4,3 0 12,1-3 3,-4-5-14,6-3 2,-3-2-7,8-5-8,2-4 0,1-3 0,3-1 12,1 2-3,-6 5 21,2 3 1,-5-1 4,-2 6 2,-2 1-8,1-5-2,3 3-18,3-3-9,0-3 1,4-1-1,8-2 0,5-3-6,3 0 12,8-3-5,3-2 1,1 0-2,-4 4 0,-7 6 6,-3 7 1,-8 2-6,1 3 1,-3 0 5,7-1-6,5-3-1,0 4 17,10-4-11,-3 3 3,1 1-3,-7 4-5,-3 1-1,-6 3 0,-7 0 0,-6 6-11,-3 0 11,-4 0 0,3 0 8,1-1 2,7 1 4,4-3 8,11-1-2,6 1-2,4-1 4,3 2-13,-2 2-8,-7 1-1,-6 7-11,-2 3 10,-7 4-4,-1 2 5,-1 2 18,0 1-5,0-4-4,7 4 0,1-3-3,5 1-4,1 0 4,-4-2 0,-3 4 13,-4-4-4,-7 0 2,-3 4 5,0 0 5,0 5-10,0-2-10,-3 7 1,4-3-7,-1 6-1,5-3 8,-4-1-8,0-5 6,-2-3-6,1-3 0,-4 2 1,1-7-1,-1-1 1,-3 4 8,0-2 0,-2 5-3,-1 0-4,0-2-1,0 4 5,2-1-4,1 6-1,0-3 0,0-4 0,3-5 0,-5-6 1,1 2-1,0-6 0,-2 2 0,1-5 0,-1 2 0,0 0 0,0-3 5,-1 0 0,1 0 6,0 0 0,0 0 3,0-3 0,0 3 1,0 0-4,0-1-3,-2 1-3,0-3-5,-1-3-1,-4 2-10,4-2-28,0-1-37,1 3-106,1-1-285,-6-11-248</inkml:trace>
  <inkml:trace contextRef="#ctx0" brushRef="#br0" timeOffset="-116781.844">21876 16810 312,'-3'-3'121,"2"-1"-79,-4-2-19,2-1 88,0 3 24,1 2-5,1 2-16,0 0-37,1 0-5,0 2-12,0-2-23,0 0 5,0 0 23,0 0 20,-2 0 7,-1 0-1,-4-2-25,-2 1-25,-2-2 5,-2 2 8,-2-3-10,-1 3-1,0-2 8,-4 1-13,0 4-14,-3 2-8,-3 4 1,1-1-1,-5 6 1,1-2 1,-3 4 4,-7 2 4,1 2-10,-9 0 4,-7 0-5,-5 3-2,-1-5-2,-3-1 10,4-2-9,-4-2-3,5-1 3,-2-6 1,0 2 2,2-7-3,1 3 0,1 0-1,2 1 5,3 2-7,0 1-7,-1 3-1,3 2 7,-2-2-7,3-3 5,2-2-4,1-4 4,2 2-5,0-6 5,2-2 0,-6 0-5,-7-4 0,-5 1 0,-6 0 5,0 4-6,-2 0 0,2 2 1,1 4 0,5 0 0,0 0 5,7 1-5,6-3 7,4 0-1,8-3-6,5 3 1,4-2 4,6 0-5,-4-1 0,3-1 9,-2-4 1,2-2-2,-2 2-3,-1-1-5,2-3 8,-1 3-2,0-2-6,-4 1-1,-7 2-1,-8 4-7,-8 2 8,3-3 1,1 0 9,3-6-3,-8 1-7,-17 10-1,-58 0-6,-19 10 7,101-10 0,6 0 6,-41 0-6,4 0 0,1 1-1,1 5-5,4 3 6,5-2-1,10 3 1,7-4-1,7-2 1,6 2-8,10-10-10,7 2-15,11-4-36,10-8-85,18-15-347,122-152-89</inkml:trace>
  <inkml:trace contextRef="#ctx0" brushRef="#br0" timeOffset="-115940.7959">21561 13316 102,'0'3'85,"-1"-3"-44,-1 0-31,2 1 1,-3-1 26,6-1 7,3-4-44,4 1 0,28-15-68</inkml:trace>
  <inkml:trace contextRef="#ctx0" brushRef="#br0" timeOffset="-114605.72">21637 13281 289,'0'0'174,"-1"0"-33,-4 0-25,1-2-8,-1-2 16,-1 3 1,2-6-2,-5 4-12,3-1-32,-6-1-28,1-2 2,-3 1-17,-6-1-2,4 4-10,-3 1 0,-3 2-6,3 0-6,-3 0-3,4 4-1,-5-3-1,3 6-1,-6-7 0,-1 7-5,-3-1 5,-5 0 9,-2 8 3,-8 2 7,-1 12 4,-6 1-4,2 2 5,4-4-3,5-1-10,12-6-5,0-5-6,11-3 0,2-4-5,4-4 5,3 2-4,-3 0-1,0-2 0,-3 5 0,-9 5 0,-6 6-1,-5 3 0,-4 4 0,0 3 6,-2-1 2,5-1-2,1-9 0,8 0 6,3-4 4,11-3 4,-1-3-10,4 0-1,1 2-3,-4 1-5,-4 9 0,-3 1 7,-3 4 1,-2 2 0,-4 2 4,1 2 2,0-3-1,-1-1-4,4-2 1,4-5-4,0-1 2,4 3-1,-2-2-2,-3 1 0,-2 5 0,2-1 0,-4-4-5,6 3 7,-4-2-7,6 2 0,-5-2 0,4-1 5,1 2-5,3-6 0,3 2 0,-1 0-1,6-1 0,-3 6 0,3 0 0,0 5 0,-4 9 0,2-1 1,1 7 0,-1 3-1,1 2 6,0 1-5,2 4 0,-3 0 0,3-2 1,0-4-1,0-6 0,-4 2-1,2-6 1,0 3 0,-2 0 0,3-4 0,0 1 0,2 5 1,2 4-1,0-1 1,2 6-1,1-1 0,0 1 0,0 1 1,-3 1-1,0-8-1,-1 0 2,2-8 4,-3-3-5,2-1 7,-4 2-7,1-3 5,1 1-4,0-2-1,2 2-1,0-1 1,2 1 0,-1 4 0,2 2-1,-2 1 0,1-4 1,-2 1 5,-2-6-5,3-2-1,-5 1 1,1-1 7,0-4-7,-1 3 5,-2-5-5,3-2 0,-2-1 0,4 0-1,-1-6 0,-2 5-1,4 2 1,-1-3-1,-1 8 1,-1-3 0,-2 1 1,-1-1-1,1-1 2,0-1 8,-2 0-4,2-7-5,-1 2 1,5-7-1,-2 2-1,3-1 0,-1-1 0,4 7 0,-2-2 0,1 0 0,1-2 0,0-3-1,0-7 1,0-3 1,0-1-1,1-1-1,1-2-30,1-2-64,1-9-157,6-3-36,31-63-323</inkml:trace>
  <inkml:trace contextRef="#ctx0" brushRef="#br0" timeOffset="-113942.682">19156 17732 465,'-1'2'550,"-1"4"-405,-1 5-110,4 0-14,1-3 54,6 3 49,5-5 53,3 0-51,8-3-18,3-2-27,4-1-19,-1-1-17,-3-1-18,-6 1-15,-5-1-6,-2 2-5,1 0 1,-5 0-1,0-2-1,1 0-39,0 0-57,-1-2-93,6-7-63,28-45-263</inkml:trace>
  <inkml:trace contextRef="#ctx0" brushRef="#br0" timeOffset="-113568.66">19610 17469 761,'1'-1'165,"2"1"-109,2-3 4,0 3 60,2 3 6,3-2 0,3 2-6,1 4-33,4-1-21,4 6-18,0 1-15,0 6 12,3 2-5,-3 3 4,-1 5-5,-2 4-6,-1 5-5,-9 2-4,-3 4-12,-1 1-6,-4 0 2,-2-4-7,-1-6-1,-1-7-10,0-9-61,3-9-47,-4-9-64,-2-8-280,-24-51-395</inkml:trace>
  <inkml:trace contextRef="#ctx0" brushRef="#br0" timeOffset="-113343.647">19781 17617 1046,'-1'0'284,"1"0"-161,-1 3-59,-1 2 50,-1-1 27,0 7-70,-2 11-26,-1 12-8,-6 12-10,0 5-10,-4-3 1,4-3-8,3-7-4,2-10-6,5-5-24,4-11-93,5-4-118,6-6-113,56-35-300</inkml:trace>
  <inkml:trace contextRef="#ctx0" brushRef="#br0" timeOffset="-113065.632">20127 17866 345,'2'4'614,"2"-2"-474,2 11-61,6-8-5,2-5 17,6-6 17,8-16-3,6-6-9,1-5-49,-7 3 4,-9 10 30,-12 5 39,-8 9 6,-8 1-32,-5 1-34,-4 2-42,-3 6-13,-4 7-4,-3 7-1,2 4 9,3 0-8,7-1-1,6-2-61,9 0-87,7-2-172,4 4-43,26-7-372</inkml:trace>
  <inkml:trace contextRef="#ctx0" brushRef="#br0" timeOffset="16990.807">16763 4120 91,'-3'0'475,"3"-2"-355,0 2-17,0-2 46,5-2-37,0-6-82,2-6 2,0 3 25,-4-3-6,5 4-6,-7 1-5,-1-2 7,-1 8 7,-1 1 18,-1 1-21,-2 0-18,-2 3-12,-5 3-6,-3 0 0,-3 5 3,1 1-3,3 5-8,3-4-1,2 6 0,-2-1 2,5 3-3,3-4-5,6 1-9,4-3-8,11-4 17,6-2 15,7-10 2,7-6-17,-1-9-15,3-3 6,-3-6 9,-9 1 2,-8 4 10,-12 1-12,-13 2 7,-8 2 17,-11 4-10,-11 9-8,-4 6 1,-5 10 11,5 3-3,9 5 11,11 3-17,5 0-9,9-3 6,5 4-6,4-1 1,2-6-1,6-1-14,1-4 14,5-5 17,0-5 1,4-5 7,-2-5-25,2-7-21,-6-4 13,-8 2-7,-3-1 15,-11 4 0,-4 4 22,-4 4 7,-4 4-13,-3 7 5,-1 10-3,-2 0-1,4 3-4,5 3-2,9-2-11,4-9-12,7 1-18,3-6 10,5-2 20,5-5 30,5-7-4,2-6-23,-1-6-3,-9-3 0,-5 7 6,-9 0-5,-5 12 6,-5 3 20,-3 7-13,-7 5-1,-1 8-1,1 2-3,3-2-8,7-1-1,1-8 0,5 0-1,3-4-39,0-2-80,3-4-90,5-2-345,23-34-382</inkml:trace>
  <inkml:trace contextRef="#ctx0" brushRef="#br0" timeOffset="18043.867">16751 340 511,'0'0'112,"0"-3"-34,0 3 0,0-4 20,0 0-32,-1 1-14,1 3-26,-2 0-25,2 0-1,-2 3 6,2-3 3,0 0-8,0 0-1,-1 0 0,-1-3-23,-1 3-65,-1-1-97,-14 1-80</inkml:trace>
  <inkml:trace contextRef="#ctx0" brushRef="#br0" timeOffset="18341.884">16699 302 507,'-2'-3'117,"1"-1"-48,1-3-4,0 0 34,0 4 7,0 1-16,1 2-24,-1 0-15,0 0 3,0 0-13,0 0-5,2 0 3,-2-1-2,1-2-14,1 1-23,-2-2-7,3 1-11,-3 1-26,4-2-34,-1-3-54,0-2-34,3 3 4,-1-5 24,1-4-89,16-40-89</inkml:trace>
  <inkml:trace contextRef="#ctx0" brushRef="#br0" timeOffset="22187.104">16939 321 495,'0'-2'158,"0"2"-35,-1-4-32,1 4-5,0 0 16,-2 0 1,2 4-31,-1-4-31,1 0-24,0 2-17,-2 2-15,2 4 5,0 6 10,0 9 16,-3 6 8,0 2 42,0 5 8,-3 2-17,0 1-26,2-2 8,1 3-12,-2 3 3,2 2-15,0 1 15,2 2-1,-2 3-5,3-2-11,-3-4 16,0 4 10,0 2-3,-1-3-3,2 0-15,0-3-9,0 7 3,2 0 4,0 6-7,0 6 2,2 2-11,0 4 9,-1-5-2,2-2-5,-3-1 3,-2-2-4,-2 4 76,-2 3-38,-5 4-18,-1-6-7,2-7-4,-1-4-4,5 0-5,-3-3 0,-1-1 10,2 1-2,2-7-8,0-2 5,-4 10-5,-1 0 5,2 3 3,-4 5 0,4-3-7,-2 1 7,5-4-3,2-3 0,-2 0-5,4-6 5,-1 0-5,1-10 0,2-2 5,0-1-6,0 12 1,2 1 1,-2 0-1,2-3 1,-2-2-1,1 2 0,2 0 0,-1 5 0,1-2 1,0-3-1,-3 2-1,1-3 1,-1-3 1,0-6-2,0-2 1,0 2 0,0 15 0,-1 2-1,-2 3 6,3 0 0,0-3-5,0 2-1,0-6-1,4 4 0,-3-6 1,1 6 0,-2-1 1,2 5-1,-2-5 1,2-4-1,3-6 0,0 7 0,-1 7 0,-1 3 0,0 5 0,1-5 1,-2 2-1,-1-2 0,1-6 0,-1-4 1,3-1 0,-3 5-1,2-4 1,-1 2 5,-2-5-5,0-4 0,0-1 8,0 10-8,-2 1 5,1 0-5,-1-1 5,1-2-6,1-1 1,1-3 5,2 4 1,2 4-7,1 2 0,1-2 7,-2 0 2,-1-10-8,-1-4 8,-2 5-8,1-6 0,1 0 0,-2 3 5,3 11 0,-3 4-5,1 3 0,-4 2 1,1-11 5,-1 4-6,0-5 1,-2-4-1,2-3 5,0-2-5,-2-6 0,3-6 0,-2 0 5,0 0-5,1 3 0,0 8 6,-1 8-6,-3 8 7,3 2-2,-2 2-5,2-6 7,1 2-7,-2 6 0,2-6 1,2-8-1,-1-5 0,2-15-1,1-4 0,-1-4 0,-1 6 2,0 0 7,0 1 1,0 8 1,0 10 8,-1 9-7,-1 7-3,-2-1-1,1-6-8,0-7 1,0-6 0,2-3-1,-1-9 1,1-7 1,-1-9-1,-1-8 10,3 0-2,0 0 0,0-3-3,0 3-6,0-1 0,-2-3-24,1-9-42,-2-11-69,-1-13-72,1-18-289,-2-194-349</inkml:trace>
  <inkml:trace contextRef="#ctx0" brushRef="#br0" timeOffset="23132.158">17019 396 555,'-1'-4'195,"-5"-3"-18,2-4 10,2 1-10,-2 2-37,0-1-26,-1-1-12,-1 2-32,0 3 11,1 0-15,1 5-21,2 0-29,0 2-16,-3 2-7,-3 0 7,-5 4 21,-8 10-3,-1 3-8,-8 11 2,-5 7 3,-1 6 0,4 0 0,1 0-6,1-3 2,7-2-5,-4-2 0,10-9-6,2-6 1,8-7 0,-1-8 0,8-4 7,0-6-2,3 0-6,3-6-30,1-12-109,11-13-187,11-13-148,12-10 93,87-99-235</inkml:trace>
  <inkml:trace contextRef="#ctx0" brushRef="#br0" timeOffset="23328.1699">16988 255 500,'8'-14'237,"-2"6"41,4-11 13,-3 11-33,-4 7-15,-3 1-90,0 1-97,0 4-56,4 9 0,5 8 12,8 12 24,3 10 1,4 1-5,4 6-13,2-2-8,-3 0-1,1-2-10,0 2-21,-9-1-126,-6 5-228,-30 78-349</inkml:trace>
  <inkml:trace contextRef="#ctx0" brushRef="#br0" timeOffset="24280.224">16729 3990 829,'-8'-1'275,"2"-2"-154,-4 1-26,4 0 52,4 2 6,1 0-51,2 0-83,-1 2-19,2 3-16,-1 2 16,1 3 9,1 3-9,2-3 1,0 2 12,4-7 2,-1-4 6,-1 2-4,-4-6 10,1-1-8,-2-5-2,-2-9-10,-2 4-6,-4-2 5,-7 9 48,-4 4-27,1 6-9,1 2 1,2 7-7,3 4-12,6 0 0,1 1-1,6-5 0,1 4 1,6-10 11,6-3 7,-1-3 0,3-8 1,-3-6-4,-3-3-4,-6-5 1,-6 10 12,-3 1 15,-3 7 1,0 6-17,-1 4-18,-4 4-5,1 6-8,1 7-1,5 5-36,11 1-106,12-2-169,108 7-343</inkml:trace>
  <inkml:trace contextRef="#ctx0" brushRef="#br0" timeOffset="24732.25">17786 4210 702,'-5'2'633,"-1"4"-486,-5 11-99,-1 5-10,5 5 22,2 1 3,9-4-21,4-3 13,10-5 4,10-9-13,6-10-13,4-10-10,4-11-8,-1-10-3,-9-5-5,-6-9 2,-13 3 0,-12 6 17,-11 6 43,-13 10-9,-9 13-23,-9 14-23,-2 9-13,4 13-1,4 1-1,14 3-32,10-3-166,13-4-258,63-17-222</inkml:trace>
  <inkml:trace contextRef="#ctx0" brushRef="#br0" timeOffset="25371.287">17733 244 749,'-3'-4'364,"1"1"-139,1 1-58,1 2-34,1 0-22,3 0-67,3 2-43,8 5 15,9 6-9,10 6 2,3 6-7,-3 7-2,-4 11 9,-10 7 6,-4 12 12,-11 4-5,-4 3-2,-3-4-1,-4-6-8,-1-10-11,7-12-52,0-16-61,0-9-38,4-8-16,5-15 79,1-15-184,49-105-367</inkml:trace>
  <inkml:trace contextRef="#ctx0" brushRef="#br0" timeOffset="25543.296">18198 175 1039,'-4'1'297,"-5"5"-219,-8 10-42,-17 3 101,-10 15 23,-12 10-50,-7 1-52,-5 7-32,7-4-17,8 4-9,8-1-144,10 2-228,-14 63-607</inkml:trace>
  <inkml:trace contextRef="#ctx0" brushRef="#br0" timeOffset="36682.934">12302 3673 66,'-7'11'18,"0"-3"-11,-13 10-7,2 2-32,-3 0-4,6-7 33,0-2 3,5-4 72,5-3 63,-1-3-30,3 2-37,0 3-38,0 1-18,0 9-12,2-3-35,2 31-118</inkml:trace>
  <inkml:trace contextRef="#ctx0" brushRef="#br0" timeOffset="40005.1239">12215 3950 632,'-1'0'183,"1"0"-36,-2-1-57,0 1 1,0 0 61,2 0 11,0 0-55,0 0-64,2 0-28,-2 1-16,5 2 1,3-3 5,6 4 26,3-1 20,7 0-2,3-6-7,7-4-8,7-1 4,5-7-6,5-3-6,5-4-12,2-2 0,9-7 3,5 0-3,9-6-2,1 0-2,0-1 1,2-4-11,-3 1 0,-2 1 8,-1 0-8,-6 1 8,-1 6-8,-1 1 5,-2 2-4,3 4 4,-3-2 1,-2 2 1,-4 3-8,-7 2 2,-3-1-1,-1 0 7,1-1-7,5-3 5,6-3 2,9-5 1,51-21-3,10-3 0,1 3-5,-52 20-1,-46 25 0,-2-1-1,-4 2 1,27-7-1,-5 7 1,-6-1-1,-3 2 1,2-2 0,7-5 1,6-4-1,11-3 0,6-4 2,4-3-2,-7 5 1,-13 5 0,-10 1-1,-13 10 1,-6 2 0,-3 4-1,-3-2 0,1-2-1,5 1 1,1-2 1,9-3-1,4-5 0,10 0 0,6-4-1,2 6 1,-6-3-1,-11 8 1,-10 4-1,-10 0 1,5 0-1,1-2 1,4-1-1,5-3 1,5 1 1,3-6-1,-1 4 0,-2-5 1,-4 4-1,-6 2-1,-11 1 1,-2 3 1,-4 1-1,4 0 0,-7 1 0,3 0 0,0-2 0,0-1 2,3 1-2,-8-2 0,-3 4 2,-6 0-1,-1 0 7,-3 4-2,0 0-5,-3 0 1,3 4-1,0-4 0,0 0-1,0 0 0,0 0-1,0 0 1,0 0 0,0 0 0,0 0 0,0 0 0,0 0 0,0 0 0,0 0 0,0 0 0,0 0 0,0 0 0,0 0 0,0 0 0,0 0-1,0 0 1,0 0 1,0 0-1,0 0 0,0 0 0,0 0 2,-6 4 25,4-1-3,2-3-5,0-3-5,0 3-5,0 0-1,0 0-8,-1 0 0,2 0 0,-1 0 0,0 0 0,0 0 0,-1 0 1,1 3-1,0-3 0,-3 0 1,3 0 0,0 0 0,0 1-1,0-2 0,3 1 0,-3 0 0,0 0-1,0 0 1,0 0-1,0 0 1,0 0 1,0 0-1,0 0 1,0 0 5,0 0 6,0 0 2,0 0-5,0 0-8,0 0 7,0 0-7,0 0 1,0 0 4,0 0-5,-6 0 0,3 1 0,-3-1-1,-4 0 0,-2 4-1,-1 0 0,-1 2 0,-3 1-5,-1 2 5,-2-2 0,-2 3 1,-5 3 0,-7-2 0,-6 3 0,1-1 1,-1 0-1,3-1 0,-2-2 0,-1 6 0,-3 1 0,-2-1 0,-2 4 0,1-1-1,5-1 0,3-3 1,-2-2 0,-2-1 0,-4 3 0,-5-1 0,-4-1 0,-3 2-1,-3 2-13,4-5 7,2 5 5,2-3-4,4 4 5,3-3 0,3-1 0,2 0 1,0 1-1,2-3 1,-3-1 0,2 0 0,-5 1 0,-4 0 0,3 5 0,-1-4 0,1 7 0,0-5-1,4 4 1,3 0-1,3 1 1,4-1 0,5-3 0,0 1 0,0-1 0,2 0 0,-5 4 0,-3 2 0,2 1 0,-5 1 1,0-3-1,2-1 1,4 1-1,9-7 0,-1-4 0,8 2-1,1-6 0,2-3 1,-4 3 0,0-2 0,-9 7 0,-5-1 0,-2 0 0,-6 4 0,-1 0 0,-3 0 0,-3 0-1,0-1 1,3 1 1,4-8 0,4 1-1,3 2 0,2-6 2,-1 3-2,7-2 0,-4-4 0,3 4 0,-7 2 1,-5 2 0,-2 0-1,-3 3 0,0 0 0,-1 0 1,2 1-1,-1-1 1,4-1-1,0 1 0,1 2 0,2 0 1,0 0-1,3 0 0,-3-1 0,-1 1 0,0 0 1,-2 2-2,2-3 1,-2 1 0,1 2-1,-2-2 1,-3 4 0,-5-1-1,-2 2 1,2-3 0,-1 1 0,3-4 0,5 1 0,-1-3 0,-1 0 0,1 4 1,3-6-1,-1 1 0,4 2 0,2-3 1,-2 1-1,6-1 0,2 2 0,-1 0 0,2-1 0,-2 3 0,9-5 0,1 0-1,8-7 1,5 3-1,2-3 1,1 0 0,0 0 0,0 0 0,0 0 0,1 0-1,-1 0 1,0 0 0,0-3-1,0 3 1,0 0 0,2 0 0,-1 0-1,7-4-9,11-3-7,17-9 16,22-5 1,57-24 1,16-1 7,5-2-7,-43 18 0,5 0 0,0 4 0,1-3 1,-11-2 4,4 2-6,1-3 1,13-2-1,10 0 0,7 0 0,-12 2 0,-3 5 0,-6 0 0,-4 1 1,-11-1-1,-47 17 8,-1 0-8,-8 2 2,38-13-2,-5-3 1,-2-4-1,1-3 0,7-2 0,3 2-1,2-3 1,1 2 1,0 1-1,0 4 0,-3-1 0,-4 7 0,2-1 0,1 1 1,-3 2-1,3 1 1,-6-2 0,-3 6-1,-6-4 0,-5 6 0,-10-2 0,-10 1 0,-4 1 0,-9-1 1,2 3-1,-4 0 1,3-6-1,1 4 1,3-3-1,-2 3-1,4-1 0,-1 1 0,2 4 1,-1-1 0,4-4-1,0 5 2,4-3-1,8-3 0,7 0-1,8-2-16,1 1 17,-2 0 0,-6 5 2,-5 4-1,-9-1 1,-5 1-2,-7 5 1,-7-1-1,-7 2 0,0-2 0,-7 2 0,1 0 0,2 0 0,2-2 0,6 0 1,2 1-1,0-4 0,1 1 1,-2 3-1,-6-2 1,-1 2-1,-5 1-1,-3 0 1,-2 0 0,1 1 1,-1-1 0,0 0 0,1 3 0,1-3 0,-3 0-1,3 1 0,0-1-22,-3 2-31,-8 0-71,-17 8-338,-140 11-450</inkml:trace>
  <inkml:trace contextRef="#ctx0" brushRef="#br0" timeOffset="40996.18">13247 3725 649,'-2'-1'285,"2"-2"-19,-1 1-113,1 1-33,1-5 46,5 0-25,3-5-49,4-6-38,-3 3-18,6 0 4,-9 5-4,-4 8-22,-1 1-14,-1 3-8,2 9 7,0 0 0,4 10 1,-1 1 10,2 6 10,-2 6-4,1 4 11,-2-1 3,-2 7-7,1-2-8,-2-2-2,-1-2-2,-2-3 1,-2-3-5,0-5-6,0-7 5,0-9-5,-1-2 0,4-7 0,0-3-1,-2-7 1,1 1-1,-5-8-6,0-17-55,-4-15-74,7-12-90,5-10 46,1 1 65,0 15 39,-2 7 47,-1 12 19,-1 11 9,1 3 1,-2 7 23,2 2 40,0 9 14,0 1-21,-1 0-27,1 3-22,0 1-8,1 8 0,1 6 1,3 8 29,-1 8 14,-1 4 17,0 5 10,0-4-19,-1-3-25,0-9-12,-2-5-7,0-7-2,0-3-5,0-2 9,-4-6-10,1 0-14,-1 1-52,-1-1-129,0-4-180,11-27-334</inkml:trace>
  <inkml:trace contextRef="#ctx0" brushRef="#br0" timeOffset="41695.2199">13739 3696 789,'-2'-1'272,"1"1"-115,-1 1-106,-1-1-6,2 2 57,-2 2-7,1 2-56,-1 11-27,-2 8 19,-5 10 4,4 6-14,0 10-2,1 0 13,3 3 13,4-1-14,2-12-14,2-5-5,5-13-6,0-11 3,0-2 6,-1-6 39,7-8 39,-1-13-12,5-9-33,6-14-30,0-13-12,-6-5 3,-3-5-9,-11 3 1,-6 6 5,-5 8-5,-5 8 0,-4 10 0,1 9 8,1 4 3,-4 9-6,2 5-6,0 5 0,-7 12-1,-4 7 0,-3 9-5,1 0 5,7-2 1,6-4-1,4-7 1,5-9 0,4-5-1,0-1-10,3-3 11,1 1-1,2 6 1,2-2 0,3 0 1,6 1 15,2 4-1,-1-4-9,0 1 2,0-2-2,-1 2 1,-1-3 10,0 1-11,1-2 0,-7-3-1,-2 3-4,-3-2-2,-2 0 1,-3 0 0,0-2 0,0 0 0,-1 0 0,1-2 8,0 2-7,-2 0 5,2-2-1,0 0-5,-2 0-44,0 2-91,-1 0-343,-16-4-448</inkml:trace>
  <inkml:trace contextRef="#ctx0" brushRef="#br0" timeOffset="43203.306">17260 2914 563,'-3'-5'215,"2"1"-10,-3-6 26,1 0-37,0 4-41,2-3-18,-1 4 6,0-1-53,1 4-43,1-4-31,0 6-8,0 0-6,1 0-24,-1 2-140,0 6-179,0 10-135,-21 32-49</inkml:trace>
  <inkml:trace contextRef="#ctx0" brushRef="#br0" timeOffset="43647.332">17157 2936 695,'-4'-5'153,"2"-1"10,-2-9 34,2 7-8,2-9-24,6 5 25,8-8-109,11 2-54,8-5-9,4 1-9,0 5 3,-9 8-6,-8 5-5,-5 8-1,-7 2-2,-1 10-5,-1 7 6,-1 11 1,1 11 6,-4 20 6,3 11 12,-2 13 9,3-3-16,8-5-11,-4-13-5,10-15 5,-5-8-5,1-10 0,-3-9 5,-4-7-6,-1-7 0,-3-8-45,0 0-135,2-5-132,32-59-346</inkml:trace>
  <inkml:trace contextRef="#ctx0" brushRef="#br0" timeOffset="43880.345">17788 2824 679,'-7'-4'602,"1"2"-437,-5 0-93,-5 6-42,0 11 9,-12 7 28,-6 6 8,-9 18-25,-7 4-20,-9 9-17,-3 5-5,0-1-7,4-3 5,9-8-6,11-12-16,12-12-122,18-2-95,8-8-238,58 3-154</inkml:trace>
  <inkml:trace contextRef="#ctx0" brushRef="#br0" timeOffset="44029.354">18030 3473 649,'-5'-4'560,"1"0"-381,-4-4-115,-2 4-64,-6 4-97,-38 17-256</inkml:trace>
  <inkml:trace contextRef="#ctx0" brushRef="#br0" timeOffset="45148.418">15265 4224 577,'-3'-6'167,"-3"2"-64,-1-5 62,-5-1-24,0 1-28,0 2-8,-1 2-51,-4 4-11,-1 1-17,-3 1-19,-1 4-1,0 2-4,4-1 13,0 4-6,4-4 0,1 1-8,1 6 13,2-6-7,2-2 8,2 0 0,3 5-7,-5 2-8,0 10 14,0 4 13,1 6 7,1 5-8,3-3-5,0 1-2,3 2 10,0 4-8,0 7 9,-2 2 3,-1 3-9,-1 2 0,-2-6-5,1-1-1,1-12 8,0-1-8,-1-1-6,1-3 4,-1 3 2,1 2-9,-1 0 8,-1 3-4,0-5-4,-3 0-7,3-2 10,-1-2-2,-4-1 1,-1-7-4,2 2 2,-4-5 0,1-1-3,-2-6 6,3-2 2,-6-3-1,-1-3 1,4-4-4,-4-4-1,1-3-8,-3-5 0,3-2-1,-1-4 6,2-2-6,2-5-9,2-5-55,5-8-107,5-10-158,17-112-240</inkml:trace>
  <inkml:trace contextRef="#ctx0" brushRef="#br0" timeOffset="45456.435">14630 4574 779,'-2'0'210,"4"0"-120,-1 0-84,6 3 34,11 4 104,9-1 30,15 4-42,13 2-42,5-2-19,4 8-20,-7-5-18,-5 7-20,-6-3 2,-11 1-7,-7-6-7,-4 2 7,-3-7-7,-3-3 5,-1-4 0,-3 0-4,-2-4 5,1 0-7,-1 2-134,3 2-149,24 18-295</inkml:trace>
  <inkml:trace contextRef="#ctx0" brushRef="#br0" timeOffset="48084.586">26861 2341 744,'-8'-7'226,"0"2"-55,-10-10-61,-4 3-20,-7 5-12,-8 4-17,-7 6-14,1 8-19,7 10-14,8 3-14,8 3 0,7 1 0,8 1 0,9 2 0,4-1 21,8-2 9,5 1-11,2-3 7,7 0-4,3 0-7,1 0-3,-3 2-11,-1-1 0,-9-2 5,-5-2-6,-8-3 0,-7-4 0,-4-2 1,-3 0 9,-12 1 55,-11-3-8,-9 6-23,-4-7-20,-2 0-14,8-10-14,8-5-41,14-5-74,8-13-159,39-84-353</inkml:trace>
  <inkml:trace contextRef="#ctx0" brushRef="#br0" timeOffset="48297.598">27284 2140 929,'0'0'185,"0"0"-133,-1 0-46,-1 0 26,1 3 73,-5 1-45,-9 10-41,-7 7-7,-13 12-1,-4 7-11,-6 0-56,7-2-119,11-2-113,-10 24-215</inkml:trace>
  <inkml:trace contextRef="#ctx0" brushRef="#br0" timeOffset="48488.6089">27207 2509 159,'7'10'321,"-1"1"-230,3 12-16,-3 4-9,-4 2 18,-6-1 44,-4 2-31,-7-3-43,-5 0-21,-4-1-13,-1-6-7,-1-7-13,4-5-15,4-6-96,11-8-46,22-39-377</inkml:trace>
  <inkml:trace contextRef="#ctx0" brushRef="#br0" timeOffset="48812.6269">27438 2690 530,'1'15'63,"-1"0"0,0 12 50,-3-1 1,-1-4-2,-8-5-40,3 0-25,0-7-16,0-6-5,6-4 22,5-3-2,8-10-46,10-6-76,15-15 34,12-3 33,9-5 3,1 7 6,-8 9 4,-10 11 28,-14 11-11,-11 8-20,-7 7-1,-1 9 0,-1 6 15,-2 7 30,-1 1 2,-2 5-29,0-3-8,5-1-10,-2 0-42,3-2-130,8 34-149</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17:49.990"/>
    </inkml:context>
    <inkml:brush xml:id="br0">
      <inkml:brushProperty name="width" value="0.05292" units="cm"/>
      <inkml:brushProperty name="height" value="0.05292" units="cm"/>
      <inkml:brushProperty name="color" value="#FF0000"/>
    </inkml:brush>
  </inkml:definitions>
  <inkml:trace contextRef="#ctx0" brushRef="#br0">2894 2924 854,'-6'-3'730,"3"3"-426,-3-3-140,5 6-106,1-3-2,0 3 1,1-2-12,-1 1-11,3-2-21,-2 2-13,4 2-10,4 4 10,11 10 5,7 3-4,3 9 5,3 3-6,-3 2-20,1-1-43,-1 1-92,1-11-167,8-10-305,71-94-353</inkml:trace>
  <inkml:trace contextRef="#ctx0" brushRef="#br0" timeOffset="176.0101">3482 2619 1440,'0'0'335,"-2"5"-227,-4 8-95,-4 7 10,-5 11 56,-3 5-31,-2 9-33,-2 0-6,-3 4-9,-3 2-76,-2 4-159,-5 1-252,-66 59-178</inkml:trace>
  <inkml:trace contextRef="#ctx0" brushRef="#br0" timeOffset="392.0224">2931 3360 777,'-1'-3'318,"1"3"-75,1-4-137,4 1-43,6-6 74,15-13 31,14-18-26,17-17-47,9-8-49,4 6-11,-5 12-25,-9 10-5,-6 15-5,-11 8-14,-9 9-40,-8 8-105,-8 9-66,-8 8 0,-12 13-42,-71 89-225</inkml:trace>
  <inkml:trace contextRef="#ctx0" brushRef="#br0" timeOffset="640.0366">2879 3618 751,'0'-3'530,"0"2"-254,0-3-187,9 3-88,4-6 57,16-4 79,18-7 22,17-12-54,57-15-48,8 4-27,-89 34-12,-1 0-18,39-7 1,-10 3 0,-8 5 0,-8 0 0,-13-2-1,-9 1-14,-10 2-44,-12-1-32,-12-5-77,-4-8-116,-64-65-211</inkml:trace>
  <inkml:trace contextRef="#ctx0" brushRef="#br0" timeOffset="925.0529">2977 2585 1130,'-2'-3'318,"2"3"-147,-1-2-105,1 2-28,1 6 7,5 4-44,7 13 20,12 18 50,10 23 20,7 22-31,20 82-34,2 62-8,-16-13-5,-24-79-1,-4 3-4,-7 4-8,-4-12 1,-5-10 1,-4-82 5,7-11-7,-4-8-71,6 19-103,7-30-75,7-26-18,67-167-347</inkml:trace>
  <inkml:trace contextRef="#ctx0" brushRef="#br0" timeOffset="1130.0646">3955 2721 1405,'1'-1'517,"3"1"-471,2 0-45,4 0-1,6 0 48,-3 0-29,5 4-13,-4 3-5,3 3-1,-1 6-9,-9 15-101,-11 21-58,-12 20-84,-82 173-360</inkml:trace>
  <inkml:trace contextRef="#ctx0" brushRef="#br0" timeOffset="1419.0812">3968 3192 714,'21'-17'213,"0"-1"-50,26-13-22,3 9-3,-1 13-27,-5 10-22,-10 15-58,-12 12-5,-16 18-17,-16 15-9,-22 14-30,-14 9-141,-11 2-190,-6-8 119,14-14 207,15-22 35,16-20 111,14-16 129,7-4-92,7-4 2,8-2 75,9-4 9,12-6-88,6-7-77,9-9-38,1-8-17,1-4-14,-1-10-11,-1-4-122,-9-4-215,18-117-349</inkml:trace>
  <inkml:trace contextRef="#ctx0" brushRef="#br0" timeOffset="1706.0976">4319 2770 780,'0'-1'847,"1"-1"-629,5-8-194,8 4 1,11-8 74,13-11-7,10-7-43,15-7-16,11-4-15,3 5-9,-9 9-9,-11 17-1,-12 8 0,-15 10-5,-8 7-9,-10 7-12,-6 11 3,-6 8 16,-9 16 8,-10 9-1,-12 9 0,-8 2-23,-6-3-26,-5-6-40,0-10-30,-3-10-39,2-10-75,-2-17-219,-55-50 114</inkml:trace>
  <inkml:trace contextRef="#ctx0" brushRef="#br0" timeOffset="1906.109">4375 2770 884,'5'3'220,"7"3"-149,9 6 47,3 15 41,8 18-19,-4 13-32,-5 17-12,-2 70-20,-27 39-2,-27 3-13,3-70-32,21-73-17,3-17-3,2-8-3,-6 15-6,8-24-45,4-22-49,9-27-182,15-71-337,39-184-50</inkml:trace>
  <inkml:trace contextRef="#ctx0" brushRef="#br0" timeOffset="2441.1396">4723 2386 1209,'0'0'520,"0"6"-430,0 11-90,-4 21 0,-5 19 13,-6 19 15,-2 13-13,8-1-7,5-9-7,14-17-1,14-23 0,7-15-29,7-12-22,-1-7 26,-3 5 17,-4-3 7,-6 6-7,-3 8 3,-7 3 5,-5 9 24,-8 7 48,-2 16 9,-8 9-17,-8 7-4,-6 4 0,-8 3-10,1-6-26,-4-11-17,4-16 1,8-16-1,3-13-7,5-11-4,-4-14-46,4-19-101,0-19-145,2-24-68,1-17-177,4-3-87,6 8 628,2 24 306,5 22-39,4 27-171,7 22 77,5 6 65,11 17-31,10 10-55,7 5 59,15 5-11,7 2-83,-1-3-63,1-5-18,-12-5-9,-13-10-12,-12-5-9,-12-7-5,-9-6-1,-5-9-1,1-2-73,-2-8-55,3-18-138,5-25-268,26-167-319</inkml:trace>
  <inkml:trace contextRef="#ctx0" brushRef="#br0" timeOffset="2682.1534">5211 2530 1591,'-4'-4'249,"4"1"-107,4-11-85,12 0-57,17-10 8,25-6 25,69-25 28,37-2-4,-28 32-28,-102 27-17,-3 2-11,2 0 0,27 7 1,-3 0-1,-5 0-1,-6 1-9,-8-8-36,-9-3-75,-9-6-171,-5-35-259</inkml:trace>
  <inkml:trace contextRef="#ctx0" brushRef="#br0" timeOffset="2909.1664">5356 2354 1505,'4'5'121,"1"6"-121,8 14-7,1 9 6,8 6 1,3 6 23,6 5 4,2 5-12,-2 4-8,-1 1 5,-5-2-1,-3-14-4,-3-16-7,-4-14-91,1-22-104,38-104-269</inkml:trace>
  <inkml:trace contextRef="#ctx0" brushRef="#br0" timeOffset="3089.1767">5745 2110 1514,'0'0'367,"4"8"-301,-1 14-66,3 8 0,0 14 7,-2 1 18,0-2-11,6-5-4,-1-4-2,3-8-8,3-3-111,4-11-144,7-13-223,57-78-220</inkml:trace>
  <inkml:trace contextRef="#ctx0" brushRef="#br0" timeOffset="3236.1851">6104 2094 1391,'-4'4'504,"-3"10"-432,-11 17-64,-9 24 32,-8 16 50,-3 7-36,-1-4-30,-1 0-12,-2-3-12,-6 3-37,-13-2-208,-108 86-472</inkml:trace>
  <inkml:trace contextRef="#ctx0" brushRef="#br0" timeOffset="4048.2315">5359 2747 1536,'0'3'330,"0"-2"-255,1 5-75,3 13-13,-2 14 13,0 17 29,-2 15 22,-6 9-21,-7 13-12,-7 3-6,-4-8-12,3-14-8,3-24-52,12-25-66,9-22-24,11-25-88,14-31 56,35-73 131,36-54 29,-60 133 22,-4 10 21,33-39 75,-5 23 18,-12 24 28,-6 13 11,-3 12-37,-3 9-37,-1 6-19,-4 3-16,-2 6-10,-3-1-11,-4-1-13,-1 4 2,-10-2-6,-4 2-6,-17 2 1,-11 12-2,-20 14-4,-18 9-45,-14 9-85,-6-2-99,1-8-10,10-13-28,12-19 47,16-22 110,11-17 55,12-11 60,7 3 68,2 5 101,2 8 55,3 10-55,1 7-130,2 16-25,3 14 5,2 24 52,-1 10-7,-1 7-17,-4 3-16,-4-5-7,-4-5-10,1-18-5,0-15 0,4-17-8,2-14 1,4-17-2,3-12-41,9-18-14,6-8 33,7-5 21,2-4 2,7 4 2,2 3 15,2 0 18,-3 9 20,1 13-2,-2 13-26,-3 11 7,-1 11 1,-3 7 6,-6 4 9,1 8-8,-4 7 4,-10 7-5,-3 3-8,-10 8-5,-8 0-7,-6 4-7,-5 0-9,2-8-5,1-7-1,4-11-11,-1-13-8,1-6 1,-8-8-6,1-10-53,-7-15-77,0-15-46,0-16-47,-51-188-228</inkml:trace>
  <inkml:trace contextRef="#ctx0" brushRef="#br0" timeOffset="4237.2423">5741 2814 1143,'0'2'349,"4"6"-229,3 8-105,7 13 47,5 16 43,2 21-23,-5 18 8,7 70-16,-11 18-22,-12 22-19,-12-49-13,4 8-10,10-15-2,7-101-7,-2-12-1,3-9-45,9 15-83,1-29-143,61-118-267</inkml:trace>
  <inkml:trace contextRef="#ctx0" brushRef="#br0" timeOffset="4452.2546">6591 2460 1860,'4'-3'218,"8"-5"-193,5-6-14,8 4-11,2 4 30,-3 5-30,-2 9-9,1 13 3,-10 1 6,-4 13 0,-12 11-42,-15 13-51,-18 14-233,-110 150-412</inkml:trace>
  <inkml:trace contextRef="#ctx0" brushRef="#br0" timeOffset="4760.2723">6564 2969 763,'8'-6'726,"5"2"-576,14-5-21,7 6-66,5 3 2,-1 10-31,-4 6-20,-8 7-5,-11 11-8,-13 12-1,-15 15-6,-19 17-59,-17 9-112,-8 1-39,-1-12 89,14-17 99,19-21 28,11-21 57,14-8 20,3-7 31,8-4 60,1-5 64,18-2-77,18-13-68,13-2-27,12-7-36,2-1-17,-5-1-7,-9 4-11,-16 6-56,-13 7-80,-15 2-315,-8-50-497</inkml:trace>
  <inkml:trace contextRef="#ctx0" brushRef="#br0" timeOffset="4940.2826">7076 2708 1883,'3'0'237,"3"0"-206,16 0-25,15-10 65,28-2 23,64-20-59,31-10-22,12-13-4,-64 17-9,-70 24-31,-12 9-74,-12 1-225,-3-14-424</inkml:trace>
  <inkml:trace contextRef="#ctx0" brushRef="#br0" timeOffset="5279.3019">7507 2239 1909,'3'2'230,"3"12"-209,5 12-21,2 17-8,-4 7-8,-9 11 16,-8 8 0,-14 17 7,-28 61 12,-37 31-19,55-127-75,10-13-54,-23 32 45,17-29 58,17-25 20,7-12-15,8-2 15,-2-4 6,11-3 54,11-3 93,19-9-22,14-3-34,16-5-34,48-16-10,-78 28-29,33-5-5,-5 0-12,-19 7 4,-16 5-5,-16 0-63,-17 6-117,-19 3-176,-93 28-664</inkml:trace>
  <inkml:trace contextRef="#ctx0" brushRef="#br0" timeOffset="5676.3247">7511 3055 1368,'-3'0'378,"3"0"-190,-4 2-148,-2 7-29,-3 15 62,-4 16 29,-8 22-30,-9 13-16,-6 11-26,2 0-15,10-15-15,12-16 0,12-22-11,10-17 11,4-9 0,10-13 10,10-11 7,20-18-17,8-18-8,11-4-53,-4 6-61,-3 2-122,-11 15 88,-13 3 54,-14 10 78,-15 11 15,-8 6-11,-6 4 20,-1 10 20,0 2 68,1 7 29,0 7 0,1 4-7,2 2-43,2 1-16,4-5-7,-2-1-22,2-7-13,-2-8-7,-1-4 5,0-6-7,3-8-10,7-8-85,12-13-251,79-118-417</inkml:trace>
  <inkml:trace contextRef="#ctx0" brushRef="#br0" timeOffset="5870.3358">8425 2547 1892,'10'-4'210,"3"-4"-168,13-1-33,1 2 9,-2 6 4,-8 4-22,0 10-5,-2 7 5,-1 11-1,-4 8-29,-14 16-189,-75 131-369</inkml:trace>
  <inkml:trace contextRef="#ctx0" brushRef="#br0" timeOffset="6046.3458">8441 3151 2086,'3'2'244,"3"5"-220,7 8-16,5 5 82,2 7-11,2 0-37,-4-3-18,3-5-10,-5-2-13,1-7 11,-2-5-12,4-5-63,3-8-117,41-59-396</inkml:trace>
  <inkml:trace contextRef="#ctx0" brushRef="#br0" timeOffset="10513.6013">14197 2611 598,'0'0'164,"0"-2"-68,-2 2-69,2 0-17,2 2 14,-4-2 41,2 0 32,0 0-5,-1 0-19,1 1-16,-3-1-7,3 3-8,0-3-6,0 1-6,0-1-2,0 0 4,0 0 2,-2 0 13,2 0 5,0 0 26,0 0 30,-1 0 3,1-1-1,-3-3-22,1-2-35,-5-3-35,0-1-6,-1 0-6,4 1-6,-1 5 2,3 1-1,0 3 0,2 0-1,0 3-11,0-3-1,2 0-1,-2 3-5,2 1 7,-1 5 11,1 0 0,1 3 0,-2 3 0,1 0 0,3 5-1,-4 1 1,2-1 0,1 4 1,-2-5-1,0-10 0,1-2 0,-1-6 1,-2-2 12,0-2 5,0-1 15,-2-5 14,-3-14-35,-1-6-11,0-4 9,1 4-10,3 9 0,0 8 1,0 6-1,2 4-1,-1 2-6,1 2-1,0-2 1,-2 3-1,2-3-1,-2 1 2,2 1-4,-2 0 2,2 0 8,0 0-1,0-2 1,2 2 1,-2 0 0,2 0 0,0 0 0,-2-2 1,1 0 0,-1 0 0,0 0 7,-1 0-7,1 0 1,-2 0-1,2 3 5,-2-3-6,0 0-1,2 0-5,0 0-5,2-3-16,-2 1-15,0 2-31,-3-4-71,-2-2-429,-17-24-521</inkml:trace>
  <inkml:trace contextRef="#ctx0" brushRef="#br0" timeOffset="11376.6507">14150 2651 899,'0'0'231,"0"3"-169,0 0-62,2 4-1,-2 0 1,1-2 30,-1-2 3,2-2-6,-2 1-4,2 1-8,-2-3 4,1-3 2,-1 3-3,1 0-13,1-2-4,1 4 7,0-2-8,2 0-16,-1 0-7,-2-2-32,1-2 32,-3-5 22,-3-7-78,1-1-37,-2-1 80,-1 7 36,-1 4 18,4 7 30,0 2-22,0 3-25,-1 2 1,-1 5 14,2 5 14,1-1 5,1 2-10,1-5 10,-1-6-13,4 0-10,-1-7-12,2-4 0,4 0 12,5-4-12,2-5 17,-1-3-16,-2 2 10,-4 2-8,-9 7 3,-3 3 6,2 2 39,-4 2 4,-5 2-11,-1 3-23,-2 1-6,-3 4-5,2-5-2,10 0-2,0-5-5,4-2-1,2 0 0,0-2-17,-1 0-35,2 0-34,0-1-34,0-1 35,2-2-19,-1 2-95,8 1-267</inkml:trace>
  <inkml:trace contextRef="#ctx0" brushRef="#br0" timeOffset="12485.7141">14240 5021 840,'-3'4'261,"2"0"-186,-1 7-64,2 4-11,2-3 0,2 6 1,3-7 13,4-1 2,3-4-2,-1-3 2,0-6-2,1-3-7,-5-5 19,-5-8-4,-2 0-5,-7-2 10,-1 4 25,-4 8 34,-2 9 23,-2 11-40,-2 4-27,-3 8-3,5 3-1,4-9-11,4-1-27,6-12-5,4-1 1,5-2 4,-1 3 13,3 1 4,6 5-7,-4 0-10,-2-4 1,-5 0 8,-5-3-9,1-3 0,-4-6-18,-1-9-224,-6-100-705</inkml:trace>
  <inkml:trace contextRef="#ctx0" brushRef="#br0" timeOffset="13117.7503">13405 1882 794,'-3'4'272,"0"6"-158,-5 14-92,1 20-8,-7 17 22,1 19 46,-3 11-22,-14 60-12,-5 7-27,25-110-7,-1-7-2,-10 36-12,6-23 0,7-19-1,5-16-23,3-16-75,3-6-28,1-12-17,31-112-395</inkml:trace>
  <inkml:trace contextRef="#ctx0" brushRef="#br0" timeOffset="13356.7639">13394 1863 1067,'0'7'170,"3"5"-151,4 15-19,2 14 35,3 11 32,-1 13 13,1 8 8,-2 14-26,-2 5-34,-4-2-13,4-3-4,-4-13-11,2-20 0,-3-15-93,0-17-96,-7-13-178,-41-43-449</inkml:trace>
  <inkml:trace contextRef="#ctx0" brushRef="#br0" timeOffset="13523.7735">13219 2266 1312,'-4'-2'257,"3"2"-116,-1 2-141,5 6-17,2 6 16,8 0-6,4-1 7,8 5 6,11-10 6,8 2-12,7-6-5,9 0-304,67-6-587</inkml:trace>
  <inkml:trace contextRef="#ctx0" brushRef="#br0" timeOffset="13985.7999">13488 4914 1277,'0'14'300,"2"8"-247,4 24-41,2 22-5,4 17 2,-4 7-7,4 57 10,-6 14-11,-2 2 8,-1-123-7,-3-4-2,3-7-47,0 23-101,2-29-203,5-80-244</inkml:trace>
  <inkml:trace contextRef="#ctx0" brushRef="#br0" timeOffset="14368.8218">13512 5019 1174,'0'-1'209,"3"1"-145,4 1-64,11 5 0,11-1 11,8 5 29,10 3 1,6-2-14,-5 6-18,-11 0-9,-10 3 0,-17 2-1,-14 9-26,-12 16 26,-17 9-5,-9 9 0,-4 4-9,8-8 3,10-20 0,22-16-5,16-17-25,16-11 42,13-1 35,10 2 10,1-1-8,3 11 4,-4 6 8,-7 16 26,-5 5-1,-16 10 7,-12 2 15,-13 6-17,-16 2-17,-16 2-29,-13-4-21,-8-5-5,-2-16-7,5-20-60,3-24-211,-34-135-489</inkml:trace>
  <inkml:trace contextRef="#ctx0" brushRef="#br0" timeOffset="15787.903">14240 2541 506,'-2'-7'133,"2"3"-13,-1-7 24,0-3-3,-1 4 35,-1-3-2,2 2-59,-1 4-16,-1-2-34,-3 1-7,2-9-7,0 6 14,0-4-44,1-1-9,0 2 13,-1-1-7,4-3-3,-2 4 3,1-3 5,-2-1-7,3 0 7,-3-1 7,0-1 7,-1-5-25,-2-1-4,3-1-7,0 1 0,0-3-1,1 1 1,-1-1 0,1 3-1,1-3 1,0 3-1,-3 2 0,1-4 1,-1 2 7,1-3-8,0 2 1,-1-3 0,1 0-1,0 0-1,3-6-5,-2 1 6,1-3 1,-1 3 0,1 4 0,-1 2 5,1 5-5,-2-2 0,1 4 5,-1-5-5,0 1 0,0-3 0,-1 0 0,1-4 1,0 3-1,-2 3 5,2-1 0,2 7 0,0-1 6,1 5-10,-2-2 8,2 0 5,-2-3-7,0-1-7,0-9-1,2 2 1,-2 0 6,1-1-7,-2-1-1,1 1 1,-1 0 0,-1-1 0,-2 1 0,-1-1 2,-1 2-1,1 0 0,1 4 7,1 0-8,-1-3 0,0-1 0,-3 1 0,5 6 0,0 3 0,3 6 0,-1 0 0,0 0 0,1-3-1,0 3 0,1-1 0,1-3 0,-1 8-9,1 3-23,1 1-23,-2 6-83,2 7-191,1 4 13,-1 14-32,11 88 2</inkml:trace>
  <inkml:trace contextRef="#ctx0" brushRef="#br0" timeOffset="16868.9648">14315 5186 752,'0'3'258,"0"3"-187,1 3-37,2 2 25,0-4 46,-1-5 19,-2 0-11,0 0-1,0-2-17,-2 0-31,2 0-26,0 2-22,3 9-16,2 5 7,3 17 5,0 16 12,6 6 3,-4 8-3,0 2-9,-1 2-3,5-6-3,-4 4-7,0 3-1,5 6 0,-4-1 0,-2 5 0,1 0 1,1 9-2,2 55 1,-11-90 0,-1 51 17,1 53-6,-7 8-1,5-7-4,2-108 1,-1-13-7,2-8 1,3 30 3,2-16-4,5-8-1,-2-2 1,1 2 14,1 2-6,3 11 0,1 12-8,-3 12 24,1 10 10,-4 9-22,-7 4-7,1 2-4,-1-8 4,-9-14-5,3-17 5,-1-24-5,2-14 0,1-9 0,0-3-1,0 3 0,0 0 0,0-2 1,1 3-1,-1-5-1,0-3-44,0 0-49,0-3-94,-1-3-79,-7-51-366</inkml:trace>
  <inkml:trace contextRef="#ctx0" brushRef="#br0" timeOffset="20190.1548">14368 2631 22,'0'0'162,"2"0"-115,-2-1-40,4 1 1,-2 1-8,1-1-6,-2 3-66,-2 6-36</inkml:trace>
  <inkml:trace contextRef="#ctx0" brushRef="#br0" timeOffset="21188.2119">14291 2660 300,'0'-3'118,"0"3"-65,1 0 19,-1 0 21,0-3 4,0 0-31,0 3-18,0-1-13,0 1-19,2-1 1,1-1-4,1-2-12,7-2-1,-1-4 0,6 2-1,5-3 1,-1-7 0,1 4 1,-2-5 11,-3 3-10,1-2 16,-1-7-3,2 1 4,0-1-7,1-1 0,0 1-11,0 1-1,3 4 0,1-4 0,1 2 0,1-2-1,0 3 1,-2-2 2,-1 2 6,-1 4-8,-1-5 0,3-1-1,7-9 0,3-1 0,8-6 1,10-3 0,0-3 1,1-1-4,-1 1 10,-3 1 8,-3 5 0,-4 4-13,-4 1 29,-5 3-11,2-4 7,-6 2-5,4-6-16,4 1 14,1 1-11,8-7-2,3-2-1,4-2 2,3 1-8,-3 2 0,-3 5 1,-5 2-1,-5 6 12,-8 7-6,-9 5 1,-2 3-7,-6 8-1,-3 2 1,4-4 0,7-4 0,10-4-1,11-9 1,9-10 0,9 0 0,-1 1 0,-6 3-8,-11 5 8,-10 10 2,-9 5 4,-8 6-6,-4-2-1,6 0 1,4-6-1,11-7 1,7-9 0,5-4 0,4 0-1,-4-1 1,-2 3 11,-7 7-11,-6 3 1,-12 5 5,-5 7-5,-8 4 0,-4 4 9,-1 1-8,0 3-2,2-1-27,1 0-85,3-4-5,5 0 13,-3-1 1,3 4-22,-4 2-14,-10 19-92</inkml:trace>
  <inkml:trace contextRef="#ctx0" brushRef="#br0" timeOffset="22982.3145">14416 5108 355,'5'-4'14,"-1"0"-14,9-4-33,1-7-5,1-2 38,3-9 66,-2-4 26,3-4 11,-2-1-13,1-2-25,-2 2-23,1 1-3,-4 1-9,1 4-9,-1 1-11,-3 1 11,5-1-9,-1-3 0,4-3-3,5-6 0,6-8 3,0 2-3,9-9-8,5-1 14,5-4-5,7-3 11,-5 3-9,0 3-1,-6-1-4,-7 10 7,-3 4-14,0 5 0,-6 3 6,0-3-6,3 0 1,0-3-1,6-6 6,4-3-6,4-6 18,1-6 6,6 2 21,-7-1 17,-2 5-26,-2 6-9,-9 0-20,-1 3 17,-2-2-16,-1-3-7,3 4-1,4-3 0,2-3 0,5 3 0,2-7 0,2 3 1,0-1 0,-7 5 0,1-2 11,-4 5-10,-2 4 13,-1 0-9,-1 2-5,0-3 3,2-1-4,1 0 0,-1-1-6,6 0 6,3-3 1,-2 4-1,-4 6-4,-4 4 4,-6 7 0,-3 5 1,-2-5-1,-1 5 0,6-6 0,4-5 0,4-1 0,4-8-16,6-4 16,1-8 0,1-2-52,-3 2 10,-8 6 34,-3 6-5,-6 8-17,-7 6 30,0 1 6,-2 1 3,2-5-8,4-6 17,4-4-4,0 1 5,-1 2-4,0 4 5,-4 4 8,-3 7-14,-9 7-7,-4 9 29,-3 5-7,-2-2-20,6-3-4,5-2-5,2-10-8,7-1-1,-1 0 8,3-2 1,-3 1-16,-3 5 15,-5 6 1,-8 9 2,-4 0 5,-2 4 2,-4 2 2,-2-4-11,-6 4-51,-4 0-27,-2 6-114,-29 23-138</inkml:trace>
  <inkml:trace contextRef="#ctx0" brushRef="#br0" timeOffset="24507.4017">14479 5302 1041,'0'-2'158,"-2"2"-114,2-2-44,0 2-19,0 2 7,2-2 1,1 2-35,6 1-26,4 4-57,6 0-8,2 0-47,33 8-106</inkml:trace>
  <inkml:trace contextRef="#ctx0" brushRef="#br0" timeOffset="24685.4119">14886 5228 761,'0'2'156,"2"-2"-138,3 4-18,0-3 1,3 4 0,2-5 7,8-5-8,9 1-33,7-5-154,49-30-345</inkml:trace>
  <inkml:trace contextRef="#ctx0" brushRef="#br0" timeOffset="24876.4228">15305 5155 310,'15'-4'158,"2"0"-113,17-6-32,3 3-11,-5-1 5,-1 1 2,-7 0-9,-6 7-17,-5 0-49,0 4-85,15-8-64</inkml:trace>
  <inkml:trace contextRef="#ctx0" brushRef="#br0" timeOffset="25069.4339">16400 4950 223,'0'-6'1201,"0"3"-1038,0-2-124,0 2-24,0 1 5,0 0-14,0 1-6,2 1-16,3 0-130,2 1-77,24 9-127</inkml:trace>
  <inkml:trace contextRef="#ctx0" brushRef="#br0" timeOffset="25562.4621">14795 4667 500,'0'0'550,"2"2"-483,6 2-66,6 5 0,1 7 6,3 6 25,4 11 37,1 10-8,3 11-5,2 10-11,-2 10-18,3 1-14,-6-1 1,-7 1-14,-6-11-50,-6-11-82,-5-3-58,-26 38-49</inkml:trace>
  <inkml:trace contextRef="#ctx0" brushRef="#br0" timeOffset="26006.4875">15268 4698 1164,'-1'17'145,"1"7"-119,2 21-19,5 11-1,7 9 6,3-5 8,7-4-5,-1-10-9,5-11 0,-2-12-5,-3-18 7,-1-14-7,-5-22 23,-1-18-24,-1-16 0,-6-13-8,-9-8-4,-12 2 5,-8 6 5,-6 17 2,-3 17 9,1 18 20,3 19-5,-1 17-12,3 15-11,1 17 5,0 14 1,4 11-7,8 3 0,7-6-1,6-14 0,6-17-5,6-15 6,7-6 31,4-10 10,8-4-26,6-7 3,2-2-18,-2-3-50,-4-1-193,13-30-401</inkml:trace>
  <inkml:trace contextRef="#ctx0" brushRef="#br0" timeOffset="27500.5729">14204 2725 91,'0'6'86,"0"-3"-19,0 2 13,0-1-8,0 0 9,0-1-15,2 1 21,-4-4 1,2 0 14,0 0 8,0 0 7,0 0-12,0 0-32,0 0-32,0 3-29,-3 0-12,-1 7 0,1 10-1,-2 10 1,1 7 0,-3 1 0,3 0 0,0-2 0,1-7 0,2 0 0,-1-6 1,-1 0-1,3 0-1,3 3 1,-1 9 0,2 3 0,1 2-5,1 5 5,-2 0 0,2 3 0,-2-1 2,-2 2-2,1-8 1,-3-4 0,1-5-1,-1-9 0,0-7 1,-1 0 0,2-3-1,-1 6 0,3 5 0,-3 7 1,0 3-1,3 3 0,1 5 0,0 3 0,-1-4 1,0 3-1,0-3 0,-2-5 1,2-4-1,-1-7 0,-1-2 0,2 2 0,0-1-1,-2 2 1,1 3-1,0 1 1,-1 3 0,-1-2 0,2 3 0,2-1-1,-3 2 0,2-1 0,0-3-4,1 1 5,2-5 0,-4-5 1,2 1-1,-1-5 0,-1-4 1,1-2-1,-1 3 1,-1-4-1,-1 4 0,0 0 0,0 1 0,0 3 0,0 6 0,3 1 0,-1 3 0,-1-3 0,2-4 0,0 1 0,0-7 0,-1-2-1,1-2 1,0 1 0,0-3 0,-2 6 0,1-3 0,-1 5 0,1-2 1,-2-1-1,0 0 0,0-4 1,-2 3-1,2-9 0,2 1 0,-2 0 0,3-1-6,-2 0 6,1-1 0,-1-2 1,-1 1 0,0-3 8,0 0 0,2-3 5,-4 3-4,2-2 1,-1 2-11,-1-4-15,-2-6-149,-2-37-185</inkml:trace>
  <inkml:trace contextRef="#ctx0" brushRef="#br0" timeOffset="28520.6313">14200 2582 534,'1'3'129,"-1"-3"-98,0 1-22,-1 1 21,2 4 66,-1 0-21,3 3-31,-3 2 11,2-1-16,2 5 0,1 0 24,-2 4 9,4 0 6,-2 3-27,1 1-3,0-2-1,2-3-17,-3 2-2,1-2-4,1 1-7,0-1 2,-2-2-5,1 2 2,0-3-4,0 3 3,2-1-3,-1 3 8,1 0-10,1 3-1,1 2 3,1 1-1,-2 0 5,1-5-4,-1 3-4,1-3-2,-2-2 0,1 0-5,-2-4 0,1 3 0,-2-6 13,2 1-8,0 1 0,-5-4 9,3 3-6,-1-5 0,0 0 4,-2-2-13,0 1 1,0-4 5,0 1 2,-3-1-7,3-3 10,-3 0 4,0-3 16,0 3 20,0 0 2,-3-1-5,3 1-5,0 0-10,-1-3-12,-1 0-10,-1-1-11,-1-5-26,-3 1-62,-1-1-44,2-4-60,-7 0-65,2-9-226,-34-62-254</inkml:trace>
  <inkml:trace contextRef="#ctx0" brushRef="#br0" timeOffset="29926.7117">14253 2720 130,'2'-4'62,"-2"-1"-44,1-4 21,1-3-17,0 1 76,-4 1 2,0-2-47,-2 5-53,-1 2 66,0 0-20,0 2 20,2 3 17,3 0-22,0 0-44,0 0-17,0 0 1,0 3-1,0-3 0,0 0 1,2 0 10,-2 0 7,0 0 30,0 0 28,0 1 4,0 1-20,0 2-3,1-1 6,0 4 18,3 3-24,-1-1-21,2 3-15,3 2-14,1 0 22,3 5-7,-2-3-1,1 6-4,2-4-8,-2 3 13,-2 2 11,2-5-15,-1 3 0,-1 0 0,-2-6-4,2 4-2,-2-7 4,2 6-5,-1-3-1,-1 3 16,2 0 2,1 2-5,1 1-2,-2 2 0,0 3-5,1 0-4,2 5 8,0-2-10,-1 3 2,-2-3 5,2-1-11,-3-5 3,3 3-9,-2-5 7,4-2-7,-1 2-8,1-4 8,2-1 0,0 1 12,0-2-6,3 4 1,-5-4 1,2 3-7,-3 1 7,1 0-1,-2 0 5,0 1-3,2-3 0,-3 2-1,2 2 10,2 0-9,-1-2-8,2 3 11,0 1-12,1 3 15,1-3-14,1 2-1,-5-1 8,1-6-7,-2-2 8,-3 1-9,0-1 0,-2-4 0,3 2 0,-1 2 1,2-1 5,-1-1 0,5 5-5,-3-3 6,0 1 2,0-5-9,-3 1 6,-3-4 0,1-2-5,-2 0 5,-2-3-5,0 2 5,-3-4-5,1 0 0,1 1-1,-1 2 1,2 0-1,2 1 0,1 2 0,-2-1 0,-1 0 0,0-3 0,0 0 0,-1 0 1,1 1 0,-2 0-1,2 0 0,-1-1 0,1 0 0,2 0-1,0 2-1,-2 1 2,1-2-1,-2-1 1,2-1 0,-1 1 2,-1-2-2,-2-2 1,1 0 5,-1 0-4,0 0 5,0-2-1,-1 2 2,1 2-7,0-2 4,0 0-5,0 2-1,0-2 0,0 0-5,0 2 4,0-4 1,0 2 0,0-2 1,0 2 1,0 0 5,0-2-5,0 2 5,0 0 2,1 0-2,-1 0 0,-1 0-5,1 0 7,0 0-7,-2 0 1,4 0-1,-4 0 7,2-1-8,-3-2 0,-3 0-101,-4-5-202,-45-33-591</inkml:trace>
  <inkml:trace contextRef="#ctx0" brushRef="#br0" timeOffset="31178.7833">14366 5141 607,'0'0'368,"0"0"-269,2 4-99,-2-8-1,2 8 1,-2-8 24,3 8-9,0-2 17,0-2 35,0 4-25,1-2-6,-1-2-6,0 0-19,-3 0-5,3-2 6,-3 2 3,0-4 31,-3-9 37,-3-6-40,-4-7-19,-7-3 3,-5 5 56,-3 9 26,-2 12-40,3 4-31,6 8 5,6 4-31,6 13-12,9 5 0,3 6-6,5-2-9,11-7 12,3-7 3,5-12 1,3-7 11,-3-13 2,1-10-1,-4-10 2,-6-11 2,-8-2-8,-8-1 3,-8 9-2,-8 10 1,1 13-10,1 9 20,-2 8-9,-4 2-11,2 12 10,0 3-11,2 3-30,10-4-100,12-7-103,12-16-28,95-81-295</inkml:trace>
  <inkml:trace contextRef="#ctx0" brushRef="#br0" timeOffset="31892.8242">15926 3461 1067,'0'0'243,"0"0"-148,-1-4-34,-2 4 94,-3-4 23,-8 1-43,-2 3-48,-4 1-24,-3 13-33,-9 7-18,-2 14-1,-6 13-10,4 8-1,3 3 0,4-2-2,10 7-4,4 1 0,10-1-4,7-4 9,6-9-10,8-12-1,4-9 3,5-7 9,1-9 24,2 0 5,4-6-8,1-7 3,3-5 7,6-9-14,2-1 10,-3-9-27,-1 1 0,-5 0 17,-3 3-16,-8 3 7,-4-1-8,-7 5-39,-1 2-25,-8-3-82,-4 3-175,-23-23-330</inkml:trace>
  <inkml:trace contextRef="#ctx0" brushRef="#br0" timeOffset="33357.9079">19905 2295 983,'-2'1'249,"2"1"-237,0 8-12,-1 7-9,-4 5 9,1 7 42,-4-1 27,2 1-5,2-5 10,2 4-29,1 5 6,0 6-8,1 19 4,1 12-10,0 18-10,3 68-15,6 36 5,0 14-8,-6-86 1,-8-4-4,4-6 2,-1-65 1,1-10-9,0-9-67,0 21-47,3-20-102,0-27-60,3-74-63</inkml:trace>
  <inkml:trace contextRef="#ctx0" brushRef="#br0" timeOffset="33860.9367">19968 2478 1393,'0'-4'199,"0"4"-173,5-4-26,9 0-15,4 2 15,12-2-1,4 7 0,-1 4 1,0 8-1,-3 11 0,-10 6 0,-5 10 0,-12 4 1,-12 13 1,-14 8 0,-18 7 1,-14 1 5,-11-3-6,4-10 0,11-17-1,21-22 0,18-12 9,8-11-9,17-4-43,9-11 1,23-7 42,60-22 8,-65 35 1,38-10-9,-8 15-6,-11 12-4,-9 9 10,-9 9 28,-6 3 10,-11 8-1,-4 4 8,-10 7 42,-9-3 30,-8 0-1,-10 6-19,-8-2-37,-11 4-27,-6 6-19,0-6-14,0-10-9,6-8-50,6-13-53,7-18-104,4-14-135,4-107-496</inkml:trace>
  <inkml:trace contextRef="#ctx0" brushRef="#br0" timeOffset="34243.9586">21215 2306 1228,'-17'-2'197,"4"0"-106,-14 2-38,-4 4 31,1 5-24,-4 10-18,-4 10-20,-4 10-7,1 14-7,7 11-4,2 7-2,7 8 5,6 6-5,5 4 23,5 8 10,2-4 13,7-8-15,9-17-33,4-14-1,8-18 1,9-10 14,7-9-5,11-12 7,9-9 23,8-7-13,1-10-14,-4-3-5,-9 0-7,-10-4-33,-10 12-121,-15 6-94,-9 10-205,-33 33-344</inkml:trace>
  <inkml:trace contextRef="#ctx0" brushRef="#br0" timeOffset="34671.9831">19729 4422 1424,'1'-3'266,"8"-1"-218,17-15-48,22-4 10,68-38 2,69-36 42,55-32 27,-58 41-4,0 18-23,2 12 1,-13 14 14,-2 10-42,-21 18-10,-47 7-17,-61 6 1,-7 5 1,-12-1-1,19-1-1,-16 6 0,-16-5-49,-5-2-14,-3-5-27,3-8-155,6-14-280,28-73-84</inkml:trace>
  <inkml:trace contextRef="#ctx0" brushRef="#br0" timeOffset="35366.0228">22676 1919 742,'0'1'244,"1"-1"-185,2 3-37,2-2 100,1-1 13,-1 2-15,-3-2-42,-1 0-15,-1 0 1,-1 0-22,1 0-22,-2 1-8,1-1 10,-1 3-22,-4 4-19,-1 3-94,1 6-181,-7 29-341</inkml:trace>
  <inkml:trace contextRef="#ctx0" brushRef="#br0" timeOffset="37083.121">22701 2288 1241,'0'4'163,"0"-4"-133,-2 0-30,2 0-6,0 3 5,0-2 0,0 5-1,2 0 1,-2 11-115,0 5-154,-17 27-500</inkml:trace>
  <inkml:trace contextRef="#ctx0" brushRef="#br0" timeOffset="37705.1566">22385 2474 1204,'0'4'241,"0"-4"-179,1 3-62,10 1 0,10 1 75,13 0 67,18-2-7,9 1-33,2-4-49,-6 0-32,-5 0-8,-7-2-5,-8 0-8,-1-1 0,0-4-35,2-2-115,1-4-112,-2 2-258,29-19-166</inkml:trace>
  <inkml:trace contextRef="#ctx0" brushRef="#br0" timeOffset="37955.1709">22334 3402 1290,'0'0'253,"2"3"-191,4-6-43,8 3 103,7-7 65,16 0-62,17-5-47,14-4-32,12-3-20,3-6-14,2-1-5,-4-4-7,-5-4-3,3-2-51,-3-3-97,5-4-116,44-29-257,45-43-305</inkml:trace>
  <inkml:trace contextRef="#ctx0" brushRef="#br0" timeOffset="38387.1956">24328 2667 1216,'2'0'312,"10"-3"-256,14-4-46,26-5 130,61-24 34,47-16-51,40-9-41,-57 16-25,-4 3-31,-31 15-19,-68 17-6,-11 4-1,-7 3-13,19-3-47,-23 6-74,-15 6-124,-12 7 9,-79 74-253</inkml:trace>
  <inkml:trace contextRef="#ctx0" brushRef="#br0" timeOffset="38771.2176">24521 3078 887,'-1'-5'914,"7"5"-782,8-9-132,15 8-2,9 1 2,6 0 15,3 4-6,1 10 5,-8 3-14,-5 7-2,-13 9 2,-12 2-1,-21 9-3,-15 7-4,-20 7 7,-12 5-19,0 1-7,4 1 11,17-15 7,17-8-2,20-14-38,14-10 10,13-6 39,13-2 6,10-7 6,6-9 67,5-10-20,3-3 2,-2-9-22,-2 1-12,-9-5-13,-11 2-13,-14 2-1,-9 0-9,-10 1-64,-7-10-155,-10-7-280,-46-124-437</inkml:trace>
  <inkml:trace contextRef="#ctx0" brushRef="#br0" timeOffset="39093.236">24239 1740 1480,'3'-3'144,"5"3"-144,11-4-46,11 4 46,6-3 27,11 2 48,3 1-11,3 4 1,5 3-28,-1 10-10,-2 1-7,-5 11-1,-1 4-11,-7 9-8,-8 2 2,-4 2 5,-11 1 7,-5 4 2,-14 2 4,-9 7-8,-12 7-12,-13 1-21,-10 3-72,0-10-50,3-22-34,11-20-73,1-64-40</inkml:trace>
  <inkml:trace contextRef="#ctx0" brushRef="#br0" timeOffset="39284.2469">24786 1886 1284,'-4'0'285,"-3"4"-177,-8 6-84,-4 13-13,-11 8 67,-6 10 4,-5 9-43,6-3-22,3 0-11,4-4-6,9 0-6,6-5-99,6-3-84,4-3-110,23 20-207</inkml:trace>
  <inkml:trace contextRef="#ctx0" brushRef="#br0" timeOffset="39569.2632">25196 2102 817,'-2'3'377,"4"1"-290,-1 3-72,-1-2-9,3-2 25,2-7 122,5-4 48,11-14-85,10-15-46,11-14-34,0-10-27,-6 5 3,-14 11 29,-16 16 29,-13 10 25,-13 1-41,-8 8-24,-13 6-14,-15 14-14,-2 12 5,1 9-7,9 12-10,22 6-23,20 11-135,20 6-165,96 103-366</inkml:trace>
  <inkml:trace contextRef="#ctx0" brushRef="#br0" timeOffset="39786.2756">25986 2543 1780,'-1'2'313,"-1"0"-253,-1 0-60,3 2 0,0-3 0,0 2 39,2-3-13,-2-3-16,1-1-1,-1 3-9,2-1-1,-2 0-91,3-2-214,23-45-522</inkml:trace>
  <inkml:trace contextRef="#ctx0" brushRef="#br0" timeOffset="40407.3112">26549 2116 1451,'0'-2'294,"1"0"-245,1 2-49,1 6-22,4 6-13,2 8 35,6 16 39,0 14 35,-2 16-5,-5 8 4,-5 5-25,-11-3-6,-4 5-4,-7-5-22,-2-10-5,6-12-1,3-27-9,9-19 7,3-4 5,3-17-13,8-23-42,11-25-96,42-84 27,29-38 63,-65 138 34,-1 8 14,23-33 21,-6 19 12,-10 17 35,-6 9-5,-5 11-6,-1 1-3,-4 9-33,-2 8-21,-2 11-6,0 11 6,-1 18 12,-4 12 24,-5 16-3,-2 7-6,-2 4-7,0-3-13,0-5-5,1-4 4,1-4-6,-1-12 0,2-13-13,1-12-67,1-8-154,20-2-636</inkml:trace>
  <inkml:trace contextRef="#ctx0" brushRef="#br0" timeOffset="41384.367">26739 2161 1367,'6'11'171,"3"9"-141,7 21 24,7 10 30,7 5 21,3 0-27,4-3-26,5-6-23,7 0-17,2-10 6,1-5-18,-4-4-26,-6-11-125,-16-7-82,-12-4-278,-62-22-168</inkml:trace>
  <inkml:trace contextRef="#ctx0" brushRef="#br0" timeOffset="41586.3786">26323 2788 1837,'3'0'323,"8"3"-298,10 11-25,14 1 0,12 8 24,8-1 16,15 4-7,54 16-15,25 3-6,-3-2-1,-107-27-5,-5 0-6,-10-2-39,34 15-82,-14-6-181,-1-11-197,72-45-227</inkml:trace>
  <inkml:trace contextRef="#ctx0" brushRef="#br0" timeOffset="41954.3996">27906 1819 1496,'0'0'291,"-4"4"-231,-2 8-59,-2 13-1,-6 11 60,-2 15 6,-1 7-7,3 13-13,1 13-13,-9 52 5,-7 25-8,-4 22-8,-10-53-1,-11 14-1,9 6-10,2-22-2,28-80-7,11-17 5,1-12-6,-4 20 0,7-19-14,4-19-35,5-10-13,8-20-44,12-23-238,77-175-286</inkml:trace>
  <inkml:trace contextRef="#ctx0" brushRef="#br0" timeOffset="42135.41">27757 2619 70,'1'0'1238,"4"-3"-1031,16 2-161,3-5 28,16-7 74,8-1-8,5-5-29,-2-3-60,0-4-29,-2 1-22,-8 1-15,-4 5-73,-9 5-119,-13 11-104,-9 13-230,-39 48-43</inkml:trace>
  <inkml:trace contextRef="#ctx0" brushRef="#br0" timeOffset="42332.4213">27635 2802 1445,'3'0'345,"10"3"-282,13 2-52,11 3 50,9 8 61,6 0-26,-1 10-24,-5 7-35,-1 5-17,-6 3-14,-5 4 0,-5-8-6,-4-5 0,-3-8-71,3-9-176,79-31-509</inkml:trace>
  <inkml:trace contextRef="#ctx0" brushRef="#br0" timeOffset="42465.4289">28543 3098 1521,'0'4'366,"-1"-1"-303,-1 7-62,1-3 0,-3 1-1,1-4-130,-18-23-572</inkml:trace>
  <inkml:trace contextRef="#ctx0" brushRef="#br0" timeOffset="47451.7141">3265 4947 1165,'-10'0'452,"7"3"-422,-3 10-30,24 13-8,12 10 8,16 3 7,9-1-6,13-8 0,7-9 0,3-10 5,49-5-5,18-9 5,14 0 0,-51-2-4,-7 1-1,-7-4 7,-1-4-7,2-15 1,17-7-1,12-15 1,-2-9-1,-9-3-1,1 2 0,-7 3 0,-7 29 0,-6 32-1,-12 32 0,-50-3-6,-1 5 5,-3 7-4,53 96 6,-11 32 0,-43-132-1,1-10 1,35 26 1,63-23 0,55-93 0,53-113 11,-41 0-4,8-6 1,-20-46-2,-6 52 0,-15 55-7,-34 52 0,-86 57 0,-10 14-1,-6 10-1,21 19-8,-17 27 8,-7 17 1,-2 4 0,8-2 0,15-11 1,14-10 0,60 19 0,37-23 1,4-20 0,-45-34 0,-8-19 0,-10-16 1,-57 15-1,-7-2 14,-9 3-4,12-21 8,-17 3 31,-17-7 14,-11 0-40,-5-8-24,0 3-79,-4 7-163,-33-35-412</inkml:trace>
  <inkml:trace contextRef="#ctx0" brushRef="#br0" timeOffset="50648.8969">3525 7670 1027,'0'-3'131,"0"3"-67,7-4-63,3-2 0,14-4 7,8-2 2,5-1 10,11-4-4,4-2-1,7 3-4,-1-3-4,0 3 2,-5-3-7,-5 3 4,-6 2-5,-8 1 0,-11 3 0,-7 1 10,-7 2-11,-6 6-14,-4-2-28,-9-2-229,-46-25-230</inkml:trace>
  <inkml:trace contextRef="#ctx0" brushRef="#br0" timeOffset="50925.9128">3781 7167 810,'-1'0'180,"-1"4"-105,-1 4-73,2 2-2,1 9-1,0 14 1,4 9 14,6 18 13,6 13 1,17 71 13,10 52 8,11 66-8,-22-94-17,-3 9-11,-2-14 2,-14-48-7,-5-83-1,-2-12-6,2-11-1,2 13 0,-4-17 0,-6-18-1,4-26-36,-1-33-299,-19-233-497</inkml:trace>
  <inkml:trace contextRef="#ctx0" brushRef="#br0" timeOffset="51107.9232">3855 7760 198,'-9'0'976,"3"3"-758,-9 14-157,1 15-52,-5 23-8,-5 13 7,-4 15-1,-6 1-6,4-9 5,9-16-6,6-18 0,10-23-101,13-22-119,62-88-52</inkml:trace>
  <inkml:trace contextRef="#ctx0" brushRef="#br0" timeOffset="51278.933">4067 7756 246,'4'7'609,"5"10"-552,2 14 27,11 13 52,-3 9-23,5 0-40,0 1-26,1-12-23,-4-8-11,3-10-13,-5-15-1,-1-17-71,-1-18-104,14-138-309</inkml:trace>
  <inkml:trace contextRef="#ctx0" brushRef="#br0" timeOffset="51497.9455">4330 7247 1097,'-4'13'191,"4"7"-154,-1 26-36,5 22 0,3 18 28,17 70-1,14 38 16,11 14-11,-24-102-9,-10-64-9,-6-6-6,0-11-8,9 27 1,-6-19-1,-2-18-1,-4-7-55,-1-12-129,5-80-148</inkml:trace>
  <inkml:trace contextRef="#ctx0" brushRef="#br0" timeOffset="51845.9654">4413 7279 1129,'-3'-12'267,"2"2"-171,-1-8-69,6 5-26,2 2 0,4-4 8,-2 4-9,3 3 0,2 1-6,1 10-7,8 6 5,3 17 7,2 13 1,1 22 5,-5 19 4,18 79 10,0 50 13,4 10-8,-7-115 4,-22-62-2,2-2-5,-5-6-3,16 37-2,-8-12-7,-4-11 3,-7-15-6,-7-13 0,-2-10 3,-1-6 9,-1-4 14,-7-4-32,-9-6-18,-9-14-200,-12-19-154,-91-126-170</inkml:trace>
  <inkml:trace contextRef="#ctx0" brushRef="#br0" timeOffset="52024.9756">4465 7802 364,'-5'-16'342,"5"1"-79,-3-9-148,6 6-77,3 3-26,4 5 3,5 6-6,2 4-9,7 8 0,2 6-1,0 4 1,-2 9 0,-4 8-46,-6 10-46,-12 8-34,-12 4-75,-6 4-70,-37 56-35</inkml:trace>
  <inkml:trace contextRef="#ctx0" brushRef="#br0" timeOffset="52313.9922">4642 8124 27,'10'-8'104,"3"4"1,12-3 31,1 3-43,-4 8-45,-1 6-9,-6 7 26,-6 12-7,-9 9-35,-10 12-8,-10 12-9,-11 7-6,-4-2 0,4-14-2,3-12 1,8-19 1,7-10 43,6-8 158,5-6 3,0 0-36,4 2-72,1-2-49,3-1-29,7 0-17,7-7 8,14 0-3,6-5-4,7-5 4,1-3-6,-3-7-7,-3-4-98,-6-11-246,22-93-246</inkml:trace>
  <inkml:trace contextRef="#ctx0" brushRef="#br0" timeOffset="52574.007">5058 6790 780,'-2'-3'342,"0"6"-135,-2 5-151,0 6-49,0 14 17,-6 18 35,0 23-7,0 14-5,-20 65-13,-8 19-11,22-118-11,3-5 0,-12 32-5,8-21-7,11-27-30,2-19-114,4-13-105,0-86-362</inkml:trace>
  <inkml:trace contextRef="#ctx0" brushRef="#br0" timeOffset="52741.0166">5117 6981 819,'26'-1'123,"0"1"-44,26 1 31,-4 9 20,-6-1-13,-5 3-27,-10 5-31,-6-2-17,-5 4-14,-2 4-28,-10 6-12,-7 9-166,-73 56-545</inkml:trace>
  <inkml:trace contextRef="#ctx0" brushRef="#br0" timeOffset="52905.026">5171 7256 1277,'4'1'164,"4"3"-163,8 2 0,6 2 7,5-4 5,-1-3 16,5-1-2,2 0-12,-3 0-15,-1 9-17,-8 45-340</inkml:trace>
  <inkml:trace contextRef="#ctx0" brushRef="#br0" timeOffset="53315.0494">5199 7732 1342,'12'-2'126,"4"0"-100,11-8-19,3 3 1,0 2 10,-2 5 19,5 5 2,4 13-9,1 3-18,-1 3-1,-4 4-4,-8 2-2,-17-2-5,-8 8 0,-20 3 6,-17 12-6,-17 13-39,-16 2-31,-3 2 13,4-12 34,18-16 23,17-21 21,21-13 96,13-12 15,12-13-67,21-12-52,19-12-11,57-31 8,23 11 7,-94 51-4,-5 8 1,32-8-4,-7 10 5,-11 8-7,-6 2-1,-8 6-1,-9-4-5,-7 2 7,-6-7-8,-2-1-71,0-12-115,27-80-342</inkml:trace>
  <inkml:trace contextRef="#ctx0" brushRef="#br0" timeOffset="54413.1122">5726 6786 836,'0'0'249,"3"0"-190,4 0-59,9-3 6,10-6 5,14-10 25,11-5-14,13-6-2,2 0-19,-7 9 0,-15 10 6,-18 11-7,-13 11-9,-13 16 9,-17 16 6,-14 20-6,-14 15-22,-4 0-43,6-12-11,17-26 35,13-18 19,16-12 2,11-10 20,9 0 0,15-4 16,11 1 23,6 6 11,1 5 11,-4 10 13,-7 9-19,-6 8 4,-9 5 5,-8 6-14,-12-7-11,-8-3 6,-12-8 4,-8-3 19,-9-10-26,-8-6-26,-6-16-16,-10-12 0,-1-19-87,-9-17-54,-7-13-127,-3-19-235,5-4 15,5 2 488,12 18 234,10 19 69,14 21-42,10 20-81,9 5-35,4 6-115,7 6-30,7 12-13,10 15 13,10 20 19,7 22 20,35 65 6,3 38 14,1 22 10,-30-45-29,-4 7-13,-8-7-7,-9-51-8,-21-59-11,2-5 6,0-5-6,14 28-1,-2-15-4,7-21-92,3-13-110,48-66-371</inkml:trace>
  <inkml:trace contextRef="#ctx0" brushRef="#br0" timeOffset="54862.1379">6627 6705 973,'0'0'222,"0"0"-147,0 0-60,2 0-14,-2 0 1,1 0-2,-1 1-7,3-1-37,0 2-100,1-4-28,2-34-124</inkml:trace>
  <inkml:trace contextRef="#ctx0" brushRef="#br0" timeOffset="55049.1486">6640 6547 534,'0'2'309,"6"2"-227,2 3-58,1 8 75,7 2 33,5 7-12,1 4-16,7-1-29,-3 4-29,-2 1-22,-2-1-12,-5 2-1,-6 3-4,-7 7-7,-13 15-113,-75 133-435</inkml:trace>
  <inkml:trace contextRef="#ctx0" brushRef="#br0" timeOffset="55219.1583">6885 7189 936,'9'-4'188,"5"-2"-140,14-3-32,3 2 13,0 4 28,-5 4-27,-4 9-20,-7 11-10,-6 13-10,-13 17-74,-16 15-150,-82 148-140</inkml:trace>
  <inkml:trace contextRef="#ctx0" brushRef="#br0" timeOffset="55367.1668">6834 7702 523,'-1'-3'311,"1"-3"67,0-6-174,4-4-89,9-9-10,7-5-10,8-6-17,4-2-41,5-3-20,3 0-7,-1-1-10,-2 1-27,-1-4-117,-9-2-89,31-106-292</inkml:trace>
  <inkml:trace contextRef="#ctx0" brushRef="#br0" timeOffset="56439.2281">7128 6467 786,'-7'0'282,"2"-4"-33,-4 4-39,9 0-63,0 0-69,6 0-44,4-4-25,17-8 2,24-13-1,56-30 13,31-29-11,-7 3-5,-93 63-7,-6 7 1,-5 5 0,25-8-1,-14 18 0,-13 12-6,-11 3 1,-7 8 5,-7 5 9,-7 8-1,-10 3 7,-10 7-14,-9-8-1,-7-1-82,1-4-61,-3-11-35,1-5-94,0-12-56,-75-16-29</inkml:trace>
  <inkml:trace contextRef="#ctx0" brushRef="#br0" timeOffset="56648.2401">7229 6429 373,'2'1'197,"8"7"-143,4 10 51,11 15 21,5 13 46,7 17 13,-1 18-37,-3 13-16,7 72-27,-16 36-40,-21 3-28,-1-159-7,-1-13-18,2-7-4,3 23-8,-1-24-13,-3-18 2,0-19 1,-2-22-89,1-24-186,-2-181-244</inkml:trace>
  <inkml:trace contextRef="#ctx0" brushRef="#br0" timeOffset="57000.2602">7510 6177 1202,'-2'3'242,"4"7"-194,-2 16-47,-2 21 9,-6 21 41,-3 7 9,-2 5-24,0 1-21,9-4-3,1-13-12,8-12-4,6-21-52,9-17 17,4-14-19,10-7 28,8-8 6,4 3 18,-2 4-3,-1 5 8,-6 12-4,-7 5 5,-6 8 17,-5 7 28,-8 4 18,-4 5 12,-11 4-12,-8 7 7,-12 8-14,-9-2-22,-7 0-20,4-6-7,6-16-7,6-17-22,8-10-119,2-17-114,-27-68-328</inkml:trace>
  <inkml:trace contextRef="#ctx0" brushRef="#br0" timeOffset="57215.2725">7588 6863 656,'7'2'173,"2"3"-95,12 11 90,8 8-11,12 11 23,11 12 12,7 2-46,10 4-19,5-2-40,-3-7-28,-2-8-13,-8-10-26,-6-10-10,-6-9-1,-11-14-2,-10-7-7,-9-8-24,-11-13-61,-3-14-164,-2-157-261</inkml:trace>
  <inkml:trace contextRef="#ctx0" brushRef="#br0" timeOffset="57468.287">8192 6057 1162,'-2'-4'204,"2"2"-69,-1-6-68,8-7-28,13-5-7,10-8 14,22-7-7,17-2-1,56-24-4,12 10-1,-100 41-13,-5 3-10,34-12-8,-14 9-1,-11-3 10,-11 6-11,-10 2-5,-14 2-70,-6-7-63,-29-32-412</inkml:trace>
  <inkml:trace contextRef="#ctx0" brushRef="#br0" timeOffset="57689.2996">8171 5845 1195,'11'12'158,"-1"6"-124,14 11-26,5 12 11,7-2 56,6 1 41,4-3-44,5 1-41,0-8-13,-5-6-6,-7-8-12,-12-9-1,-8-7-37,-7-9-104,-3-18-179,-1-101-383</inkml:trace>
  <inkml:trace contextRef="#ctx0" brushRef="#br0" timeOffset="57853.309">8526 5728 1157,'4'6'211,"-2"10"-182,6 10-5,0 16 51,0 0 39,-2-2-44,3-5-43,-1-7-13,-1-8-1,2-11-13,1-9-25,8-13-121,68-96-368</inkml:trace>
  <inkml:trace contextRef="#ctx0" brushRef="#br0" timeOffset="58006.3178">8756 5722 1276,'-6'22'178,"-3"8"-115,-6 26-13,-3 6 71,2 3-38,-1-6-50,1 2-23,-3 5-10,-7 1-37,-9 6-163,-6-11-265,-67 43-85</inkml:trace>
  <inkml:trace contextRef="#ctx0" brushRef="#br0" timeOffset="58331.3363">8384 6560 330,'-7'24'228,"5"4"-66,-6 27-33,-3 6-3,2-2 13,3-8-73,2-22-28,6-19-16,0-17 125,10-17 0,10-22-97,17-26-40,46-70-9,-44 90-1,76-106 1,-78 113-1,36-39-1,-15 21 1,-11 23-2,-11 21 2,-11 14 2,-6 9 14,-2 11 16,-3 7 25,-5 9-3,-3 13 7,-12 15 2,-10 3-28,-8 3-8,-5-10-18,-2-10-9,3-14-15,-3-5-54,-1-9-87,-1-8-95,-3-9-82,-2-9-1,-49-43-333</inkml:trace>
  <inkml:trace contextRef="#ctx0" brushRef="#br0" timeOffset="58735.3595">8596 6561 376,'3'22'228,"3"0"-54,3 23-45,6 10-36,3 5 38,-2-3-23,4-2-45,-5-7-12,-2-8 16,-2-13-26,-5-5-23,-1-8-11,-3-13 1,-2-1 16,0-11 15,-2-11-23,2-11-16,0-16-1,2-5-8,1-7 1,4 3 1,8 3 6,9 7 1,8 2 8,3 11 2,1 9 4,-5 14 11,-7 5 1,-4 14 11,-2 5 11,-5 14 20,-1 13-4,-8 10-16,-1 7-18,1 0-12,-2 3-6,1-6-10,-1-8 5,-2-9-1,-2-9 0,-5-8 6,-5-10 8,-5-4-20,-8-7-39,-6-10-75,-2-14-21,-5-16-100,2-21-74,-60-153-444</inkml:trace>
  <inkml:trace contextRef="#ctx0" brushRef="#br0" timeOffset="58916.3698">8703 6490 780,'5'6'164,"2"0"-14,11 8 54,3 11-3,5 11-63,2 11-20,-1 13-23,0 9-32,-2 16 9,-2 8-14,6 61-25,-16 14-13,-11-121-7,3-8-2,2 33-11,6-23-6,-1-15-40,2-18-197,23-30-256</inkml:trace>
  <inkml:trace contextRef="#ctx0" brushRef="#br0" timeOffset="59810.4209">9429 6024 1111,'0'0'303,"0"0"-144,0 0-88,1 0 19,1-2 21,9-4-45,11-9-33,21-13-12,16-14-6,10 1-9,4 0-6,-10 10 2,-8 3-1,-15 11-1,-7 7-27,-7 2-103,-7 4-127,-4 3-125,-15-15-518</inkml:trace>
  <inkml:trace contextRef="#ctx0" brushRef="#br0" timeOffset="60343.4514">9560 5650 695,'0'7'168,"0"3"-126,4 8-5,1 7 65,1 6 6,1 2-13,5-2-14,3 1-3,3 6-6,0 2 3,5 5-8,-1 11-16,3 8 14,-1 9-14,-3 6-15,1-1-6,-5-8 0,-1-9-5,-2-10-5,-4-8 11,2 1 8,-6-8-12,4-2-6,0-6-10,-3-4-2,-1-3 0,0 0 0,1-4-2,-3-3 2,-2-1-3,-1 2-4,0 1 7,-1 1-3,0-1-5,0 0 5,-1-6 0,1-3 0,-1-4-5,-1 1 11,2-4-10,0 0-1,0 0 5,0 0-5,0 0-1,-7 0 0,0-4-15,-5 3-48,-9-2-115,-4-11-133,-65-60-293</inkml:trace>
  <inkml:trace contextRef="#ctx0" brushRef="#br0" timeOffset="60548.4632">9400 6525 1039,'0'-3'248,"2"3"-155,4 0-86,7-3-6,11-4 32,8-3 44,8-6-4,5-3 2,4-1-43,-3-5-16,-7 2-5,-5-3-10,-3 4-1,-4 0-6,-2 3-109,0 1-127,33-43-400</inkml:trace>
  <inkml:trace contextRef="#ctx0" brushRef="#br0" timeOffset="61904.5407">10290 5328 1017,'-3'0'208,"3"1"-149,-4 5-47,1 4 36,-3 5 52,-5 15-26,-3 14-16,-11 8-17,-6 13-20,-10 13-6,-11 3-3,-6 4-12,-8 1-27,1-7-84,7-14-88,18-19-82,24-34-44</inkml:trace>
  <inkml:trace contextRef="#ctx0" brushRef="#br0" timeOffset="62136.554">10062 5839 684,'4'10'98,"2"2"-26,7 19 39,2 8 52,5 14-13,-1 8-21,5 10-9,-2 12-21,3 6-13,-5 3-25,1-2 17,-9-7-33,-2-10-25,-6-19-8,-4-14-5,2-17 3,-4-15-10,2-8-11,0-6-40,0-21-262,0-112-415</inkml:trace>
  <inkml:trace contextRef="#ctx0" brushRef="#br0" timeOffset="62335.5654">10173 6043 1125,'0'0'246,"3"0"-127,4-4-98,9-1-9,10-10 67,12-8 11,14-10 2,11-6-52,4-6-16,1-4-9,-8 8-4,-12 7-11,-18 8-40,-11 9-101,-15 5-126,-45-21-547</inkml:trace>
  <inkml:trace contextRef="#ctx0" brushRef="#br0" timeOffset="62617.5815">10245 5584 1060,'-4'1'207,"8"9"-159,-2 5-48,4 15 26,4 11 73,6 12 1,9 9-14,8 9-31,4 11 2,7 6 3,27 61-22,-1 20 26,-49-122-7,0-2-30,25 42-9,-4-9 2,0-11-1,-1-15-7,-9-16-4,-10-16-2,-7-7-6,-8-11-29,-4-6-44,-6-17-65,-4-11-186,-50-91-292</inkml:trace>
  <inkml:trace contextRef="#ctx0" brushRef="#br0" timeOffset="63099.6091">10231 6259 847,'0'4'175,"0"3"-143,-1 12-26,4 7 6,5 12 76,2 8 25,5 5-19,2 3-8,7 3-23,-9 6-20,3 2-11,-7-3-2,-2 5 10,-2-5 4,-1-3-7,-1-6-8,-3-9 13,2-13-15,-1-17-18,-2-10-3,4-12 18,6-10 52,7-19-37,8-24-21,4-16-18,-2-2-7,-8-2-20,-4 10-18,-9 8-3,-7 17 4,-7 7 11,-5 17-18,2 6 17,2 12 25,5 4 8,3 4-26,4 15 4,3 11 13,4 14 10,4 11 10,3 0 14,1-3 10,-1-3-14,-1-12-5,-2-10-5,-4-12-1,0-15-9,4-16-12,2-28-77,11-26-245,52-197-314</inkml:trace>
  <inkml:trace contextRef="#ctx0" brushRef="#br0" timeOffset="63312.6213">10890 5437 971,'0'-2'228,"4"1"-151,-2-2-59,4 3 4,4 3 68,1 2-10,2 3-10,0 14 1,2 4-14,-6 8-12,0 7-18,-8 7-14,-7 8-13,-6 4-147,-7 4-339,-33 77-484</inkml:trace>
  <inkml:trace contextRef="#ctx0" brushRef="#br0" timeOffset="63593.6373">10964 5953 745,'9'4'186,"3"-4"-109,12 3 22,3 7-26,-1 0-4,-2 4-6,-3 8-24,-9 8 11,-10 14-17,-10 16-11,-14 21-11,-13 10-11,-4 3-11,2-8-11,7-21-14,14-20 24,11-23 3,7-7 9,1-11 8,5-1 10,2-9 71,8-10 43,6-10-29,8-12-59,6-10-26,3-7-18,2-8-11,-5-7-116,-2-5-103,28-127-293</inkml:trace>
  <inkml:trace contextRef="#ctx0" brushRef="#br0" timeOffset="63932.6567">11312 5074 1185,'0'0'214,"1"7"-140,1 7-73,2 16-1,2 12 31,2 19 14,0 7-13,3 9-7,-4-4-10,-2-7-7,-2-8-7,-5-14 10,0-14-1,-8-11 5,-9-2 1,-6-8-16,-8-9-99,-5-12-73,-1-8-19,5-9 62,9-3 129,7 12 18,10 9 114,7 7-57,4 4-59,3 0-15,12 0 11,4-2 38,10-6-20,10-3-30,4-7-80,1-2-241,71-51-374</inkml:trace>
  <inkml:trace contextRef="#ctx0" brushRef="#br0" timeOffset="64049.6634">11522 5412 583,'0'0'318,"-3"0"-60,-2 6-72,-8 4-42,-4 8-36,-8 10-41,-3 8-43,-6 5-24,2 6-21,-2-1-163,-35 70-331</inkml:trace>
  <inkml:trace contextRef="#ctx0" brushRef="#br0" timeOffset="64779.7052">11242 5996 539,'6'20'183,"3"5"-12,8 24 19,7 8 1,4 6 14,5 4-89,-2 0-53,-7-3-2,-5-2-14,-5-4-16,-5-3-7,-3-12-12,-3-16-3,-3-10-3,-1-24 29,-2-11-35,-1-21-60,2-22-72,-2-25-2,0-73-41,-11-19-82,12 133 104,3 11 153,-4-33 69,4 19 78,6 16 0,0 6-43,4 5-4,0 1-11,0 3-31,4 5-29,0 2-17,5 5-11,-2 3-1,1 8-9,2 9 9,-3 11 11,-1 15 46,-4 16 18,-3 11-22,0 12-4,-3 5-11,6 1 10,3-1-11,3-9-8,-2-5-10,-4-16-4,-3-5-6,-1-10 0,-7-11-1,-2-9 1,-5-10 3,-6-9-5,-6-5-7,-11-13-52,-5-12-19,1-19-34,2-13-45,6-13-46,3-4-22,4 10 112,7 10 80,6 19 26,4 17 21,4 6 3,6 3-9,7 2-14,10 0-1,2 1 0,-2 10 0,-6 9-2,-8 7 2,-12 11 0,-9 15 14,-14 15-3,-10 7-4,-1 0 8,1-9 17,10-22 35,14-13-8,12-13-40,10-4 5,9-3 50,16-7 16,12-8-48,11-4-42,-3-3-21,-5 2-180,9 3-442</inkml:trace>
  <inkml:trace contextRef="#ctx0" brushRef="#br0" timeOffset="65890.7687">4584 9480 1069,'-13'7'111,"4"5"-111,-9 3-34,5 3 29,3-10 5,6-2 74,-2-4 77,6-2-41,0 0-55,3-2-7,-2 2 29,1 0-14,1 0-41,8 2-21,9 1-1,18 9 18,21-2 18,64 8 4,46-18-7,38-47-12,-46-20-10,4-23-1,-11-4-2,-6-6 2,3-7-9,8 1 0,-25-1 5,-4 5-5,-1 2-1,0 15-8,-9 21 7,-3 27 0,-18 23 0,1 26-5,-11 9 4,4 16-8,1-3 4,0-11 5,-54-16 1,-1-7-1,94-12 1,34-59 0,-19-21 8,19-30-7,13-29 5,41-5-6,12-20 0,-22 18 1,-9 38-1,-27 44 0,-38 40 2,-28 44-2,-70 9-5,-5 13-6,-4 5 2,37 29 3,-12 1 5,2-13 1,10-20 1,7-23 0,60-45 25,43-63-1,33-36 10,-73 48-11,-17 23-11,-13 21-5,-17 27-8,-50 23-1,-13-1 0,1 0-5,29 10 0,-4 0 6,-3-10 0,5-12 1,9-18 9,3-19-2,2-12 2,-8-7-4,-6 5-5,-18 9 5,-13 18-4,-15 12 8,-6 14-2,-3 1-7,2-1-1,3-1-61,6-9-87,4-1-64,3-6-158,9-29-507</inkml:trace>
  <inkml:trace contextRef="#ctx0" brushRef="#br0" timeOffset="69795.9921">13838 9216 719,'0'-1'573,"-1"1"-543,1 0-30,0 3-21,1 1 21,-1 0 6,4 4 38,-1 6 4,3 3 1,-2 12 7,2 7 13,1 11-5,-2 8 5,1 8-16,-3 7-7,1 5-8,-2 7 4,1 61-21,4 20-12,5 4 1,-1-56 2,-5-69-3,-2-3-9,2-6 1,5 36-1,0-16 0,0-16-1,-5-15-3,0-8 4,-4-9 7,-1-5 19,-2-4 7,-7-12-33,-1-14-65,-6-15-31,2-20 21,1-8-16,4-11-20,10-3-8,7 9 46,7 7 41,5 13 22,1 13 10,-5 13 0,2 9 1,-8 8 1,-2 8 10,-3 5-3,1 0-8,2 2 8,6 2-2,9 0 5,3 7-6,7 4 18,5 3 8,-2 4-10,2 2 4,-8 5 5,-7 1 20,-7 3 11,-8-3 25,-7 3 12,-7-1-3,-9 5-9,-4 6-17,-12 6-23,-4 2-19,-6 0-5,-3-6-14,4-8-2,3-5-5,5-7 4,1-9-6,4-6-1,0-9-35,3-8-3,1-7 0,5-4-38,7-2-38,8-4-76,10-2-88,41-63-318</inkml:trace>
  <inkml:trace contextRef="#ctx0" brushRef="#br0" timeOffset="72372.1394">14849 9577 579,'0'0'167,"-2"0"-115,1 3-28,-1-3-13,2 0-11,3 3-11,0 1-70,2 4-45,11 19-198</inkml:trace>
  <inkml:trace contextRef="#ctx0" brushRef="#br0" timeOffset="73147.1838">15010 9360 786,'-4'0'210,"-4"-3"-78,-16 3-60,-6 0 25,-10 4-14,-12 10 20,-3 5-40,-2 12-10,-4 11-5,5 0-29,10-5 16,14-3-20,15-5-15,12 1-20,11-2 1,13 7-1,16-1 13,13-4 5,16-3 4,11-8 13,2-1 0,-1 1-9,-9 2-6,-14 5-6,-10 3-5,-10 2 11,-9 3 2,-6-4-2,-9 0 0,-5-3 9,-9 1 39,-8 2 36,-11 2-15,-11 7-30,-15 4-39,-10 1-24,-5-9-96,5-15 52,11-23-139,19-20-132,-9-145-319</inkml:trace>
  <inkml:trace contextRef="#ctx0" brushRef="#br0" timeOffset="73378.197">15529 9002 1088,'2'0'156,"2"3"-126,0-2-13,-3 2 53,-1 2 19,-9 13 2,-6 10-29,-12 20-29,-14 21-33,-12 10-53,-5 4-118,9-10-69,10-22-7,17-27 32,17-24 62,51-75-211</inkml:trace>
  <inkml:trace contextRef="#ctx0" brushRef="#br0" timeOffset="73539.2062">15425 9309 31,'22'-4'132,"-4"4"51,18 1-10,-11 13-22,-5 11 2,-7 13 63,-7 11-9,-4 10-24,-4 10-66,-4-1-39,-3 0-33,3-1-25,1-2-10,6-6-10,5-14-122,9-12-169,37-21-222</inkml:trace>
  <inkml:trace contextRef="#ctx0" brushRef="#br0" timeOffset="73904.2271">15804 9577 866,'1'0'306,"4"10"-265,2 7 11,4 11 41,-1 10 36,-2 10-31,-7 4-22,-5 3-37,1-5-15,-3-13-15,4-15-8,-1-14 1,6-16-2,2-18-57,8-27-95,5-25 70,30-71 38,17-29-25,-35 122 29,-2 15 40,26-41 0,-11 33 37,-8 29 16,-13 22 4,-5 16 34,2 13 13,-2 10-13,-1 15-26,1 9-29,-4 3 7,0-3-17,-3-4-11,-4-11-9,0-7-6,-4-7-36,-1-11-68,-1-4-67,0-12-108,-1-29-230</inkml:trace>
  <inkml:trace contextRef="#ctx0" brushRef="#br0" timeOffset="74368.2536">16632 9309 1022,'0'23'123,"4"8"-12,-4 30-2,0 5 25,2 5-11,8-6-53,2 0-35,10-5-20,1-11-3,5-14-2,4-15 1,-4-22 26,0-17 32,1-21-18,-2-22-25,20-71-14,-3-60-11,-18-19 10,-21 102-11,-6 70 2,-3 14-1,0 7 6,-6-19 11,-6 17 38,-4 13 8,-9 11-34,-7 7-21,-6 16-9,-8 14-6,3 15 5,3 9 0,4 6-7,12 3-7,5-8-15,10-16 5,9-14 7,6-12 7,8-11 3,3-2 8,6-4 0,9-6 2,3 0-1,5-4 7,2-2-7,-1-2 0,-2 3 5,1 0-6,0-5 0,2-7-81,2-2-231,51-50-439</inkml:trace>
  <inkml:trace contextRef="#ctx0" brushRef="#br0" timeOffset="74617.2678">17640 9171 1115,'9'-1'205,"3"-2"-154,9-1 2,0 1 71,-6-1 11,-1 1-46,-2 1-44,2-1-26,9-11-7,11-2 3,12-12-15,12-3-6,2-3-85,-2 4-44,-19 12-47,-24 18-194,-54 55 4</inkml:trace>
  <inkml:trace contextRef="#ctx0" brushRef="#br0" timeOffset="74871.2824">17452 9875 978,'3'-4'314,"9"0"-238,18-7-11,15-7 97,13-8 10,12-2-41,55-22-19,40-4-37,3 6-22,-80 28-25,-55 17-14,-15 3-13,-3 1 1,13 1-1,-13 2-1,-7 2-68,-5-6-101,-3 0-140,-17-13-229</inkml:trace>
  <inkml:trace contextRef="#ctx0" brushRef="#br0" timeOffset="75620.3252">19114 9002 186,'3'8'46,"-3"0"-46,0 6 0,2-2 0,2 14 0</inkml:trace>
  <inkml:trace contextRef="#ctx0" brushRef="#br0" timeOffset="77806.4503">19133 9167 1153,'-4'-4'252,"4"1"-42,-3-4-72,4 5-46,5 0-61,12-6 1,20-1 8,19-7 14,60-19-16,15-6-13,-94 33 1,4-6-14,80-24-11,7-10 0,-2-4-1,-86 37-17,-4 0-49,-6 3-97,32-14-2,-17 12-71,-18 7-112,-21 17 20,-66 62-129</inkml:trace>
  <inkml:trace contextRef="#ctx0" brushRef="#br0" timeOffset="78208.4733">19515 9512 861,'16'-6'322,"0"-1"-236,20-9-29,1 6 66,1 0 1,-4 4-20,-4 9-58,-4 10-32,-9 11-14,-8 7 1,-14 14 25,-14 14 1,-15 15-1,-13 13-16,-8 7-10,0-6-42,8-18-42,18-25 23,12-23 32,16-18-11,12-10 29,6-5 11,13-8 8,11-8 23,9-6 17,8 0 2,2-3 14,-2 1 1,6 4 2,-6 2-23,-2 1-11,-4 4-20,-7 1-2,-14 2-5,-15 2 3,-10 6-9,-10-5-63,-10-7-147,-8-11-92,-88-81-246</inkml:trace>
  <inkml:trace contextRef="#ctx0" brushRef="#br0" timeOffset="78521.4912">19189 8173 950,'0'-6'369,"3"0"-273,6-11-85,16 5 7,14-8-17,13 2 19,8 4 2,3 9 16,-4 10-23,-5 13-5,-11 4 4,-9 12 1,-8 8 10,-7 8 13,-4 12 23,-6 10 7,-8 8-10,-2 9-25,-4-6-13,3-5-20,2-13-32,1-20-110,3-15-52,1-14-104,-13-40-173</inkml:trace>
  <inkml:trace contextRef="#ctx0" brushRef="#br0" timeOffset="78725.5028">19554 8393 1013,'0'1'221,"0"1"-152,-4 4-59,-2 14 25,-9 9 49,-7 14-9,-5 16-27,-6 3-32,-4 6 9,1-5-24,4-3-2,8-6-4,14-15-77,10-9-98,66-30-282</inkml:trace>
  <inkml:trace contextRef="#ctx0" brushRef="#br0" timeOffset="79015.5194">20001 8454 1057,'1'6'178,"2"4"-143,6 10-7,5 1 13,6-3 28,4-2-11,3-6-28,1-9 29,-4-6 19,-4-8 7,-8-3 25,-5-7 1,-10-5-35,-5 1-28,-8-1-37,-12 2-10,-7 7 7,-5 9-8,4 8-2,-1 10-7,7 14-1,6 7-71,11 4-125,5 5-16,13-1-157,44 23-187</inkml:trace>
  <inkml:trace contextRef="#ctx0" brushRef="#br0" timeOffset="80405.5989">20926 8265 1242,'-18'4'162,"0"0"-70,-15 12-55,4 3-17,3 8 2,3 5 17,8 9-15,0 18-16,2 23 2,3 70 2,8 24-6,18 13 5,-2-66-10,7-8 0,-8-69 12,-1 0-13,2-4-8,14 26-1,2-13 8,4-21-16,6-15-114,14-15-203,107-56-372</inkml:trace>
  <inkml:trace contextRef="#ctx0" brushRef="#br0" timeOffset="81328.6517">21303 8429 805,'0'-4'210,"0"-3"-119,1-3 10,4 1 46,5-1-36,7 5-35,2-2-19,9 10-18,2 7-6,2 6-13,-4 7 10,-4 3-24,-3 5 12,-5 5-18,-8 5 1,-6 6 22,-9 6-22,-9 8 28,-10 2-1,-6 5-1,-6-1-25,0-6 12,6-8-14,7-5-3,7-14-3,12-7 6,4-12-19,8-8-10,5-4 28,8-6 1,7-4 9,11-14 19,8-8 49,4-10-13,-2 3-44,0 1-8,-5 6-2,-7 6-10,-1 7-9,-7 2-12,-4 5-74,1 2-134,-5 0-62,23-27-168</inkml:trace>
  <inkml:trace contextRef="#ctx0" brushRef="#br0" timeOffset="81590.6667">22074 7870 1062,'0'-3'356,"-1"3"-239,0 0-93,2 8-24,2 3 0,1 18 7,5 10 44,5 15 5,-5 13-38,1 8 21,0 10-11,-2 57-5,-16 25 4,-9-5-8,12-114-19,4-4-70,-2-10-71,3 36-155,13 33-208</inkml:trace>
  <inkml:trace contextRef="#ctx0" brushRef="#br0" timeOffset="82011.6908">22201 8283 910,'9'-13'268,"6"4"-155,10-17-11,5 5 28,5 1 29,-3-1-33,-4 11-42,-6 2-52,-7 10-32,-7 8-17,0 9 3,-5 11 14,-6 17 9,-9 12 22,-15 9-31,-6 9-9,-9-3-55,-1-10-76,5-15 40,8-19 58,6-18 24,9-12 18,3-9 7,3-1-6,6-6 7,4 2 38,7-3-26,8 2 2,9 0 10,7 8 32,5 4 1,5 7 4,4 10-6,-2-4-3,-4 6-17,-2-1-8,-7-3-22,-6 4-2,-6-7-10,-3-1-1,0-4-70,1-1-179,51-27-366</inkml:trace>
  <inkml:trace contextRef="#ctx0" brushRef="#br0" timeOffset="82232.7034">22968 8322 1424,'1'-4'198,"5"-3"-145,11-4 8,4-5 89,16-8-48,14-4-42,10-4-19,6 2-16,-3 6-19,-5 3-4,-10 11-2,-10 3-1,-13 4-71,-12 3-132,-9 1-123,-30-8-240</inkml:trace>
  <inkml:trace contextRef="#ctx0" brushRef="#br0" timeOffset="82465.7168">23141 7908 1228,'0'0'233,"2"8"-187,-2 11-45,0 13 79,2 17 17,3 12-14,3 6-38,1 14 6,1 4-21,-3 5 21,-1 0-24,-1-13-15,1-12 0,-2-18-12,1-17-43,1-15-152,0-11-155,28-69-437</inkml:trace>
  <inkml:trace contextRef="#ctx0" brushRef="#br0" timeOffset="82746.7328">23837 7606 1570,'0'2'199,"0"0"-190,2 6 5,1 9 25,2 11 52,3 11-13,3 15-28,3 15-16,-1 2-4,1 8-6,1-1-7,-7 1-1,-3-3 2,-2 0 5,-3-3-2,0-12-6,0-8-14,0-9 8,3-12-8,-2-12-1,1-8-57,6-10-128,0-16-134,27-104-464</inkml:trace>
  <inkml:trace contextRef="#ctx0" brushRef="#br0" timeOffset="83092.7526">24277 7416 1034,'6'12'171,"4"3"-93,12 13-1,1 9 4,5 6 19,6 12 20,2 16 9,6 11-43,0 10-11,-6 6-15,-10 3-21,-2 54-12,-31-103-11,-13 52 1,-19-2-17,-18-5-18,-68 53-158,-94 23-470</inkml:trace>
  <inkml:trace contextRef="#ctx0" brushRef="#br0" timeOffset="86142.9271">25643 8596 1577,'-3'0'201,"3"2"-182,-3 0-19,6 3-25,-3 5 15,3 9 10,-2 10 6,2 14 0,-1 6-4,-2 2-2,-2-3-3,-8-2-102,-2-2-87,-4-5-180,-38 10-530</inkml:trace>
  <inkml:trace contextRef="#ctx0" brushRef="#br0" timeOffset="86400.9418">26677 6895 1179,'0'0'195,"0"1"-135,-1 2-33,1-2 17,0 1 7,0 4-27,4 4-15,5 11 18,1 5-18,6 5-2,-3 5-7,-2 5-9,-7-2-108,-7 5-235,-72 57-298</inkml:trace>
  <inkml:trace contextRef="#ctx0" brushRef="#br0" timeOffset="86576.9519">26429 7392 1319,'4'-6'248,"6"3"-197,10-13-41,12-1 4,17-9 53,11-6 43,13-3-31,55-14-38,22 1-29,15-4-11,-64 28-1,-15 7-10,-52 17-137,-6 3-148,30 23-444</inkml:trace>
  <inkml:trace contextRef="#ctx0" brushRef="#br0" timeOffset="86927.972">26801 7592 1417,'1'4'165,"2"5"-157,5 4-7,2 9 14,2 5 21,3 10 33,-3 3-39,-2 6-18,-5-1 12,-4-3-15,-2-15 8,1-13-17,0-14-5,6-20-28,6-22-171,9-25 36,15-23 109,10-3 45,3 15 14,2 19 18,-10 22 2,-11 21 13,-9 12 1,-6 8 10,0 8-17,-8 7-27,-2 11 42,-8 13 3,-9 7-3,-9 11-33,-10 2-9,-11 3-52,-10 4-212,-105 67-379</inkml:trace>
  <inkml:trace contextRef="#ctx0" brushRef="#br0" timeOffset="87139.9841">26516 7967 1144,'6'10'92,"3"2"-67,10 14 2,2 5 20,0 9 23,1 13 22,-4 7-28,-8 8-26,-2 3-7,-6 2-20,-6-3-7,-2-10-4,2-17-94,0-17-82,2-20-13,23-71-55</inkml:trace>
  <inkml:trace contextRef="#ctx0" brushRef="#br0" timeOffset="87364.997">26946 8054 681,'16'-8'214,"9"0"-82,24-12-15,13 0 32,9 1-28,52-16-13,20-5 6,-9 13-28,-101 20-35,-9 7-15,-9 1-30,14 7-6,-18 3-32,-13 9 32,-14 11 86,-18 7-34,-20 12-16,-58 43-36,-26 17-115,-22 21-131,54-56-250,5-34-106</inkml:trace>
  <inkml:trace contextRef="#ctx0" brushRef="#br0" timeOffset="87563.0083">26895 8367 1013,'7'10'125,"2"-2"-83,10 9-2,3 10 41,1 3 30,-3 10-24,1 6 9,-7 5-36,-6 9-18,-8 2-15,-9 4-18,-9 0 18,-9 0-27,-3-9-165,0-8-90,-27-4-197</inkml:trace>
  <inkml:trace contextRef="#ctx0" brushRef="#br0" timeOffset="87861.0253">27259 8355 794,'15'-15'282,"-3"7"-138,10-13-16,-8 15 23,-6 6-88,-5 6-57,-1 19 65,-4 16 40,0 20-12,-4 13-57,3 8-26,6-3-4,7-7-12,12-11 0,11-7-5,4-12-1,2-8 12,-1-9 9,-6-6-8,-2-3-7,-3-7 0,-5-5 9,-4-4 3,2-7 11,-3-6 32,3-7-26,-2-10-28,-2-3-1,1 0-178,-4 1-290,-9-32-557</inkml:trace>
  <inkml:trace contextRef="#ctx0" brushRef="#br0" timeOffset="88012.034">28160 8775 1676,'-2'0'192,"1"2"-111,-8-2-81,-5 3-213,-6 3-15,-52 17-320</inkml:trace>
  <inkml:trace contextRef="#ctx0" brushRef="#br0" timeOffset="89279.1065">13322 9596 1262,'0'3'148,"5"2"-147,3 13 0,4 14-1,4 13 6,3 15 12,-5 19-4,-2 73 19,-24 68-14,-47 59-8,-2-74 4,-7 27-14,-13-4 5,-8-60-6,17-36-9,47-91 9,14-21-1,8-14 1,-4 17-2,28-25-5,18-12 7,19-5 0,9 0 0,3 9 0,-2 11-1,-6 22-7,-10 23 7,-9 26 0,6 72 1,-30 44 0,-19 19 0,-4-62 0,10 4-1,12 3 1,-9 10 0,10 20 21,8 29 8,-1 20-11,5-3 0,-1-9 0,-3 20-9,-5-38 0,-13-49-8,1-24 1,-5-81 5,-1-16-7,6-14-6,7 14-109,10-40-77,57-182-309</inkml:trace>
  <inkml:trace contextRef="#ctx0" brushRef="#br0" timeOffset="89834.1382">14425 12277 1060,'-6'0'366,"3"6"-255,-3 11-96,9 15-15,-3 11 0,6 22 7,-2 15 14,13 61-14,1 26 13,4 27-2,-11-60-12,-7-11 7,2-22-4,-6-62-7,0-9 10,2-14-11,-2 20-1,0-23 6,0-11 12,-3-11 14,-2-11-32,-2-25-111,1-33-9,6-77 49,27-22 44,-8 138 27,-3 7 9,20-26 0,-4 24-9,-1 16 0,5 21 6,-1 14 49,3 11 29,1 13-13,-2 12-4,-3 9 7,-13 5-10,-7 4 5,-10 1-1,-14-1-5,-10-1-3,-11-5-12,-5-8-15,-6-9-17,1-11-7,-1-14-9,-1-13-24,2-16-78,3-18-151,-51-113-335</inkml:trace>
  <inkml:trace contextRef="#ctx0" brushRef="#br0" timeOffset="90345.1674">15317 12338 1206,'-10'0'265,"2"4"-149,-15 5-88,-3 7 13,-5 14 14,-5 9 7,-7 14-23,3 9 1,4 7-25,6 2-15,9-4-9,15-9-6,14-9-5,17-11 5,15-13 15,12-11 24,16-16-9,52-20-7,-80 14-8,37-7 1,-11 7-1,-19 8 0,-16 10-1,-15 6 1,-11 9 7,-14 10 49,-12 13-5,-13 16-17,-18 6-13,0 1-13,0-10-8,7-24-65,9-19-66,8-32-124,-22-137-413</inkml:trace>
  <inkml:trace contextRef="#ctx0" brushRef="#br0" timeOffset="90551.1792">15965 12061 1225,'-2'4'171,"1"-2"-120,-2 7 18,-6 9 52,-6 16 16,-8 15-56,-6 18-56,-7 14-11,-4 9-14,-1 1-143,4-6-100,6-20-275,1-17-289</inkml:trace>
  <inkml:trace contextRef="#ctx0" brushRef="#br0" timeOffset="90740.19">15912 12415 196,'14'-5'532,"-1"6"-421,17 6 11,-6 11 53,-1 13-11,-6 18 11,-9 16-28,-8 8-60,-8 9-33,-5-2-25,1-9-20,-1-12-9,7-24 0,4-13-113,4-16-51,1-12-116,22-61-80</inkml:trace>
  <inkml:trace contextRef="#ctx0" brushRef="#br0" timeOffset="91104.2108">16285 12611 628,'14'-4'222,"-4"6"-82,10 1-4,-3 13 7,-3 10 17,-2 3-13,0 10-33,-6 6-30,-4 2-34,-4 3-14,-1-15-20,-1-12-2,-1-10 2,5-12 8,-3-2 8,0-12-16,-3-10-16,5-17-48,8-18-10,11-21 8,35-60 13,-27 88 20,27-47 16,2 15 0,-2 19 1,-8 21 24,-10 24-3,-9 19-2,-6 17 32,-3 14 12,-3 17-6,-2 6 3,-2 7-31,-5 0-8,-5 2-7,-5-7-13,-1-8-2,1-8-24,3-16-148,4-6-146,8-14-282,26-67 146</inkml:trace>
  <inkml:trace contextRef="#ctx0" brushRef="#br0" timeOffset="91540.2358">17226 12158 861,'-3'25'207,"3"6"27,-6 35-84,0 19 13,-2 8-22,1-2-10,4-6-50,7-15-57,6-24-9,4-17-8,2-21 2,-1-12 9,8-10 29,7-23-5,7-25-20,33-76-11,6-36-5,-22 11 0,-47 114-6,-3 9-21,-8 7-2,-2-31 23,-16 15-1,-9 19-14,-7 12 15,-8 17 17,0 12-11,0 18 0,3 7-5,9 9-1,6 3 0,12-3-7,7 1 5,8-8 2,2-9-6,2-6-8,3-11 1,4-4 11,1 4 2,5-6 8,3-1-1,8 0-5,3-2-1,6-3-1,4 0-3,6-6-81,9-5-139,4-11-154,102-68-165</inkml:trace>
  <inkml:trace contextRef="#ctx0" brushRef="#br0" timeOffset="91750.2478">18242 11815 1605,'4'1'201,"3"3"-185,4 2-5,10 0 41,7-6 10,12-7-1,15-11-2,55-18-28,30-21-20,0-3-10,-107 45 7,-10 4-8,-9 9-87,13 1-203,-23 16-279,-83 87-5</inkml:trace>
  <inkml:trace contextRef="#ctx0" brushRef="#br0" timeOffset="91974.2606">18118 12738 1529,'0'0'282,"4"4"-246,6-4-24,3 0 15,12-10 81,9-6 20,17-9-49,15-17-26,63-47-31,33-23-14,-18 15-7,-113 81-1,-7 7-4,-8 9-76,18 0-151,-10 19-304,19 61-309</inkml:trace>
  <inkml:trace contextRef="#ctx0" brushRef="#br0" timeOffset="92808.3083">19723 11912 1046,'0'-1'228,"4"-3"-66,2-6-91,14-6-10,17-13 16,27-16 49,66-40-26,31-21-37,-12 10-24,-62 49-9,-47 29-4,-5 8-25,-9 1 0,31-5-1,-17 12-61,-16 14-92,-9 6-126,-30 67-368</inkml:trace>
  <inkml:trace contextRef="#ctx0" brushRef="#br0" timeOffset="93191.3302">20111 12087 1395,'9'-7'184,"4"0"-142,16-8-16,5 3 67,6 4-15,2 8-9,0 8-45,-11 11-24,-7 10-12,-11 19 12,-17 16 6,-16 23 27,-42 71-11,-29 16-22,65-138-30,10-10 5,-15 22 24,16-29 1,14-15-15,9-8 8,7-4 7,14-6 21,10-5 21,11-7-27,7-3 22,-2-1 7,-4-1-16,-2-2-10,-7 1-17,-4 4-1,-8 4-1,-9-4-6,-5 4-65,-8-7-105,-5-3-168,-40-93-268</inkml:trace>
  <inkml:trace contextRef="#ctx0" brushRef="#br0" timeOffset="93529.3496">19501 10864 1395,'0'-5'168,"2"1"-168,7-3-11,8 3 11,8-8 2,15-2 19,10-1 18,10-1 1,8 9-19,3 8 5,-2 17-10,-8 4-7,-6 16-9,-11 6 0,-13 8 6,-9 7 5,-11 4 41,-11 9-22,-9-1 14,-13 2-20,-1-9-15,1-12-9,10-22-20,6-18-140,2-14 41,-16-57-444</inkml:trace>
  <inkml:trace contextRef="#ctx0" brushRef="#br0" timeOffset="93738.3615">19935 10983 1073,'-2'8'208,"1"-2"-140,-7 18-35,-4 9 40,-11 9 64,-9 11-26,-12 3-24,-7 12-65,0-2 10,5-9-32,13-14 0,21-17-38,16-18-221,20-12 10,103-82-271</inkml:trace>
  <inkml:trace contextRef="#ctx0" brushRef="#br0" timeOffset="94009.377">20430 11021 975,'3'23'136,"3"-1"8,5 15-64,1-10-34,4-12 28,5-12-8,-2-17 16,7-12-13,3-25-30,1-25-18,-3-10-6,-12-5 6,-12 11 23,-15 20 17,-12 18-2,-3 21 5,-7 28-31,-2 13-22,0 25-1,5 20-9,3 12-1,17 11-17,17 2-104,16-10-239,101 56-437</inkml:trace>
  <inkml:trace contextRef="#ctx0" brushRef="#br0" timeOffset="94207.3883">21320 11375 1272,'0'4'353,"3"-3"-290,-1 6 13,3 5 44,1-2-19,0-3 10,-2 1-66,1 0-26,-1-8-13,-4 0 2,0 0-8,-3 0-50,-19-27-232</inkml:trace>
  <inkml:trace contextRef="#ctx0" brushRef="#br0" timeOffset="94850.4251">21651 11042 1004,'-2'-7'323,"4"0"-157,2-11-110,13 1-35,9-6 15,12-1 25,11 6 4,3 10-14,-1 10-5,-9 12-16,-11 11-10,-7 10-1,-14 9-17,-8 9 25,-13 9 0,-19 9-8,-16 15 1,-7 8-2,-3-1-9,8-16-9,20-18-6,15-25-11,7-18-4,9-12 5,0-4-7,7-2 23,8-8 5,13-1 49,13-13-3,8-4-15,2-3-18,-3 9-11,-13 3-1,-6 5-6,-7 2-2,-7 5-11,1 1-103,-2-6-194,15-37-583</inkml:trace>
  <inkml:trace contextRef="#ctx0" brushRef="#br0" timeOffset="95264.4488">22382 10266 1274,'0'3'265,"0"1"-205,3 4-60,0 15 0,4 13 37,-1 17 49,3 10-13,-1 16-31,4 65 0,1 21-19,0 16-1,-7-78-21,-3-58 15,-3-2-15,-3 1 6,0 48-7,-4 1-74,-3-3-47,-5-9-170,2-17-191,-4 10 27</inkml:trace>
  <inkml:trace contextRef="#ctx0" brushRef="#br0" timeOffset="95738.4759">22521 11015 1064,'6'-6'265,"5"-3"-191,15-11-29,5-1 61,9-6 14,5-2-33,0 3-13,-3 4-34,-9 13-25,-8 9-15,-10 15-21,-9 7 12,-6 13 9,-6 13 20,-12 11 22,-9 5-14,-10 6-13,-7-7-9,-3-2-6,5-9-64,3-16-11,9-14-14,9-16-8,-1-9 2,7-6 62,3-3 33,8-3 12,4 4 17,7 1 4,2 1 16,6 3 16,10 4 2,7 4 7,7 6 13,5 5 18,2-1-26,4 6-16,-1 0-12,3 1-7,-3 1-2,-8-6-21,-8-1-11,-11-1-8,-12-6-1,-4-2-1,-4 2-34,2-6-67,6-7-94,3-8-314,23-71-394</inkml:trace>
  <inkml:trace contextRef="#ctx0" brushRef="#br0" timeOffset="96354.5111">24614 11148 1281,'0'1'337,"3"4"-299,4 5-26,7 9-3,2 3 7,2 5-2,3 2 7,-6 3-15,-1-3-6,-4 1-5,-10-2 4,-4 2-16,-10-4-153,-30 21-322</inkml:trace>
  <inkml:trace contextRef="#ctx0" brushRef="#br0" timeOffset="96908.5428">26201 10265 1563,'-2'0'291,"2"4"-224,-1 4-67,7 21-9,0 13 9,2 14 5,3 13-5,1 13 1,1 8-1,10 56 0,1 22 1,-18-118 6,-1-8-7,5 39-73,-1-20-94,-5-22-49,-2-20-58,-11-45 29</inkml:trace>
  <inkml:trace contextRef="#ctx0" brushRef="#br0" timeOffset="97252.5625">26241 10263 1284,'6'-6'188,"5"-3"-137,9-11-45,12 1 7,8-3-7,0 4 8,-1 4-8,-1 7-6,-5 7 1,-5 6 0,-1 5-1,-4 4 0,-6 9 1,-4 11 12,-7 6 10,-3 14 13,-4 9 34,-4 7 4,-5 11-11,4 11-17,-10 57-13,8 21 3,5-7-15,3-123-6,1-1-8,1-6-6,1 30-1,2-17 1,-2-16-1,1-15 0,-2-14-57,-5-13-16,-4-13-293,-27-111-371</inkml:trace>
  <inkml:trace contextRef="#ctx0" brushRef="#br0" timeOffset="97380.5698">26477 10687 723,'1'-12'232,"1"7"-61,4-13-112,5 14-53,5 4-6,5 4 0,-1 15-11,-3 7 4,0 16-277,-31 89-348</inkml:trace>
  <inkml:trace contextRef="#ctx0" brushRef="#br0" timeOffset="97532.5785">26472 11187 1073,'2'2'153,"2"-1"-99,5 3 84,6-1-41,3 4-35,5 0-34,2-2-13,5-2-15,1-10 0,2-9-171,69-86-328</inkml:trace>
  <inkml:trace contextRef="#ctx0" brushRef="#br0" timeOffset="97869.5978">27311 9694 1391,'-2'0'245,"1"0"-176,-2 6-66,-1 5-2,-2 14-1,-2 9 9,-4 7-8,-1 1-1,-5 1-76,-9 2-76,-4 1-115,-12 5-75,-2-8 29,0-6 313,8-13 21,13-12 213,12-9 93,10-5-36,10-3-168,11-4-39,17-12 19,19-5 4,9-7-47,11 0-44,1 1-8,-6-3-8,-4 4-75,-11 2-105,-15 11-24,-19 10-265,-68 55 142</inkml:trace>
  <inkml:trace contextRef="#ctx0" brushRef="#br0" timeOffset="98245.6193">27098 10248 758,'1'0'460,"1"3"-371,2 3-65,6 2 57,4 4-24,7-2-2,1-4-20,9-8-10,1-5-17,3-4-7,-7 3 14,0 3-14,-6-1-1,-9 9-7,-5 3-2,-6 4 9,-5 4 6,-11 8 4,-9 9 1,-13 9-10,-8 10 6,-8 5-7,-1-2 0,3-1-20,6-10 2,9-4 11,13-18 7,13-7 0,11-11 10,20-13 8,14-6 59,22-15-16,52-32-26,17-11-8,12 9-15,-50 30-12,-55 21-1,-8 3-11,-10 6-103,7-2-91,-26 16-142,-116 76-116</inkml:trace>
  <inkml:trace contextRef="#ctx0" brushRef="#br0" timeOffset="98903.657">26990 10993 1015,'12'7'243,"0"3"-185,9 8-11,6 8 34,-4-3 9,1 4-5,-7-3-25,0 3-30,-7-3-6,-9 6-7,-8 3 10,-3-2-27,-4-8-33,4-14-27,7-20-27,11-23-134,6-21 82,8-24 85,23-70 54,-27 97 21,19-45 148,1 18-25,-4 23 23,-6 17-44,-11 19-14,-4 12-65,0 10-35,-2 12-8,4 5 13,6 16 8,0 14-1,2 10-4,-4 10-4,0 9 2,-6 3-9,-6-10 3,-8-8 2,-11-9 5,-10-7 4,-6-2-7,-13-8 2,-4-7-7,-2-10-7,4-16 0,6-13-1,8-14-17,14-13-19,14-16-24,18-3 8,15-6 22,10 2 30,4 8 0,0 8 0,-3 10-1,-7 17 1,-13 6-11,-9 14-17,-14 14 28,-14 16 12,-13 19-2,-18 15-10,-13 12-43,-3 1-52,4-7 31,18-17 26,18-22 25,18-18-2,14-13 15,11-9 106,8-6 10,3-7-29,7-3-35,0 1-26,1-2-25,0-4-1,-5 4-27,-5-1-151,-10 1-119,-30-23-277</inkml:trace>
  <inkml:trace contextRef="#ctx0" brushRef="#br0" timeOffset="99292.6792">26461 10716 810,'-2'0'287,"2"0"-104,-2-1-51,0 2-23,2-1-22,0 2-16,0-2-29,2 0-29,0 0-13,2 0 0,5 0 14,6-6 35,9-9 16,8-3-26,0-7-17,1 1-22,-1 4-14,-6 4-133,3 7-82,-1 7-146,39 15-257</inkml:trace>
  <inkml:trace contextRef="#ctx0" brushRef="#br0" timeOffset="100228.7327">28087 7861 903,'-2'-2'228,"-2"2"-54,2-4-35,1 4-31,0 4-43,-1-3-32,4 9-33,0 10 0,9 12 27,8 7 0,11 10 12,13 2 3,19 3-14,51 30 2,30 8-13,10 16-5,-49-28-11,3 14 0,-3 4-1,-66-47 0,57 107 0,-57-51 0,-19 5-27,-22 1 1,-21 13 10,-20 23 10,-25-14 6,-30 6 28,-10 14 7,-5 2-8,22-11-9,25-32-17,48-79-1,12-11-131,6-12-103,2 14-147,57-65-165</inkml:trace>
  <inkml:trace contextRef="#ctx0" brushRef="#br0" timeOffset="100886.7704">30071 8299 1361,'6'1'150,"-2"4"-149,7 4-2,4 6-19,-4 3 17,-4 15 3,1 12 60,-3 13-5,-1 16 11,-8 14 18,-3 6-18,1 2-30,-3 1-24,3-7-11,4-6 0,2-7 1,5-16-2,1-18-93,1-15-24,0-17-71,3-13-89,26-59-47</inkml:trace>
  <inkml:trace contextRef="#ctx0" brushRef="#br0" timeOffset="101061.7804">30383 8751 1129,'6'-13'255,"1"-3"-189,7-12-9,-3 4 21,2-1-33,0 4-24,-4 6-21,3 4-11,2 6-89,-2 5-181,4 16-270</inkml:trace>
  <inkml:trace contextRef="#ctx0" brushRef="#br0" timeOffset="101273.7925">30292 8909 1379,'3'3'150,"1"1"-126,4 6-2,8 3 49,-4-1 4,6 7 4,-4 0-28,2-2-12,-2 6-27,2-7 0,-4 2-10,0-8-2,-1 1-95,2-10-149,8-9-38,49-51-359</inkml:trace>
  <inkml:trace contextRef="#ctx0" brushRef="#br0" timeOffset="101830.8244">30942 8573 1164,'0'-3'455,"0"3"-365,3-3-78,0 3 34,5-6 17,8 0 30,8-8-15,12-5-31,-1-1-20,-1 3-27,-5-1 6,-9 7-6,-3 6-10,-7 1-71,-6 4-215,-4 9-274,-42 47-358</inkml:trace>
  <inkml:trace contextRef="#ctx0" brushRef="#br0" timeOffset="102059.8375">31005 8936 1251,'1'0'375,"-1"0"-300,2 0-66,3 0 42,5-1 27,11-2 29,9-3-25,3-2-38,7-1-22,-2-4-1,-5 3-14,-4 1-7,-8 5 0,-3 1 0,-8 6-46,0 1-83,-4 2-140,-3 4-214,-6 7-266</inkml:trace>
  <inkml:trace contextRef="#ctx0" brushRef="#br0" timeOffset="102529.8644">31618 8247 1276,'0'2'289,"0"-2"-208,0 6-67,0 2-14,2 6 78,2 14 36,2 8-27,2 13-41,-1 2-19,2 7 3,-1-2-3,-2 1-4,-2 4-10,-2-6-5,-2 1 2,-3-2-3,-3-8-7,-1-4-51,-2-2-175,5-7-273,0 4-327</inkml:trace>
  <inkml:trace contextRef="#ctx0" brushRef="#br0" timeOffset="102732.876">31998 8884 1290,'6'9'160,"-2"-2"-116,10 11-26,-4 6 58,-1 0 28,-2 1-11,-3-5-30,-7 5-47,-8-2 14,-3 3-30,-14-1-31,-5-1-170,-3-3-176,-27-28-507</inkml:trace>
  <inkml:trace contextRef="#ctx0" brushRef="#br0" timeOffset="103051.8942">32337 8329 1346,'10'0'211,"-2"-1"-158,6 1 37,2 4 51,-2-1-56,-5 3-37,1 10-25,-4-2-23,-6 11 0,-6 8 0,-7 8 17,-7 11 7,-5 3-14,-1 0-10,4 0-2,4-3-3,6-14 4,7-14 0,7-9-30,2-9 28,10-4 3,6-4 21,8-2-15,8-4-6,5-1-53,3-2-101,3 1-52,-1 5-61,52-1-216</inkml:trace>
  <inkml:trace contextRef="#ctx0" brushRef="#br0" timeOffset="103220.9039">32740 8895 1106,'0'10'184,"-3"-1"-104,0 13 14,-3 3 17,-7-2 8,1 3-25,-8-4-44,1 0-25,1-10-25,1-1-37,7-15-139,7-40-302</inkml:trace>
  <inkml:trace contextRef="#ctx0" brushRef="#br0" timeOffset="103634.9276">33019 8196 1225,'4'0'210,"1"-1"-164,7 0-2,0-3 64,4 1-36,0 3 3,1 7-35,3-5-22,-3 8-16,-3 6-2,-5 2 0,-6 5 9,-6 5-9,-12 6-5,-11 4-16,-7 7-60,-3-4-24,8-9 9,12-13-14,12-7 47,5-8 23,8-4 40,7 0 19,8-1 35,5-3 7,-1 1 4,-2 3-14,-3 4 7,-6 6-16,-1 2 9,-8 5-1,-4 5 20,-4 1 20,-6 9-22,-14 3-20,1 7-18,-7 2-20,0-6-10,4 3-105,7-15-184,2 6-432</inkml:trace>
  <inkml:trace contextRef="#ctx0" brushRef="#br0" timeOffset="103841.9394">33407 8709 707,'0'-3'537,"0"3"-435,0-1-46,-3 1 92,3 0-14,-2 0-70,0 0-59,2 0-5,-3 1-29,6-1-58,1 3-144,1-6-109,24-20-499</inkml:trace>
  <inkml:trace contextRef="#ctx0" brushRef="#br0" timeOffset="103996.9483">33583 8683 1295,'6'0'358,"-3"-3"-275,3 2-46,2-3 127,3-4-38,1-2-77,-1 3-34,-2 1-15,0-4-19,-6 2-208,-24 0-429</inkml:trace>
  <inkml:trace contextRef="#ctx0" brushRef="#br0" timeOffset="105799.0513">14445 14590 1249,'-2'-4'200,"2"3"-58,-7-5-142,6 8 0,1 6-21,0 3 21,3 13 30,4 13-21,1 24 6,6 24 8,2 73 1,-1 37 1,-9 25-7,0-62-6,0 11 0,1-28-10,-2-30 8,-2-77-10,3-10-1,-1-11-8,3 13-66,-1-24 4,-3-22 70,2-27-111,4-24-87,4-87-35,-1-45 117,-7 19 57,-1 143 60,1 14 15,1 7 69,5-15-21,6 19-35,-2 18-20,11 12 23,5 9 46,5 9-4,6 7 7,-4 8-14,1 8-6,-9 4-53,-7-1 52,-10 2-20,-11-8 25,-12 3-5,-11-3 29,-11-2-16,-15 5-24,-10 4-27,-2 0-10,-1-10-5,8-12-6,8-14-3,11-16-50,13-16-92,13-14-158,48-93-320</inkml:trace>
  <inkml:trace contextRef="#ctx0" brushRef="#br0" timeOffset="106176.0729">15389 14810 1372,'-15'3'186,"-6"4"-113,-18 11-35,-4 13-26,-5 14 9,1 14 0,0 6-9,6 4-6,8-8-6,13-9-8,14-13-1,12-13-22,12-10 5,11-4 26,11-11 14,13-6-7,7-7 4,4 0-11,-4 6-1,-9 8 0,-14 8 1,-14 8-15,-10 7 3,-13 10 12,-12 12 57,-11 17 0,-12 17-30,-10 6-9,-6-6-8,10-17-8,9-27-2,8-26-51,12-20-121,-7-91-202</inkml:trace>
  <inkml:trace contextRef="#ctx0" brushRef="#br0" timeOffset="106378.0845">15747 14669 1069,'0'6'174,"0"2"-172,-3 10-2,-1 13 69,-6 13 33,-6 15-11,-8 9-55,-5 5-15,-3 3-21,3-9-9,7-6-139,9-19-220,10-5-143</inkml:trace>
  <inkml:trace contextRef="#ctx0" brushRef="#br0" timeOffset="106565.0952">15787 15080 548,'6'17'124,"-1"6"31,2 23 20,-1 8-34,-2 7-9,-2 0-40,-1 2-50,-1-6-18,0-9-23,0-10 0,0-12-1,0-13-18,2-5-108,-2-10-69,2-49-180</inkml:trace>
  <inkml:trace contextRef="#ctx0" brushRef="#br0" timeOffset="106901.1144">16007 15290 555,'7'3'151,"1"4"-34,7 6 17,-1 5 26,-2 3-11,-4 2-56,-4 2-29,-4-5-22,-4 2 20,0-5-31,-1-5-23,-4-7 19,7-9-23,1-13-4,4-15-55,11-22-71,9-15 21,12-9 64,17 1 34,3 6 7,-1 11 32,-5 16 35,-14 18-4,-10 20-18,-9 18 2,-4 14 11,0 12 35,-6 14-15,-3 4-9,-2 3-30,1-6-37,-2-6 1,3-9-3,3-9-1,5-2-122,2-9-100,24-2-313</inkml:trace>
  <inkml:trace contextRef="#ctx0" brushRef="#br0" timeOffset="107532.1505">16879 14515 1006,'-2'0'258,"1"1"-163,-2 5-64,-1 10-1,-2 11 18,-3 19 24,-5 17-15,4 11 9,-3 9-22,5 0 8,1 2-13,3-7 3,8-3-16,3-11-13,5-11-2,6-3-10,3-11-1,-2-7-4,7-6 4,-1-10 10,3-16 11,1-13 5,2-22-2,-4-21-11,0-17-1,-5-16-1,-7-6-10,-12-2-1,-10 0-19,-12 7-23,-6 12-18,-6 14 23,0 16 19,1 20 6,2 19-6,-1 13 1,2 17 11,2 14-1,-5 10 7,7 14-1,-1 0 1,7 0 0,8-6-13,9-12 12,6-7-12,6-9-11,4-7 13,8-6 11,5-5 36,8-7 3,0-3-12,3-4-13,-4-2-13,-4-1 6,-6 2-6,-3-3-1,-2 3-7,-1 2-169,30-14-200</inkml:trace>
  <inkml:trace contextRef="#ctx0" brushRef="#br0" timeOffset="107776.1644">17775 14713 1181,'7'6'99,"3"-5"-66,6 3-19,13-4-2,10-5 31,10-10 14,6-6 17,6-4-38,-2-3-26,-11 7 4,-11 2-5,-15 8-9,-14 7-18,-8 8-137,-9 7-184,-61 44-543</inkml:trace>
  <inkml:trace contextRef="#ctx0" brushRef="#br0" timeOffset="108090.1824">17870 15189 1038,'2'0'187,"-2"1"-170,1 2-16,2-3 18,1 4 43,4 0 53,3 2-5,8-3-20,6-6 16,9-7 8,8-2-39,7-11-34,8-5-17,-4 1-12,-3 4-5,-11 4-7,-12 9 0,-11 3-1,-7 11-13,-4-1-20,1 4-110,-3 1-75,1-3-98,9-5-278</inkml:trace>
  <inkml:trace contextRef="#ctx0" brushRef="#br0" timeOffset="108420.2013">18982 14732 1186,'0'-2'329,"1"0"-211,5-6-76,6-3-30,10-7 2,13 2 7,10-7-5,17-3 4,53-15 25,-75 24-14,39-9-10,-12 6-20,-8 11-1,-16 7 0,-10 10-111,-15 5-231,-32 34-554</inkml:trace>
  <inkml:trace contextRef="#ctx0" brushRef="#br0" timeOffset="108802.2231">19238 14850 1412,'3'4'215,"5"-3"-205,12 9-9,6-1 0,8 0 1,5 7-1,-2-2 10,-1 2 7,-11 3-5,-7 3-5,-15 7 22,-21 8 30,-16 14-27,-21 10-33,-9 7-38,-4 1 2,7-14 20,21-16 16,16-18 0,20-16 8,8-5-8,8-4-1,9 3 1,12-8 11,6 2 7,7 0 8,2-9-4,1 1 2,0-5-3,-3 1-13,-7-2-7,-7 0 10,-12 2-1,-9-1-10,-5-6-75,-6-4-115,-6-8-278,-35-90-67</inkml:trace>
  <inkml:trace contextRef="#ctx0" brushRef="#br0" timeOffset="109086.2394">18841 13730 1396,'3'0'180,"5"-1"-154,5 1-25,10 3-1,3 3 1,7 8 6,5 1-6,6 11 9,-2 10 16,-4 4-4,-2 11-8,-9 12-1,-10 14 16,-8 5 17,-9 4-29,-4-7 8,-7-9-10,-2-9-15,2-18-72,5-21-121,0-22 101,-8-74-468</inkml:trace>
  <inkml:trace contextRef="#ctx0" brushRef="#br0" timeOffset="109278.2503">19070 14061 824,'-1'0'299,"-3"0"-166,-3 7-20,-5 5-43,-5 14 17,-8 17 3,-5 12-31,-6 9-35,0 0-15,7-3-9,11-6-14,15-17-90,13-9-91,23-22-57,103-81-383</inkml:trace>
  <inkml:trace contextRef="#ctx0" brushRef="#br0" timeOffset="109562.2666">19668 14076 1003,'4'25'172,"2"-4"-58,3 21-22,4-13-1,-2-9-5,-2-12-28,0-4 17,-5-4-25,-2-8 74,-1-5 22,1-14-88,-2-8-31,-3-16-15,-9 2 0,0 0-5,-6 8-7,-3 11-1,-1 15-13,0 8 14,4 14 1,2 8-1,3 15-7,6 8-64,3 10-148,21 83-239</inkml:trace>
  <inkml:trace contextRef="#ctx0" brushRef="#br0" timeOffset="111106.3549">23692 13613 1025,'0'0'210,"0"0"-115,1 0-95,2 5 6,3 3 68,1 6 10,3 4-26,-1-2-17,1 7 4,-3-6-11,1 1-1,0-5-1,-6 4 14,2-4-11,-3 1 19,-1-3 21,0-1-44,0-4-8,0-3-4,1-2-8,-1-1-1,2 0-10,0 5 1,0 0 4,3 11-4,2 7 1,5 5-2,-5 6 0,1-4 8,-2-1-7,-3-9 5,1-6-6,-2-8 0,-1-1-8,-2-5-28,-4-7-33,-8-7-195,-8-7-382,-76-53-57</inkml:trace>
  <inkml:trace contextRef="#ctx0" brushRef="#br0" timeOffset="111355.3691">23246 14207 1601,'-1'0'299,"2"-1"-205,-1-1-26,5 1 4,9-9-26,21-12-1,62-36-13,68-35-4,44 2-14,-75 37-8,-24 11 0,-18 8-6,-55 23 0,-6 2 0,-9 5-68,22-3-89,-17 7-182,-18 4-136,-56 14-209</inkml:trace>
  <inkml:trace contextRef="#ctx0" brushRef="#br0" timeOffset="111723.3902">23908 13956 1256,'-4'8'300,"1"7"-235,-8 13-53,-2 7 3,-4 8 48,1 7 18,-1-8-39,4-3-29,9-13-13,1-16-10,12-10-50,8-14 19,11-17-43,12-11-34,3-10 59,-5 0 59,-11 19 24,-10 15 26,-7 13-28,0 7-1,1 5 20,2 5 5,0 4 1,2-2-26,-2 4 4,-4-5-25,-6 3-1,-3-5 1,-4 6 3,-12 4 30,-15 3-33,-15 6-92,-18 0-80,-50 15-61,-17-1-44,97-37-77,3-1 91,-25 4 124,-8-28-7</inkml:trace>
  <inkml:trace contextRef="#ctx0" brushRef="#br0" timeOffset="112134.4137">23576 14261 186,'10'-3'271,"-4"-3"-40,10 2-61,1 10 14,0 10-25,1 14 27,6 15-30,0 17 20,-6 5-50,-3 11-47,-6-4-34,-6 4-13,-6-6-22,-4 0-9,-1-7 11,1-16-12,4-16-57,4-21-93,3-12 17,4-17-17,7-18-155,9-23-13,13-19 162,4-1 156,3 0 128,-1 11 4,1 8 37,0 11 13,5 2-5,4 9-47,-4 4-14,0 11-40,-5 6 5,-3 9-40,-2 4-17,-1 7-11,3 1-12,1 2 12,-2 3-12,-8 0-1,-6-1-12,-12 5-22,-10-2 16,-8 8 18,-12 7 42,-15 15-9,-19 14-5,-18 7-28,-49 41-39,81-77-129,-33 22-324,-26-15-159</inkml:trace>
  <inkml:trace contextRef="#ctx0" brushRef="#br0" timeOffset="112938.4597">24042 14597 1381,'6'10'109,"-1"5"-56,4 15-41,4 1 6,-1 8-8,-1-2 29,-1 5-24,-4-5-15,-3 2 6,-5 1-4,-5 2-1,-3-4 30,-4-5-31,2-4 9,-1-11 9,2-4-11,2-12-7,0-6-13,6-15-88,6-13 13,9-13 19,6-10 56,0 0 13,2 8 24,-7 10 21,-5 9 27,-4 9 0,-1 9 6,0 4 8,-3 6-31,0-1-25,0 2-19,-3-1-10,3 0 1,0 0-2,0-1-9,-3 2 3,3-1-3,0 2-9,0 2-14,0-1-4,6 4 36,-2 0 8,2 3-6,2 0 10,-2-6-11,-2 0 5,2 0-5,-5-4 8,2 0 9,-6 0 31,3 0 10,-1-1-16,-1 1-4,2 0-15,0-3-9,-4 1-7,4 0-3,0 2-5,4 0-12,-4 0-8,2 0-5,2-3 25,5-1 9,2-1-9,2-5 1,2 3 0,-1-1 5,-2 0-5,-3 5-1,2 4-11,-1 8-13,-3 4 2,3 12 2,-2 8 14,0 10 6,-4 5 44,3 3-19,0-2 2,1 2-14,3-16-13,0-6-1,2-17 1,4-8 7,3-10 0,8-9 40,4-9-10,-1 1-23,-1-3-2,-6 4-11,-2 3 13,-12 0-13,-2 4-2,-7-4-76,-2-1-142,-4-3-263,-43-59-304</inkml:trace>
  <inkml:trace contextRef="#ctx0" brushRef="#br0" timeOffset="113945.5173">14142 17252 737,'-11'-7'102,"7"3"-24,-8-7 73,9 7 7,6 8-116,9 11-42,9 15 42,7 15 34,8 18 8,1 12-31,-6 15-29,-5 2 6,-5 4-12,-8-6-11,-2-9 4,-8-9-5,-3-16 1,-8-13-5,2-16 4,-6-9 6,2-8-12,-5-7-11,0-8-59,0-23-46,2-23-124,3-77-10,35-60 113,33 2 137,-37 139 8,-2 9 56,-3 5 22,17-24 17,-6 21-28,-5 17-34,-1 16-8,-3 9-20,6 5 22,0 11 8,3 6-2,5 5-10,1 4-10,-1 6 6,0-1-1,-2 0 2,-9 3-1,-7-5 32,-10 1 31,-11-4 34,-10 4-10,-14 3-36,-6 5-30,-16-1-25,0 5-8,-4-8-5,-3-7-9,7-10 5,8-11-6,3-14-25,12-8-51,12-9-100,13-6-142,49-70-357</inkml:trace>
  <inkml:trace contextRef="#ctx0" brushRef="#br0" timeOffset="114323.5389">15334 16969 1321,'-20'7'212,"4"7"-142,-20 10-43,-6 14-25,2 7 10,0 10 15,5-4-12,8-2-3,8-11-12,10-11 0,6-13-11,6 0-5,8-1-2,11 4 9,14-5 9,12 2 19,12-6-5,8-4-13,-6 0 1,-7 3 5,-13 5-7,-16 2-11,-11 1 1,-12 3 10,-6 8 1,-14 5 68,-14 14-13,-11 9-16,-9 3-29,-2-8-11,5-13-18,11-23-66,12-26-136,17-151-493</inkml:trace>
  <inkml:trace contextRef="#ctx0" brushRef="#br0" timeOffset="114507.5494">15856 16559 878,'-3'5'282,"2"6"-241,-8 11 11,-2 12-20,-10 13 20,-3 2-25,-3 7 17,1-3-41,2-5-3,4-5-138,5-8-195,3 17-17</inkml:trace>
  <inkml:trace contextRef="#ctx0" brushRef="#br0" timeOffset="114697.5603">15820 16910 574,'12'4'153,"2"6"-44,6 2 5,3 7-1,-4 6-20,-2 2 27,-7 8-36,-3 7-18,-4 4-8,-4 9-4,-6 6-18,-1 2-21,-5-1-15,6-9-13,7-9-160,7-13-154,36-13-144</inkml:trace>
  <inkml:trace contextRef="#ctx0" brushRef="#br0" timeOffset="115032.5795">16232 17136 726,'3'4'249,"0"1"-178,5 6-7,2 12 35,0 11 45,-4 11-22,0 8 19,-6-6-72,0-2-44,0-21-16,0-9-8,1-11 0,2-8 8,-1-3 39,3-11-39,5-12-9,1-11-27,3-5 1,6-2 14,-5 11 12,1 8 0,-4 11-2,-1 12-28,0 10 15,0 11 15,2 11 1,-2 9 31,-2 8 20,-2 2-14,3 0-11,-3-6-17,-4-1-2,1-3-8,-1-2-95,3-8-115,21-5-324</inkml:trace>
  <inkml:trace contextRef="#ctx0" brushRef="#br0" timeOffset="115512.6069">16864 16925 1006,'-4'4'323,"1"1"-200,-4 9-78,-4 16 18,-1 17 33,2 15-11,2 13-14,6 4-35,4 0 1,6-4-10,2 1-21,3-8 2,4-10-8,-4-16-3,-2-16 3,2-22 4,-1-25 29,10-27-7,26-72-14,8-60-11,-21-17 7,-22 97-7,-14 66 7,0 7-2,-7 12 0,-2-19 10,-8 16-7,-2 11 0,-6 10-8,-4 6 5,2 8-6,-1 6 0,4-1-1,11-2 0,4-8-1,7-6-5,3-2-1,0-4-11,3 3-7,0 1 26,1 4 7,2 0-5,3 2 4,3-1-5,0 4-1,7 0 1,3-3 1,7-2 4,3-3-6,8-9-38,8-5-297,112-72-311</inkml:trace>
  <inkml:trace contextRef="#ctx0" brushRef="#br0" timeOffset="115720.6188">17667 17007 1155,'6'-4'199,"3"1"-134,13-2 40,13-6-14,12-1-10,9-4-28,10-1-29,0-2-14,0 2-2,-11 5-8,-10 2-3,-11 13-182,-12 14-185,-33 85-238</inkml:trace>
  <inkml:trace contextRef="#ctx0" brushRef="#br0" timeOffset="115899.6291">17937 17383 1111,'0'0'517,"0"1"-449,3-1-68,10 2-17,1-1 17,11 2 0,8-3 6,10-6 1,11-7-7,13-13-1,7-8-84,2-9-166,1 1-34,78-63-522</inkml:trace>
  <inkml:trace contextRef="#ctx0" brushRef="#br0" timeOffset="116324.6534">18999 16723 25,'0'0'874,"0"0"-712,0-3-117,0 3-29,0 3 8,2 0 6,1 5-15,2 6 53,1 12 47,-1 9-11,-2 10-13,3 4-13,2 6-25,5 1-20,6-1 19,5-5-25,9-5-13,8-13-13,8-15 11,4-20 1,-2-29 4,-3-23 1,-6-16-3,-9-13-3,-11-8-2,-11 0-2,-18 11 13,-19 7 46,-13 11 8,-10 21-9,-1 15-15,1 23-36,9 12-15,5 14-1,7 3-5,4 6-12,8-1-89,2-1-137,-1-2-246,-43 22-420</inkml:trace>
  <inkml:trace contextRef="#ctx0" brushRef="#br0" timeOffset="117352.7122">14410 17124 169,'-4'-9'135,"2"-3"-43,-6-6-34,-3-5-10,-4-3 74,-1 0-59,-5 0 7,-2 0-25,-1 2 18,4 3 6,1 3 41,8 7 5,6 7 17,4 2-63,2 4-58,-1-1-11,3 5-11,3 10 11,3 6 13,0 11 8,0 12 5,1 4 1,-1 10-3,0 11 9,5 1 25,-4 7-5,-1 2-22,3 0-10,0 1-9,1-2-10,-2-10 4,5-13-6,-2-12 1,-4-15-1,-3-7 0,2-8-22,-3-5-62,-1-6-60,1 1-79,-3-7-64,0-34-185</inkml:trace>
  <inkml:trace contextRef="#ctx0" brushRef="#br0" timeOffset="118106.7553">23588 15685 1127,'-2'-4'297,"2"4"-114,0-2-74,-2 4-17,2 2-17,-1-2-36,1 2-33,3 4-5,1 3 1,1 2 7,-2-1-9,0-7-15,-3 0-158,-6 5-124,-49 32-160</inkml:trace>
  <inkml:trace contextRef="#ctx0" brushRef="#br0" timeOffset="118309.7669">23143 16017 1188,'2'-3'326,"5"0"-244,9-11-61,14-2 48,17-9 44,10-1-1,6 3-50,5 5-37,4 8-24,3 6 13,-7 0-4,-3 2-5,-15-1-5,-14-1-1,-15 1-116,-12 0-123,-37 16-378</inkml:trace>
  <inkml:trace contextRef="#ctx0" brushRef="#br0" timeOffset="118654.7867">23471 16084 1557,'1'9'162,"-1"11"-120,-3 21-22,-1 22-19,-11 20 17,-6 8-4,-1-3 22,2-15-9,10-28-27,8-25-15,7-20 9,8-24-15,10-17-38,5-21-44,9-13 37,0-1 16,-5 13 39,-6 17 11,-6 21 30,-7 15-4,-1 10-11,-1 12 7,-1 2 1,-1 9 19,-3 2-26,-3-3 16,-4 0-1,-6-3-10,-6 5 17,-12-1-38,-13 9-9,-12 5-246,-120 61-319</inkml:trace>
  <inkml:trace contextRef="#ctx0" brushRef="#br0" timeOffset="119095.8119">23004 16538 1211,'9'4'196,"5"9"-172,12 10-3,5 10-7,4 14 10,-6 9 37,-3 14-14,-5 8 32,-8 0-1,-7 5-54,-4-13-22,-4-15 4,2-24-6,2-17-125,-2-14-25,6-14-9,1-13-148,2-24 28,1-8 63,1-5 216,-2 3 19,-1 13 179,6 10-30,1 8 21,2 4-39,6 1-42,12-5-7,12-7-43,15-7-11,58-35-16,38-11 37,13 16 37,-87 44-50,-52 29-7,-10 2-18,-3 7-30,9 7-27,-7 13 15,-18 7 12,-5 10 68,-11 10-35,-14 8-5,-12 1-14,-7-1-14,-9-2-92,-8-9-226,-101 39-336</inkml:trace>
  <inkml:trace contextRef="#ctx0" brushRef="#br0" timeOffset="119637.8429">23592 16786 929,'0'0'468,"0"1"-423,3 5-45,0 10 0,4 6 1,0 16 56,-1 10-10,-2 16-20,-4 17 3,-4 9 12,-2-1 4,-1-6-22,0-16-10,4-18-13,0-14-1,3-20-27,0-6-54,0-11 20,-3-8-68,-3-1-197,-5-9 77,1-4 38,1-3 11,-3-7-14,5-6 214,5-2 123,11-13 126,8-5-36,11-7 19,11-1-71,2 5 8,6 14-37,-7 9-30,0 22-30,-9 11-48,-7 7-24,-1 13 0,-4 9 8,-5 10 14,-7 9 11,0 12 8,-7 8 2,0 3 17,2 3-4,2-1-7,4 1 1,4 2-22,6-6 5,-1-3-3,0-13-12,5-9-10,-4-19-2,6-15-6,6-20 8,3-17 31,15-24-26,2-14-13,4-17-34,23-66-98,-24-30-346,-42 14-777</inkml:trace>
  <inkml:trace contextRef="#ctx0" brushRef="#br0" timeOffset="120267.8789">25379 13877 1141,'-2'3'210,"1"-3"-152,-2 1-44,3 3 8,1 2 13,2 14 59,7 11-7,9 14-16,11 20-22,12 8-13,18 6-15,56 34 5,28-1-14,11 23 6,-51-34 1,3 2-5,-6-3-7,3-9-5,-2 5-2,-66-47-1,-3 2 1,59 105 1,-41 9-1,-44-50 1,-27 8 14,-34-1 37,-27-3 20,-28 12-19,-39 12-20,2 5-9,14-9-11,32-26-4,76-82-9,16-16-62,11-9-235,65-29-515</inkml:trace>
  <inkml:trace contextRef="#ctx0" brushRef="#br0" timeOffset="120953.9182">27481 14869 1405,'0'2'359,"0"1"-279,2 4-79,0 12 4,5 10 46,0 12-2,3 15-17,1 11-14,-5 2-11,3-1-6,-8-5 7,2-10-1,-3-12-7,3-14-75,5-13-136,5-18-260,21-80-508</inkml:trace>
  <inkml:trace contextRef="#ctx0" brushRef="#br0" timeOffset="121354.9411">27526 14842 1332,'9'-7'240,"6"-3"-191,22-8-37,14-6 6,16-7 20,6-1-16,0 2 7,5 4 7,-4 8 12,-6 10-9,-12 8-31,-13 18-7,-16 9-1,-16 14 0,-13 15 12,-19 12 14,-13 10-7,-20 9 1,-11-3-12,-11 0-8,-5-9-1,1-8-1,2-16-5,15-20 7,11-16 2,13-12 7,15-12 0,11 2 1,7 1 25,6-2-10,6 6-19,15-2-6,16 1 9,14-6-3,12-5 0,-1-1 0,4-5-6,-9-6 0,-5 0-57,-9-7-87,-6-1-63,-10 1-70,-13-48-273</inkml:trace>
  <inkml:trace contextRef="#ctx0" brushRef="#br0" timeOffset="121624.9565">27654 14369 1101,'0'0'478,"0"8"-475,0 12-3,3 21-6,3 18 6,4 15 7,13 77 37,16 41 8,-1 13-1,-11-76-19,-1 0-1,-8-11 1,-11 23-14,0-3-6,-2-89 9,-2-10-21,5-8-17,4 28-118,4-26-216,40-47-275</inkml:trace>
  <inkml:trace contextRef="#ctx0" brushRef="#br0" timeOffset="121860.97">28609 14577 565,'0'2'1260,"0"8"-1123,2 8-137,-1 13 0,4 11 0,-4 10 6,2 6-4,3 4-1,-1 0 5,-1 1-6,-1-2 2,-2-6-2,-1-12-24,0-9-119,-1-15-119,-2-23-265</inkml:trace>
  <inkml:trace contextRef="#ctx0" brushRef="#br0" timeOffset="122160.9872">28664 14648 502,'-1'-3'882,"2"0"-675,5-8-187,9 4 10,9-6-9,10-8-5,14-7-15,9-2 11,4-2-1,-3 7 4,-13 12-6,-11 12-9,-14 11 0,-1 12 6,-9 7 6,-2 11 14,-7 7 22,-2 2-6,-1 2-8,-3-2-16,-1-2-4,-2-2-5,-5 2 3,-5-2 1,-15 4-13,-12 0-48,-18 4-181,-50 34-326,-56-2-371</inkml:trace>
  <inkml:trace contextRef="#ctx0" brushRef="#br0" timeOffset="122394.0005">28347 15314 959,'-2'-3'321,"0"-1"-191,1-6 17,2 4 29,6 0-19,12-10-77,14-1-40,22-11 14,58-22-16,37-9-5,24-4 4,-56 21-10,-26 12-7,-53 12-11,-4 4-8,-7 2-1,26-10-23,-17 5-55,-16-3-55,-9-2-146,-11-77-481</inkml:trace>
  <inkml:trace contextRef="#ctx0" brushRef="#br0" timeOffset="122662.0159">28740 14152 1563,'-1'0'249,"2"3"-218,4 11-31,5 12-9,4 15 9,6 20 27,-1 17 19,14 77-22,-13 50 26,-21 21-2,-14-87-21,-11 3-8,-6-5-4,-5-3-9,4-22-4,21-68 4,2-18-6,5-14-33,-3 17-117,8-33-45,8-31-269,35-181-343</inkml:trace>
  <inkml:trace contextRef="#ctx0" brushRef="#br0" timeOffset="122844.0263">28970 15025 903,'0'-3'532,"3"6"-405,5 1-88,6 9 102,9 10 8,10 5-47,3 8-29,4 3-28,3 9-13,6 10-22,2-2-8,-3 0-1,-8-6 5,-12-11-6,-10-11-93,-10-15-147,-4-15-285,12-93-343</inkml:trace>
  <inkml:trace contextRef="#ctx0" brushRef="#br0" timeOffset="123061.0387">29929 13793 1839,'0'4'215,"2"2"-215,0 1-8,-1 8-22,0 0 30,1 1 8,-2-1-8,0 3-9,-4-3-170,-11 3 16,-11 12-118,-20 5-291,-135 110-127</inkml:trace>
  <inkml:trace contextRef="#ctx0" brushRef="#br0" timeOffset="123216.0475">29409 14377 373,'10'-2'329,"10"-2"-68,18-5 1,21-11-67,55-25-36,21-20 6,9-12-66,-56 28-39,-52 30-24,-4 8-27,-7 3-9,23-10-1,-14 13-80,-14 6-162,-10 5-263,-46 13-403</inkml:trace>
  <inkml:trace contextRef="#ctx0" brushRef="#br0" timeOffset="123566.0676">29805 14321 1759,'1'15'238,"-1"7"-203,0 17-34,-4 16 5,-7 6 0,-4 1 9,0-6-5,2-12-2,7-18-3,4-17-5,2-6 0,2-11-33,4-11-118,6-11-82,10-11 50,11-5 57,9 6 92,4 8 34,-3 9 16,-6 11 30,-14 9 2,-8 5-25,-7 3 7,-3 9 18,-7-1 24,-9 14 15,-13 9-23,-10 8-33,-16 4-31,-4-3-149,-3-3-134,-66 6-388</inkml:trace>
  <inkml:trace contextRef="#ctx0" brushRef="#br0" timeOffset="123984.0915">29548 14707 1179,'4'7'150,"1"7"-130,3 14 7,5 15 37,3 4 1,-6 11-2,3 0-2,-9 1-28,2-9-21,-3-6-1,1-11-2,-4-11-2,0-8-7,-4-9-92,1-8-53,3-2-115,-2-12-309,2-7 350,5-6 219,8-6 105,2-2 26,12-3 46,6-4 21,9-6-51,7-6-14,4-2-67,1 6 0,3 9 6,-1 13 56,-2 10-55,-4 13-49,-9 8-10,-9 5 13,-6 9 6,-12-3 27,-5 8-20,-4-4-10,-6 5-16,-9 6 2,-10 6-16,-17 5-30,-12 3-109,-16 2-95,-3 1-74,-1-7-166,-84 38-16</inkml:trace>
  <inkml:trace contextRef="#ctx0" brushRef="#br0" timeOffset="124432.1171">29822 14981 766,'6'3'177,"0"4"-126,7 5 54,2 14 54,-1 13-7,-2 17-32,-7 17 27,-10 64 12,-19 26-84,-21-5-32,31-113-10,-3-10-13,5-8-7,-9 18-13,9-18 0,7-23-42,7-23-141,7-30-147,16-69 99,23-49 120,-26 118 12,-2 6 99,17-36 102,-4 20 14,-6 14-5,-4 9-3,-1 8-14,-1 11-38,-1 5-14,-3 9 6,-6 6-30,0 9 16,-2 7 50,1 14-16,-7 10-14,-6 14-12,-7 8-3,1 3-15,-2-1-9,4-3-8,7-12 1,6-13-8,3-10-1,9-15 1,3-6 2,13-14 18,8-6-19,6-17 17,3-8-18,-5-11-87,1-8-160,31-123-404</inkml:trace>
  <inkml:trace contextRef="#ctx0" brushRef="#br0" timeOffset="124757.1357">30552 14165 1624,'0'0'277,"4"4"-277,5 3-36,0 7 17,3 12 19,1 10 25,4 19 20,-4 23-25,4 69 25,-11 34-8,-14 3-14,-1-74-11,4-59-5,0-12 2,3-2-8,-2 26-1,2-26-25,4-25-80,4-28 16,7-28-151,7-27-211,20-83 167,-3-114-278</inkml:trace>
  <inkml:trace contextRef="#ctx0" brushRef="#br0" timeOffset="125335.1687">30729 14230 980,'-2'0'354,"4"-1"-182,-2 0-89,5-2-7,1-5 8,7-2-1,11-4-29,6-6-29,4-1-11,0 5-14,-11 12 0,-1 10-17,-10 17 17,1 9 12,-6 17 33,-2 12 2,-1 13-7,-8 13-1,1 8-3,-6 59-13,6-106-16,-7 56 5,0-10-4,0-11-2,-7-6-6,-1-15-1,-1-14-37,5-18-14,2-15 8,3-21 23,-4-7-91,-1-16-59,-2-12 88,-3-14-5,5-9-77,8-7 1,6-4 145,9 7 19,6 9 105,9 11-24,7 7-56,3 1-1,4 14 26,-5 7-25,-8 13-25,-10 12-15,-11 13 15,-16 18 15,-19 14 17,-20 16-32,-16 13-102,2-7-137,17-15-29,21-24 136,26-20 132,15-14 1,12-7 209,-4 2 50,2 1-46,-5 0-52,4 4-33,-3 3-55,0-2-38,-1 3-15,0 4-20,-4 3-1,-5-2 0,4-2-60,-1-2-115,7-11-164,57-77-424</inkml:trace>
  <inkml:trace contextRef="#ctx0" brushRef="#br0" timeOffset="125657.1872">31264 13920 1270,'1'0'177,"-1"-1"-148,0 1-29,1 0 0,-1 0 8,2 3 1,2 5 0,6 7 16,-2 11 31,0 16 37,0 20-18,-8 15 16,-4 15-25,-3 61-15,-9 27-9,2 2-6,3-58-18,2 0-9,2-1 2,10 26 0,-12-2-10,-2-28-2,-2-18-8,7-56-105,0-17-47,1-12-46,-2 15 30,-2-31 38,-13-104-481</inkml:trace>
  <inkml:trace contextRef="#ctx0" brushRef="#br0" timeOffset="126019.2079">31332 14097 1339,'3'-6'238,"7"0"-238,8-8-4,11-5 3,9-9 1,0-5 25,-3 3 32,-9 11-16,-7 6-11,-7 10-30,-6 12-21,-3 20 21,-1 20 35,-2 17 7,-2 19-12,0 9-19,6 52 2,6 12-1,5 6 6,-13-58-1,0-6 26,2 12 14,-4-63 9,-4 3 6,2-4-40,-6 52-7,-7 0-5,1-6-11,0-4-9,2-1-12,4-20-219,5-23-23,3-34-94,18-150-410</inkml:trace>
  <inkml:trace contextRef="#ctx0" brushRef="#br0" timeOffset="126379.2285">31327 14631 1244,'12'-2'225,"3"-5"-166,18-4-49,10-3 41,2-2-4,-4 4-8,-10 8-24,-12 7-15,-10 6-16,-9 4-38,-10 13-21,-18 16-102,-12 16-59,-14 16 74,-2 12 116,13 0 37,13-8 9,17-18 0,10-20 0,13-18 35,3-16 175,8-12 24,9-8-32,1-4-32,4-5-56,-5 9-66,-11 1-27,-3 7-15,-8 3-6,1 3-1,4 0-14,8 3-14,2-6-64,2 2-61,-3-4-140,-1-18-315</inkml:trace>
  <inkml:trace contextRef="#ctx0" brushRef="#br0" timeOffset="128912.3734">22659 8949 165,'2'-4'0,"4"-2"-23</inkml:trace>
  <inkml:trace contextRef="#ctx0" brushRef="#br0" timeOffset="129603.4129">22576 9040 181,'3'-4'78,"-2"3"-19,2-5 44,2 3-11,-1 2-32,1 1-21,-1 1-8,0-1 7,1 3-13,-5 0-10,2-3 0,-2 0-13,1 0 7,4 3-9,2-2-37,15-2-205</inkml:trace>
  <inkml:trace contextRef="#ctx0" brushRef="#br0" timeOffset="135562.7537">20114 13142 803,'0'-6'86,"3"2"-76,0-2-9,6 5-1,0 1 28,6 3 76,6 7-25,4 4 1,5 1-25,4 7-5,-1 0-13,1-3-11,1 0-8,-2-7-8,2 1-4,4-12 2,1-9 4,4-7-2,9-17-9,4-14-1,9-14-38,7-14 1,4-1 28,4 4 9,-5 8 6,-3 19-6,-10 16 0,-6 19 6,-10 17-6,-6 10 6,-4 11 2,-2 8 4,-2 4 6,0 8-2,6-6-2,12-5-5,13-19-2,67-25 19,51-74-2,42-79 0,-63 20 6,9-46-20,11 12 4,-48 34-2,-19 46 3,-27 40 12,-66 45-6,-6 11-21,-9 3-22,14 7 22,-12 10 1,-2 8 17,3 5-5,2 0 1,8 0-13,9-1 7,12-5-2,14-6 0,53 1 10,44-23 41,31-23-13,-49-9-13,-3-4-22,-29-1 18,0 12-15,-8 7-1,-3 3-11,5 2 1,10 9 5,0 2-6,2 7-7,14 6 6,2-10-5,6-6-5,-10-4 5,-20-6-9,3 0 15,-14-11-12,-1-5 12,-47 13 0,-3 2-10,2 3 10,36-14 0,-1 5 7,-2 5-7,4 4 0,2 5 10,2 6 7,-1 6-4,-1 2-2,-3 4-4,-7-2 1,-8 1-8,1-3-9,1-8 3,10-8-5,50-22-14,28-28 23,21-13-40,-72 26 20,-5 10-19,-54 24 8,-7 5 5,-9 5 8,22-3-19,-10 15-102,-8 4-18,-2 8-129,66 29-239</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4T03:58:51.320"/>
    </inkml:context>
    <inkml:brush xml:id="br0">
      <inkml:brushProperty name="width" value="0.05292" units="cm"/>
      <inkml:brushProperty name="height" value="0.05292" units="cm"/>
      <inkml:brushProperty name="color" value="#FF0000"/>
    </inkml:brush>
  </inkml:definitions>
  <inkml:trace contextRef="#ctx0" brushRef="#br0">15473 10065 372,'-8'0'61,"1"4"-61,-11 2-144,-27 31-27</inkml:trace>
  <inkml:trace contextRef="#ctx0" brushRef="#br0" timeOffset="724.0409">15116 10093 905,'-3'-6'154,"3"6"41,-5-3-136,5 6-53,5 4 3,-2 5 49,7 6 38,4 6-13,5 9-28,-2 12-8,4 6-4,-2 8-5,-3 4-7,-2-2-8,-4 1-11,-3-1-12,-2-6-11,-4-13-19,1-6-33,-2-10-33,2-9-61,-1-7-56,-1-18 94,0-14-38,-1-27-86,-1-26 148,-2-69 95,2 101 72,-4-41 78,3 24 105,2 25-82,1 18-43,4 6-49,6 2-27,9 0 23,9 0-10,10-1-13,12 3-9,8 3 0,2 4 2,1 4-22,-9 3-10,-10 8-9,-8-2-4,-15 7-2,-12 2 1,-14 11 11,-22 12 3,-20 14-7,-63 49-8,-23 3-14,104-87-1,1-4 5,-21 19 9,20-17 1,16-13 0,11-7 0,5-2 0,7-2-1,8-4 1,15-2 8,11-6 7,12-2-4,5-7-2,-1 4-3,-5-3-5,-11 2 0,-10 7-1,-10 0 0,-12 3-70,-10-1-43,-3-10-209,-13-8-203,-58-100-256</inkml:trace>
  <inkml:trace contextRef="#ctx0" brushRef="#br0" timeOffset="942.053">15431 9875 945,'3'4'201,"0"2"-173,4 5 11,7 11 80,-2 9 37,2 7-32,3 17-10,-2 9-28,1 14-23,0 7-29,-3 0-13,-2-7-13,0-4-8,-4-3 0,1-3 0,-2-1-28,-3 2-69,-3 0-89,0-7-93,15 35-225</inkml:trace>
  <inkml:trace contextRef="#ctx0" brushRef="#br0" timeOffset="1563.089">16008 10236 1094,'-3'0'330,"1"3"-153,1 0-139,-3 9-37,4 11 26,-2 6 51,1 13-22,1 6-26,1 5-14,5-2-10,0-2-5,0-8-1,2-9-68,-4-6-58,-1-14-16,1-7-67,-5-6 67,-3-13-14,-1-16-165,1-13 117,1-18 204,3-4 43,7-6 101,11 3 69,8 4-31,6 11 4,11 4-35,11 8-23,3 3-11,4 6-21,-3 7-24,-7 8-21,1 4-12,-2 4-18,-4 3-8,-4 6-7,-7 8-6,-11 2 0,-10 3 0,-9 7 0,-12 10 5,-21 11-3,-20 17-1,-59 51-1,-43 21-49,-38-3-41,70-51-29,33-18 20,62-47 53,12-7 31,7 0 15,-10 3 22,18-13 7,13-5 19,14-11 0,20-10 67,15-7-7,56-18-16,-83 42-14,43-19-12,-7 1-5,-10 4-19,-5 1-24,-14 3-12,-13 10 0,-15 2-6,-12 10-21,-11 0-45,-11 1-129,-12 2-358,-115-24-418</inkml:trace>
  <inkml:trace contextRef="#ctx0" brushRef="#br0" timeOffset="1978.113">16199 9979 990,'0'0'559,"2"1"-456,2 6-97,4 6 17,3 7 53,3 13 46,1 8-19,0 15-41,-5 12-22,-6 13-13,-11 7 2,-12 10-16,-38 59-2,-22 4-11,53-114-5,3-10-28,-13 35-42,14-28-45,12-25-52,15-23-22,15-33 19,15-26-139,12-23 92,9-4 180,4 5 42,-8 28 99,-7 21 56,-9 21 16,-5 17-21,-1 12 7,1 15 13,2 11-41,0 5-44,-2 2-23,1 0-29,-4-10-18,0-3-14,-8-11-1,-7-9-21,-7-4-111,-6-7-66,-10-6-13,-77-37-432</inkml:trace>
  <inkml:trace contextRef="#ctx0" brushRef="#br0" timeOffset="2519.1439">15525 9845 800,'-3'0'288,"3"0"-68,0 0-53,-2 0-47,2 3-14,0 0-46,2 5-39,2 10-6,5 16 42,2 16 23,4 21-31,-2 12-11,0 11-2,-2 3 0,-4 1-15,-5 53-11,-4-101 2,-3 48-1,0-4-10,-1-11 1,1-8 4,2-16-6,0-12 1,3-15-1,0-10-7,0-9-41,0-5-52,2-4-100,2-4-92,28-18-242</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20:22.823"/>
    </inkml:context>
    <inkml:brush xml:id="br0">
      <inkml:brushProperty name="width" value="0.05292" units="cm"/>
      <inkml:brushProperty name="height" value="0.05292" units="cm"/>
      <inkml:brushProperty name="color" value="#FF0000"/>
    </inkml:brush>
  </inkml:definitions>
  <inkml:trace contextRef="#ctx0" brushRef="#br0">25431 14435 1409,'-3'5'271,"0"3"-172,-2 12-89,3 5-10,4 2 0,2-2 13,-1-5 1,4 1-2,4-4 0,6 0 0,-1-3 4,7-2 10,2-3-11,-1-8-5,5-5 7,1-6-2,8-10-6,4-2-9,10-1 9,2 1-3,-4 5-4,-7 11-2,-11 8 0,-9 12-15,-1 7 15,-2 13 18,-2 5 5,6 10 7,2 5 4,4-6-1,6-5-24,3-14 3,12-17 5,5-16 2,10-17-7,3-12-2,2-10-9,-7-5 0,-7 0 0,-7 6 0,-7 13 5,-12 9 0,-10 12-6,-8 10 0,-3 5 0,0 6 13,4 4-4,4 5 8,6 0-2,1 4-14,1-3 8,-3-8-8,-4-1 0,-3-8-1,-5-4-7,-2-6-47,5-6-76,7-13-205,72-111-433</inkml:trace>
  <inkml:trace contextRef="#ctx0" brushRef="#br0" timeOffset="1246.0713">15611 13122 660,'-1'-2'201,"-1"1"-36,1-3-30,-2 4 13,3-1-23,-2 2-47,2 4-42,3 15-5,0 14 79,5 17 13,1 7-42,1-3-35,2-6-19,2-16-12,0-11 2,1-12-2,-4-12 4,4-12 7,-2-16-5,-1-20-11,-1-16-9,-8-5-1,-8 0 0,-8 8 1,-1 16-1,-8 18 0,4 15-7,3 14 7,-3 9 8,6 12 16,0 6-18,3 10 0,3 0-6,5 3-9,4-3-69,6-6-135,7-1-274,41-7-547</inkml:trace>
  <inkml:trace contextRef="#ctx0" brushRef="#br0" timeOffset="2216.1268">18192 13148 763,'-3'0'238,"2"0"-146,-5-3-46,2 6 8,3-3 39,1 1-9,0-1-39,0 3-30,1 1-7,2 4 35,-2 5 13,2 3-17,0 0-8,1 1 22,0 2-8,4-4-21,-3-1-9,-2-9-6,-2-1-8,1-4 12,-2-2 14,1-4 5,-1-9 1,0-7-33,0-5-7,-4-3 6,-1 4 1,-4 7-1,3 8 1,-4 6 18,4 4 14,0 2 5,1 4-14,2 2-4,-5 6-2,8 2-7,-2 5-10,4-3-5,6-3 5,-5-5 9,2-3-8,-4-4 5,2-4-5,4-5-1,1-3 7,1-6-6,-1 4-1,-5-2 1,-3 7 7,-2 3-2,-3 3 0,1 2-5,1-1 10,0 4-4,0-2 13,-1 2-20,4 1-10,-3 9-63,3-2-119,3 10-171,10 19-381</inkml:trace>
  <inkml:trace contextRef="#ctx0" brushRef="#br0" timeOffset="4305.2463">18162 13093 581,'0'0'246,"-4"4"-74,0-4-53,4 6-28,-2-2 28,2 8 4,0-3-27,2 1-48,-2-3-8,4-3-17,0-1-11,-4-3-3,2 3-8,-1-3 0,2 1-1,-3-1-24,2 0-27,-1 0-18,0-1-15,3-2-33,1 0-39,2-1-66,9-31-277</inkml:trace>
  <inkml:trace contextRef="#ctx0" brushRef="#br0" timeOffset="6580.3764">18178 12980 793,'-6'-14'132,"2"3"-20,-6-9-10,0 5-30,4 5 8,4 4 13,1 5-3,1 1-50,1 1-40,4 9-1,1 11 1,5 6 31,-3 8-5,3-2-7,0-2-2,-5-7-16,0-9 8,-3-8-3,-3 0-5,0-7 0,0 1 0,-1-1 5,1 0-4,-2 0 8,2-1 2,-2 1 3,2-7 2,-2 4-2,0-4-15,-1-5-9,0-3-3,-1 3-29,1-1-40,0 6-57,6 5-186,4 14-453</inkml:trace>
  <inkml:trace contextRef="#ctx0" brushRef="#br0" timeOffset="7537.4311">21006 12855 268,'-3'-5'609,"3"3"-340,-4-4-106,4 6-100,0 4-33,1 1 15,2 8 54,-1-1 8,2 7 7,-1 0-35,2 5-23,0-1 8,-2 3-8,0 2-11,-1 9-2,-1 0-10,-1 4-15,0 6-6,-1-2-3,-1 0-3,-1 1 0,2-7 0,1-8-5,0-8 0,0-10 1,0-10 7,0-3-2,0-2 7,1-4-14,-1-3-6,3-9-60,0-11-48,5-9-95,1-3-83,15-72-293</inkml:trace>
  <inkml:trace contextRef="#ctx0" brushRef="#br0" timeOffset="8414.4813">23839 12809 980,'0'0'183,"0"0"-99,-2 0-84,2 0-5,0 1 5,0 2 72,0 4 15,0 5-4,-1 6-2,0 5-5,-5-1-4,4 3 21,-5-1-12,7 2-9,-3-1-19,3 2-16,3 3-16,-3-1 3,7 0-4,-5-1-10,4 0-4,-4-1-4,2 0 5,-1-5-1,-2-4-5,1-4 0,-2-5 7,0-5-2,0 0 0,-2-2-5,2 2 5,0-8 1,0 4-2,2-3-5,-2 0-26,-2 1-29,2-8-125,2-6-179,-5-62-330</inkml:trace>
  <inkml:trace contextRef="#ctx0" brushRef="#br0" timeOffset="12546.7177">19347 12511 798,'-6'0'163,"5"0"-91,-5 0-55,4 0-11,2 0 6,0 0 16,0 0-28,0 0-15,2 0-34,-1 1 7,-1 3 28,3 5-4,-3-4-18,0 0-37,2 2-79,8 10-151</inkml:trace>
  <inkml:trace contextRef="#ctx0" brushRef="#br0" timeOffset="12734.7284">19352 12648 570,'-4'1'104,"3"1"-67,-4 1-20,4 1-16,2-4-1,3 0-15,0 2 15,3-1 10,-1 3-10,2 2-92,13 6-107</inkml:trace>
  <inkml:trace contextRef="#ctx0" brushRef="#br0" timeOffset="12921.7391">19401 12761 289,'-2'4'86,"2"2"-55,-1 2-17,1 0 16,0-4-2,0-1 5,0 0-16,-2 1-17,1 4-56,-4 11-149</inkml:trace>
  <inkml:trace contextRef="#ctx0" brushRef="#br0" timeOffset="13101.7494">19379 12883 252,'-5'4'330,"0"-4"-213,-4 7-83,4-1-23,0-2 1,3 2-7,4 2-5,1-1-23,4 3 17,1 1-66,17 8-124</inkml:trace>
  <inkml:trace contextRef="#ctx0" brushRef="#br0" timeOffset="13284.7599">19385 13013 328,'0'2'63,"0"5"-12,0 1-31,0 2-4,4-5-4,-4-2 5,1 1-11,-1-4 2,0 0-8,0 0-61,-13 6-242</inkml:trace>
  <inkml:trace contextRef="#ctx0" brushRef="#br0" timeOffset="13469.7704">19382 13185 716,'-5'-2'106,"3"0"-55,-2 1-50,2-2 25,4 3-25,-1-3-1,4 0-132,20 3-96</inkml:trace>
  <inkml:trace contextRef="#ctx0" brushRef="#br0" timeOffset="14940.8546">19284 14269 612,'-3'-1'212,"2"1"-26,-1-3-48,-1 6-36,2-3 0,-1 2-15,2 2-24,0 7-14,-3 11-5,-1 9 1,4 8-9,3 13 7,1 8 4,-1 6-1,2 8-11,-1 2-8,0-6-18,0-3-1,-1-2-7,1-11 8,1-12-9,-4-20-7,2-12-31,-3-13 38,2-3 0,-2-7-39,-2-10-45,2-9 53,-3-9 23,2 4 8,2 5 0,2 0-5,5 3-16,5 0-6,5 3 6,1 1 12,0 4 8,3 9 1,-6 3-14,1 15-2,-1 6 5,-3 6 11,5 9 42,-9 6 2,-2 13 20,-5 1 31,-4 6-26,-2-5-27,-2-4-36,0-11 28,-1-7-22,0-10-6,-1-3 9,-1-7 3,0-2 0,-1-1-9,-7-3-9,2-3-6,-5-3-31,1-5-34,0-1-47,-1-1-16,1-2-5,-5 1-89,8-5-128,-21-52-153</inkml:trace>
  <inkml:trace contextRef="#ctx0" brushRef="#br0" timeOffset="16787.9602">18946 14591 268,'-4'0'132,"2"-1"-43,-6 1-40,0-1-11,2-2 32,6 2 7,0 1-8,0-2-21,0 2-6,0-2 3,4 0 9,-2 0 13,3 2-38,1-2 5,5-2 28,8 1 22,1 0-27,4 2-12,-4 1-14,-3 1-19,0 9-12,-7 0-15,0 5 1,-6 9 14,-11 10 20,-4 13 7,-8 4-27,-5 2-32,-1-8-1,4-8 27,6-12 5,0-9 1,7-10 1,4-4 8,4-2-9,2-2-12,0-1-28,3 3 37,5-3 3,5 3 1,5 0 5,0 3-4,1-2 7,0 5-8,-2-2 5,4-2 0,-2 2 0,0-4-6,2 3 2,0-3-1,0-3-1,-2-3-21,-1-4-141,-3-1-61,-1-34-109</inkml:trace>
  <inkml:trace contextRef="#ctx0" brushRef="#br0" timeOffset="17254.9869">18846 14145 644,'-2'0'172,"2"0"-61,0 0-69,0 1 11,0-1 68,0-1 4,0 1-61,0 0-35,0 0-21,4 0-7,3 1 25,7-1 39,12-1-4,7-2-13,9-3-6,7 1 0,5-2-10,4 5 5,0 2-10,-1 2-10,-5-1-10,-8 5-6,-6-5 8,-7 2-9,-7 0 0,-9 1 0,-9-4 0,1 3 0,-7-3 1,0 0-1,-3 0 0,2-3-20,-4-8-98,-2-6-31,-1-6 4,-5 1-107,-36-33-60</inkml:trace>
  <inkml:trace contextRef="#ctx0" brushRef="#br0" timeOffset="17755.0155">18869 13491 679,'-1'-1'190,"-2"-2"-136,3 3-54,8 0-32,3 3 32,3-3 45,4 5-5,6-1-19,1 3-9,-3 5 0,-2 5 9,-7 2-10,-5 3 4,-7 2 13,-7 11-7,-10 4-13,-8 8-8,-4-2-62,2-4-11,5-10-2,8-13 31,6-12 35,7-6 9,4-2-10,2 1 2,4-3 8,0 1 9,10 3 23,1 0 8,2 7 17,-3 1 6,1 10-13,-4 4 25,-1 0-21,-5 4-15,-5-2 0,-2 1-8,-5-5-8,-8 2-23,-8 7-18,-10 1-185,-7-4-83,-53-7-232</inkml:trace>
  <inkml:trace contextRef="#ctx0" brushRef="#br0" timeOffset="18267.0448">19254 13501 943,'-4'0'249,"4"0"-204,-1 2-10,1-2-35,1 0-14,5 1 14,7 5 16,4 2 1,7 2 1,4 4-5,-1-2 2,1 3-4,-5-3 2,1 6 8,-5-1-7,-2 3 1,-4 6 7,-6 5-1,-2 6 27,-5 4-15,-2 8-19,-2 2 14,2 0-14,-4-2-5,2-7-9,1-6-33,0-11-57,3-14-120,3-6-157,1-49-120</inkml:trace>
  <inkml:trace contextRef="#ctx0" brushRef="#br0" timeOffset="18457.0557">19441 13638 877,'-4'0'234,"0"2"-131,-6 2-58,3 4-6,1 5 41,0-1 2,-5 8-20,-5 12-34,-2 5-10,-6 7-18,-1 2-6,-4-2-75,6-2-73,-4 29-301</inkml:trace>
  <inkml:trace contextRef="#ctx0" brushRef="#br0" timeOffset="19726.1283">22319 12691 457,'-5'0'69,"-3"0"-68,-3 0-1,0 6-6,1-2-9,6 0 0,1-3 0,6 2-33,1 1 0,-2-1 12,2 1 22,0-2 14,-3-2 0,-1 0 72,0 0 78,-1 2-12,1-2-9,-1 2 5,-2-2-14,3 2-44,0-2-29,3 4-38,-2 6-8,4 6 69,1 13 4,3 8-32,1 6-18,-3-1-15,0 0 6,-1 4-3,-4-5-6,-1-2 1,-1 3-1,-1-5 0,-1 0-4,-1-2-1,1-2-1,1 3 2,1-7-1,1 3-1,4-3 0,-1-2 0,3-5-25,1-6-38,0-3-38,1-7-59,0-8-35,-2-32-158</inkml:trace>
  <inkml:trace contextRef="#ctx0" brushRef="#br0" timeOffset="37414.14">22089 14417 366,'-9'-2'150,"2"-2"-96,-8 3-54,1-2 0,6-1-2,-1-2-17,4-4 19,2-2 6,2 6 85,-2-4 59,-2 3 23,-1 0 5,3 6-20,2-1-34,1 2-20,0-2-7,1 2-52,1 0-26,3 0-18,6 0 7,3-2 13,8 0-1,2-2 5,1 2 11,-7 2-7,0 2-28,-9 4-1,-5 8-31,-4 4 31,-4 9 19,-10 14 10,-2 10-4,-5-2-11,-3 6-7,-4-3 2,-2 4-9,-6-1 0,-4-2 0,6-10-1,10-14 0,9-11-11,9-13 10,4-2-10,4-3-6,-2-3-12,4 3 29,3-1 1,8-2 5,2-2 8,10-7 14,3 0 3,7-5 6,2-5 5,0-1-10,1-1-4,-3 4-6,-2 5-6,-7 7-14,-7 4-1,-3 4 0,-6 0-1,-5 4 0,-4-4-9,0-4-38,-3 2-33,0-2-54,0-6-114,-4-56-367</inkml:trace>
  <inkml:trace contextRef="#ctx0" brushRef="#br0" timeOffset="38005.1738">22365 14187 1017,'2'-4'168,"-1"2"-125,1 1-29,-1 1 20,3 1 49,0 5-8,2 6 22,6 5-13,-1 9-13,0 6-7,-2 10 1,0 4-10,-4 7-26,-4 2-10,-2 5-2,-3 3-5,-3 2-3,4-3-8,0-7 5,2-11 0,2-13-5,-1-10 0,2-12 0,-1-8 0,-1-1 14,2-1-15,-1-5 0,1-6-24,3-8-36,1-12 21,6-3 21,5-2 9,2 3 8,8-1 0,0 0 0,6 4 0,-2 5-8,-6 8 9,-2 7-9,-7 11-17,-6 8-2,2 7 28,-2 11 24,-2 3 3,-2 6 6,-3 8 16,-3-5-4,-2-1-10,-2-2 4,-3-3 0,1-5-11,-2-5-4,-4-3-4,-5-3-7,0-2 4,-10-6-2,-3-5-2,-3-10-13,-2-9-27,-1-9-39,-7-9-61,4-10-139,-3-9-104,-49-85-229</inkml:trace>
  <inkml:trace contextRef="#ctx0" brushRef="#br0" timeOffset="38479.2009">21937 13849 808,'-3'-3'221,"3"3"-34,-6-4-86,6 7-10,0-3 44,0-3 17,2 3-64,-1 0-61,5 4-27,6 5 19,9 3 26,6 4 15,9 1-15,5-2 0,6-5-16,3-5 1,7-5-2,-1-4-10,4-6-3,-1 1-6,-3-1-7,-9 2-1,-6 4 1,-8 2-1,-6 4 0,-7 2-1,-10-2 1,-4 0-1,1 2 0,-7-4 5,-3 0-5,-3-4-32,-4 1-47,-5-6-128,-9-8-131,-64-54-332</inkml:trace>
  <inkml:trace contextRef="#ctx0" brushRef="#br0" timeOffset="38976.2293">21972 13193 936,'-2'0'146,"-1"4"-136,0-1-9,0 10-1,-2 4 24,2 8 13,-1 5-2,2 4-7,2-1 5,2 2-18,0-6 9,3-3-7,0-9 7,4-3-9,1-4 3,4 2 1,2-4 4,5-1-7,6-3 1,0 0-7,0-1-2,-3 4-2,-3 1-5,-7 4 9,-3 5 20,-3 8 2,-4 1 11,-8 4 7,-3 1 5,-5 2-13,-4-3 6,-4 0-12,1 0-16,-5-8-11,6-6-2,1-5-7,-2-8-6,3-10-88,1-6-64,0-9-181,-16-74-182</inkml:trace>
  <inkml:trace contextRef="#ctx0" brushRef="#br0" timeOffset="39209.2427">21983 13360 244,'-1'-4'926,"-1"4"-777,1-4-110,1 4-23,3 0 53,6-4 14,8-6 5,12-2-25,2-1-19,-4 0-22,-1 4-12,-4 5-10,-7 4 0,0 3-48,0 0-86,-3 5-77,-2 4-172,13-1-446</inkml:trace>
  <inkml:trace contextRef="#ctx0" brushRef="#br0" timeOffset="39651.2679">22386 13193 138,'-1'-3'623,"-1"2"-527,1-3-30,1 4 54,0 0 39,1 2-74,2 0-58,2-1 2,5 2 40,3 1-15,1 2-15,4 0 3,1-2 16,5 2-26,-5 0-5,3 3-5,-2 6 7,1 0-17,-3 8 10,0 3-1,0 3-1,-6 4 8,1 1 10,-5 3-5,-5 4-6,1 0-8,-4 1 3,-1 2-21,-2 0 12,0-7-4,-1-6 4,0-5-13,-3-14-24,5-6-50,-2-6-1,-2-9-64,-2-10-146,-6-16-260,-21-105-141</inkml:trace>
  <inkml:trace contextRef="#ctx0" brushRef="#br0" timeOffset="39862.28">22552 13356 367,'-3'-11'239,"1"2"-64,-1-7 23,0 9 41,2 7-85,-1 1-107,-1 7-40,0 12 85,-4 7 23,-5 14-4,-2 8-51,-5 5-27,-2-2-16,0-7-5,-1-3-3,3-5-3,-1-5-6,5-9-12,0-5-81,5-6-60,4-5-72,1-11-120,-7-38-350</inkml:trace>
  <inkml:trace contextRef="#ctx0" brushRef="#br0" timeOffset="40355.3082">22306 13264 621,'4'-9'152,"1"2"-86,5-13-15,-1 7 60,-1 1 37,1 2-41,1 4-46,-1 2-23,3 1-11,3-3-6,1 1 4,1 2 4,5 1-2,2-2-11,0 3 2,1 1 11,-6 1-11,-3 3-8,0 6 4,-3 5 13,-1 0 13,0 6 5,-2 3-27,-2 4 29,-2 4-11,-3 7 10,0 0-11,-3 5-4,7-2-16,-7-5-7,7 1-8,-5-6 1,0-2 0,-2-4 5,3-4 2,-6-7-8,3-1-15,0-8-43,-2-4-64,2 0-68,0-6 20,-2-47-348</inkml:trace>
  <inkml:trace contextRef="#ctx0" brushRef="#br0" timeOffset="40581.3211">22615 13309 814,'-2'1'198,"2"-1"-173,-1 4-19,-1 4 89,1 5 47,-3 8-38,-3 6-26,-2 4-33,0 5-17,-3-3-5,-6 4-5,-2 2-3,-6-1-8,-5 1-7,1-1-64,3-2-97,5-8-310,-14 0-124</inkml:trace>
  <inkml:trace contextRef="#ctx0" brushRef="#br0" timeOffset="41797.3907">21959 14042 919,'-3'0'195,"0"-6"-122,-3-2-19,-1 0 0,1 1 17,2 1 26,2 3-44,2-1-49,0 4-4,3 4-15,3-1 4,6 0 11,6 3 1,6-3 23,6-3 11,4-6 7,2-2 12,5-6 6,4 4-8,5-6-14,-3 9-8,-1 1-15,-4 0-3,-3 9-5,-2 0-5,-3-3-1,-2 3 0,-1 0 1,-1-1-1,-7 2 0,-2-3 1,-8 1 4,-6 2-1,-5-1-4,-2-3 6,-2 0 27,-5 0 10,-10-3-26,-12 6-18,-13 0 13,-12 3-28,-8 4 14,0 2-17,3-4 4,8-1 7,9 1 7,3 0-2,4 1 1,8-4 0,0-3 1,9-2 6,2-3 0,2-4-5,7-4-1,2 4 21,2 3 11,3 0-31,3 4-1,6 0 0,10-3 0,11-1 1,8-5 7,7-4 2,4 5-1,2-6-3,-2 4-5,0 1 5,-9 1-6,-5 5 1,-6 3-1,-8 3-1,-6 1 0,-10 0-5,-3-1-4,-2 0 2,-3-3 4,-1 3 4,-9 0 34,-8 4-20,-12 7-5,-10 4-9,-8 4-1,-3 1 1,1-4-1,0 3 1,8-6-1,5-5 0,3-7 1,9-2 0,7-4-1,12-2 0,7 3 0,2 1-12,5 0 4,2 4 7,10-1 2,5 1 0,8 0 6,3-4-6,7-4 11,2-3 1,4-5 6,0-4-9,3 0 1,4-3-8,-2-1-1,2 0 5,-5 3-5,-8 7 0,-9 1 0,-11 0-1,-10 8-26,-8-2-32,-2 6-34,-2-2-13,-5 1-66,-8 6-204,-46 3-381</inkml:trace>
  <inkml:trace contextRef="#ctx0" brushRef="#br0" timeOffset="57445.2857">3775 4129 267,'0'18'186,"-1"4"-50,-3 19 67,-4 6-53,-1 1 0,-9 4-39,-4 3-21,-7 0-11,-9 3-28,-8-4-13,-12-5-20,-4-4-6,-7-6-6,7-6 4,10-5-10,22-10-153,16-3-211,44-13-422</inkml:trace>
  <inkml:trace contextRef="#ctx0" brushRef="#br0" timeOffset="57640.2969">3697 4440 567,'20'-15'205,"6"-2"7,22-6-22,1 5-56,-1 14-31,-7 5-22,-8 9-43,-12 6-19,-8 2-17,-8 8 7,-10 7 18,-15 8 15,-12 14-8,-17 11-34,-13 11-13,-4-3-142,0-7-110,-75 43-112</inkml:trace>
  <inkml:trace contextRef="#ctx0" brushRef="#br0" timeOffset="57878.3105">3324 4745 987,'0'1'210,"6"6"-186,11 13-23,3 9 46,17 16 11,3 14 13,4 11-16,2 14-1,13 68-21,-19 38-7,-21 36 28,-19-110-17,-2-71-23,-2-9-14,1-10-12,0 19-15,-2-19-18,4-18-10,1-14 19,-1-20-212,-3-25-242,-2-186 109</inkml:trace>
  <inkml:trace contextRef="#ctx0" brushRef="#br0" timeOffset="58216.3298">3622 5155 574,'1'-15'202,"3"4"-59,2-14-35,7 6-6,8 1 30,9 1-23,4-4-35,5 2-28,4 1 1,0 3-2,0 5-5,-2 4-4,-2 4-9,-3 10-15,-4 10 8,-2 11 20,-2 12-4,-6 8-1,-1 8-8,-4 12 1,-1 7-5,1 8 2,7 61 7,-4 12 16,-10 8-18,-7-46-20,-6-5 8,1-4 6,1-66-13,0-8-11,-1-8-12,-2 23-27,4-24-17,-4-14 32,-6-16 23,-5-9-96,-14-15-148,-11-20 8,-11-19-43,-114-182-20</inkml:trace>
  <inkml:trace contextRef="#ctx0" brushRef="#br0" timeOffset="58518.3471">3719 5584 450,'-6'-40'246,"3"8"-30,0-33-81,9 13-42,8 10-5,4 11 52,1 7-34,3 9-58,-1 6-36,-4 6-12,-1 6-10,-7 6-20,-6 8-66,-3 12 24,-9 11-56,-8 9-35,-2 7 5,-2 1 43,5-11 38,2-9 57,7-14 20,3-13 75,3-4 68,1-6 14,1-3-16,4 3-58,4-3-49,9 1 7,9-2 7,7-2-14,6-4-23,-4-1-4,-4-3-7,-13-1-78,-8-1-141,-16-53-105</inkml:trace>
  <inkml:trace contextRef="#ctx0" brushRef="#br0" timeOffset="58724.3589">3764 5081 696,'-2'-4'383,"4"8"-191,1 0-158,4 9-33,0 15 32,6 17 71,4 18-16,-2 19-22,17 63-28,1 16-20,-20-113-13,-5-6-5,12 38-58,-3-21-91,-3-21-32,-1-23-68,16-44-65</inkml:trace>
  <inkml:trace contextRef="#ctx0" brushRef="#br0" timeOffset="59639.4112">4490 4302 1190,'0'0'310,"3"0"-191,5 4-118,2 11 6,10 11 44,0 17 12,3 14-13,-7 11-19,-1 6-7,-6-2-24,-4 1-3,-4-21-46,1-18-70,-2-18-34,0-23 68,3-20-68,-2-28-152,1-16 181,-2-15 112,-2-8 12,2 2 30,8 10 114,8 17 94,15 13-59,14 8-64,12 3-10,2 5 5,1 5-7,-8 13-32,-11 7-26,-12 11-23,-5 10-14,-9 1-7,-3 11-1,-6 9 16,-12 11 14,-15 16-10,-13 18-20,-15 9-28,-2 1-34,4-19-35,15-26 26,14-27 41,12-24-93,8-21-103,2-9 65,6-9 118,-6 4 35,2 6 8,1 14 3,-3 7 5,-1 13-8,-1 6-31,-4 12 8,-5 9 23,-10 21 0,-11 10-69,-2 10-147,5-3 16,13-15-40,17-21 32,8-10 208,11-12 73,3-2 62,-1 0 18,-2-2-25,-3 0-8,-3 1-12,0-2-24,-8 0-26,0 3-25,-6 0-33,-4 3-3,-6 6 3,-12 16-15,-16 16-27,-13 16-168,-17 8 11,-2-4 95,-3-11 104,9 0 8,-3-8 58,5-2 16,-2-2 20,7-6 6,8-12 6,16-6 23,12-11 70,17-4-60,12-11-128,22-6 22,21-16-20,79-45 27,72-22-11,44-16 43,-71 23-4,-1 15 26,-24 12-43,-35 19-38,-84 36-9,-13 8-12,-10-2-5,13-1-25,-20 7-48,-17 7 9,-20 7-130,-156 58-514</inkml:trace>
  <inkml:trace contextRef="#ctx0" brushRef="#br0" timeOffset="60927.4849">4793 4965 639,'-3'5'696,"3"10"-634,3 14-56,1 16 6,2 14 13,-2 4 22,-1 9 11,0-1-16,-3-5-25,3-6-16,-3-15-1,-3-15-23,1-12-19,1-14 14,-2-7 26,-1-13-127,2-18 0,5-21 72,6-21 27,14-8 15,6-5 15,3 17 9,1 13 55,1 21 1,-6 17-38,0 16-15,0 12 22,0 16 11,2 12 12,-1 11 5,-8 12 5,0 8 26,-8 6-15,-13-1-6,-7 0-9,-10-3-22,-11-6-29,-8-1-6,-6-7-6,6-13-12,7-11 3,9-14-15,9-18-6,5-17-63,4-21-54,-1-25 39,6-65-6,5 80 50,10-44 22,4 16 42,2 24 31,2 18-11,-8 18-2,-6 11-3,-7 7-15,-5 9 0,-7 11 71,-8 18 16,-8 14-44,-7 9-43,-2 4-7,8-7-11,6-10 4,10-15-8,8-11-7,6-11 16,3-1 13,4-6 0,2-4 0,5-8 0,0-7-2,3-9-95,-5-4-76,-4-9-50,-4 2 31,-9-4 28,-7 5 50,-2 7 114,-2 6 116,-1 12 17,3 7-8,-4 8-37,6 6 7,4 6 11,-2 12 4,4 8-4,4 9-14,2 10-28,8 0-19,-1 4-15,5 0-10,0 0-10,-2 5-2,-5 1-7,-6-4 10,-7-5 5,-7-15-1,-10-7-6,-7-6-9,-6-7-13,-4-9-17,-5-13 15,2-11-2,2-17 2,6-8 15,11-12 6,4-3 15,15 5 21,10 1-6,15 4-11,6 9 23,8 5-22,5 1-16,1 10 10,4 2 8,1 7-4,0 6-16,-3 4-8,-1 8 1,-8 0 0,-7 2-1,-12-1-27,-12-3-40,-11 8-10,-12 4 76,-20 15-21,-18 12-84,-14 15-65,-56 48-38,-9 8 67,-1-30 89,105-70 53,10-11 29,7-8 104,-12 8 92,15-15 33,10-7-93,10-1-97,9-11 8,13-11-16,19 1-10,13-3-14,4 9-21,9 8-14,47-4 10,22 15-4,30 7 8,-68-8 6,-67 9-3,-5 0-9,-12 2-7,26 2-2,-23-2 0,-16 4 0,-11-4 7,-11 0-7,-15 7-27,-19 4-111,-65 26-312,-102 45-449</inkml:trace>
  <inkml:trace contextRef="#ctx0" brushRef="#br0" timeOffset="424681.2904">28546 4961 1636,'2'-8'375,"-1"-1"-253,8-7-113,12-4-9,8-4 12,14-14 9,18-12-6,61-41-3,44-25-6,10-14-5,-66 51 1,-10 20 13,-13 5 13,-50 28-20,-7 10 5,-3 1-11,19-13-1,-19 15 5,-17 8-6,-10 5 0,-6 6-15,-11 20 0,-9 23 14,-42 83 0,-33 87 0,-16 65 0,42-94 0,-4 16 0,10-2 1,0-10-1,-9-29 1,7-8 0,12-24 0,5-30 0,33-65 0,6-12 1,5-12 0,-9 16 10,12-23 7,5-23 18,5-41-27,10-99-9,21-115 0,22-71-1,-28 87-23,-4 27-6,-12 2 20,-5-49 1,-5 34 7,-1 35-8,-4 24 2,-4 53 1,4 91 7,-2 13 0,4 10 0,-4-15 6,2 18-6,3 12-26,3 16-25,3 20 17,9 32 34,25 89 10,19 66-8,10 30-4,-16-53 2,4 22-6,2-44-1,0 0 6,-10 5 2,-9-12 0,-9-19 11,-7-10-11,-7-14 13,-4-11-13,2-15 7,-15-71-7,2-12-1,-1-6 2,2 12 4,-3-17 33,0-10 43,-6-11 29,-8-15-37,-11-24-55,-13-20-11,-10-18-7,-6-6 0,-4 2 7,-9-2-8,-3 2 0,-1 2-4,-3 3-2,-1-1-2,3 4 8,4-2 0,4 1-8,6 5 7,10 9-11,8 18 3,13 12 8,9 12 0,9 15 0,6 8-8,0 6-22,6 4-32,0 6-38,7 10 1,8 11-73,5 14-166,14 85-548</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06T02:22:06.523"/>
    </inkml:context>
    <inkml:brush xml:id="br0">
      <inkml:brushProperty name="width" value="0.05292" units="cm"/>
      <inkml:brushProperty name="height" value="0.05292" units="cm"/>
      <inkml:brushProperty name="color" value="#FF0000"/>
    </inkml:brush>
  </inkml:definitions>
  <inkml:trace contextRef="#ctx0" brushRef="#br0">9857 5992 120,'9'-6'0,"42"-20"-6</inkml:trace>
  <inkml:trace contextRef="#ctx0" brushRef="#br0" timeOffset="4885.2794">16628 5895 460,'-2'0'180,"2"0"-48,-2-3-70,1 3-20,2 0 21,-1 0 10,0 0-25,0 0-31,0 0-16,0 0-1,0 0-12,2 4-25,2 4-8,2 4-57,3 2-57,8 17-135</inkml:trace>
  <inkml:trace contextRef="#ctx0" brushRef="#br0" timeOffset="5346.3058">16628 5935 181,'-2'-1'293,"0"1"-98,1-3-86,1 3-58,0 0-19,0 0 19,0 0 15,0 0-14,-1 0-16,1 3-12,1-3-10,0 1-8,3 5 0,0-1 21,6 2 13,0 7 11,0-1-4,-3 3-4,-1 4-8,1 5 8,-4 1-7,-3 5-12,-3 0-4,-4 1-4,1-5 1,-3-1-7,4-5-8,2-9-1,0 0 0,2-6-1,2-1-9,2 1-61,4-2-68,3-1-98,44-31-67</inkml:trace>
  <inkml:trace contextRef="#ctx0" brushRef="#br0" timeOffset="6060.3466">16976 5896 352,'-1'0'288,"1"2"-186,-5 0-81,4 2-15,0 0 0,-1 0 26,2 3-5,-2-2-17,2 2-8,2 7 5,0-2 35,-1 6 11,0 1-4,1 6-2,2 2-10,-2 0-16,3-1-4,-1-9-10,2-4-6,1-8 0,1-8 13,8-6 26,-2-8 19,4-11-17,1-3-12,-8-3 10,-3 2-10,-3 2-15,-1 2-3,-5 1 9,-5 3-1,0 4-13,0 0 4,0 7-5,-2-1-5,4 6 0,-1 1 6,-1 3 13,3 4-8,-4 0-12,-3 1 1,-1 5-1,-7 7-1,0 4 0,0 6 1,5-7-1,4 2-5,6-7-5,5-3-1,-1 2 6,2-3 5,1 2 1,1-2 0,-2 3 0,2-5 0,-1-1 0,2-1 1,0 1 1,3-4 4,3-4 0,5 0 7,-1-6 2,1 1-3,-2 1-6,-1 2-4,-8 5-2,0 1 0,-3 1 0,1 2-1,-1-3 0,0 3 1,-2-3 0,1 0 0,2 2 0,3-4 0,3-1-15,8-4-189,24-21-433</inkml:trace>
  <inkml:trace contextRef="#ctx0" brushRef="#br0" timeOffset="6194.3543">17441 5834 567,'-5'0'141,"-1"3"-141,-5 5-33,-32 14-491</inkml:trace>
  <inkml:trace contextRef="#ctx0" brushRef="#br0" timeOffset="8171.4674">19680 6151 135,'-8'-4'61,"1"1"25,-7-2-35,-2-3 21,5 2-11,1 3-10,1-3 14,4 2-35,-1 4-15,1-4-8,2 4-6,0 0 0,0-2 15,1 4 8,-1 2-6,-4-1 0,1 2 17,-3 0 8,1 5 8,1-6-12,4-3 21,1-1 44,2-1-26,0-1-45,0 0-32,0 2 5,2-1 4,-2 1 1,0-3-5,0 6-6,0-3-2,-2 1-11,1-1-16,1 2 13,0 4-7,0 2 16,0 8 6,1 3 1,1 1-1,3 2 1,0-5-9,3-1-3,3-7-32,0-3 38,0-6 6,3-7 20,-4-5-8,-2-9 4,-4-1-7,-4-8-3,-4 2 2,-3-4-8,-8 6-11,2 3 11,-3 5 3,-1 10 22,2 5-13,3 8 6,0 9-18,2 4-6,2 1 6,2 3-1,6 0-1,0-5-5,2-3-11,4 1 1,4-1-70,8-2-118,36-2-112</inkml:trace>
  <inkml:trace contextRef="#ctx0" brushRef="#br0" timeOffset="9438.5399">19578 6222 464,'0'0'163,"0"0"-91,-1-3-30,1 3 27,0-1 71,-2-1-11,-2-4-59,1 1-34,0-4-4,2 5-11,-1 2-5,0 2-10,2 0-6,0 0-39,4 2-101,0 2-16,6 5-13,31 2-80</inkml:trace>
  <inkml:trace contextRef="#ctx0" brushRef="#br0" timeOffset="9759.5582">19608 6134 313,'0'-3'95,"0"3"-74,0 0 1,2 0 31,-2 0-38,0 0-15,1 3-17,2-2-14,7 7-133</inkml:trace>
  <inkml:trace contextRef="#ctx0" brushRef="#br0" timeOffset="10264.5871">19678 6151 261,'-3'-1'160,"0"-2"-61,0 0-52,-1-2-23,4 1-15,-3 3-8,3-2-1,0 3-40,3 0-53,-3 3 1,0 0 52,3 3-19,-3 12-91</inkml:trace>
  <inkml:trace contextRef="#ctx0" brushRef="#br0" timeOffset="10735.6141">19669 6208 309,'-1'-2'159,"-2"-2"-57,0 1-29,-1-4-25,2 1-7,0 0-22,-1 0-8,2 1-11,-1 1 1,2 0 1,0 0 4,0 0 0,-3 1-6,-1-3 0,1-3 0,-3-2 1,4 2-1,-3 0 1,2 5 11,1 3 9,0 2-15,2-1-6,-2 4 0,0 2 1,2 2 0,-1 3 5,-1-2-5,2-3 0,2-5 5,-1-1 26,-1-1 1,2-1-33,1-5-22,4-5-12,2-5-10,4-1-23,-3 4 29,-3 7 23,-7 5-15,0 4-60,-4 0 56,1 2 34,-4 4 6,-3-1 15,1 4-21,3-4 0,6 1-25,28-16-227</inkml:trace>
  <inkml:trace contextRef="#ctx0" brushRef="#br0" timeOffset="11623.6649">19631 6150 381,'0'-3'144,"0"3"-77,0 0-35,0 0 10,-1-1 46,1 1 5,0 0-18,0 0-33,0 0-24,0 0-13,0 0-5,1 1-83,6 2-107,23-2-91</inkml:trace>
  <inkml:trace contextRef="#ctx0" brushRef="#br0" timeOffset="11803.6751">19708 6190 520,'0'0'0,"0"0"-6,2 2-89,-1-2 38,0 0 39,1 3-4,13 4-46</inkml:trace>
  <inkml:trace contextRef="#ctx0" brushRef="#br0" timeOffset="13600.7779">19656 6292 18,'-5'-1'291,"2"-2"-137,-7-8-44,3 7-10,1-4-19,0 2-10,0-3-7,1 2-8,-2-1-11,2 4-21,3 1-17,2 0-7,0 0-16,1-5-91,5-4-83,17-43-136</inkml:trace>
  <inkml:trace contextRef="#ctx0" brushRef="#br0" timeOffset="13708.7841">19610 6143 258,'-5'0'121,"3"0"-67,-6 1-12,3-1-10,4 2-32,13 15-92</inkml:trace>
  <inkml:trace contextRef="#ctx0" brushRef="#br0" timeOffset="22375.2798">5729 2955 88,'-3'-8'38,"-2"-2"-25,-6-2 35,3-3-22,-1 1 5,0 2-1,-1 2-7,-1 5 5,3-1 13,0 2-17,0-2-9,4 4 12,2 1 25,2-2-10,4-4-41,9-9-1,11-12 0,10-17 1,10-4-1,7-10 0,3 1 17,2 3-17,0 7 0,2 6 10,-2 6-10,-1 4 0,1 3 0,-2 5-1,-2 1-10,1 5 11,0 4-8,-6 11 7,-2 3-1,-6 5-13,-3 5 14,-4 6-6,-4-2 1,-1 7 5,2-1-5,1 3 6,3-3-1,7-2 1,5-8 0,12-16-1,16-16-13,64-41 14,46-54 14,-1-17-14,-84 56 7,-4 11-7,-56 45-4,1 5 4,-2 5 3,34-5-3,-10 14-17,-5 19 17,-8 17-1,-4 12 1,-3 16 0,0 6 5,4 5-4,2-7-1,7-8 0,8-18-2,3-13 2,3-13 6,6-16-5,-8-14 18,0-7-18,-6-6 12,-4-7-11,1 4-2,-3 3 6,1 7-5,0 9 0,1 11-1,0 6 0,5 1 1,-1-1-1,8 1 2,-5-1-1,5-13-1,0-7 0,6-15 0,3-9 1,5-4-1,-4-1 0,-3 3 0,-3 2 7,0-1-6,44-24-1,28-30 0,27-29 0,-60 52 6,-19 18-6,-53 39-3,-2 5 3,0 1 1,31 1-1,-1 12-9,-9 20 0,2 11 0,5 9 8,7 8 1,59 24 0,42-28 0,78-75 9,-62-33-4,-1-9-5,20-1-3,0 0 3,-46 19 0,-9 14 9,-27 24 0,-28 20-8,-61 9-1,-10 6-11,-6 8 2,27 35-3,-17 15-4,-4 14 16,4-3 0,0-2 6,7-8-3,6-13-2,4-2 7,3-4-7,3-2 6,3-5-7,-1 1 2,-5-2-1,-9-4-1,-7-3 1,-11-10-1,-4-6 1,-7-8 0,-2-8-1,2-3-2,-1 1 2,4-1 1,2 8 1,3 4-2,0 9-9,-3 4 8,-3 5 1,-5 2-9,-7 1 9,-6-5 0,0-12 15,-4-12-6,7-10 15,0-7-10,7 2-8,-1 4-5,0 8-1,5 6 7,2 6-7,-5 5-1,-1-2-16,-6 2 17,-1-14 6,-1-5 3,-3-7 24,1-6 0,-1 3-14,0-3-12,4 6-7,0 0-15,-3 3 6,2-1 8,-1 1 0,-5-3-1,-2 0 2,-5 1 5,-9 4-5,3 0-33,5 2-103,12-21-185</inkml:trace>
  <inkml:trace contextRef="#ctx0" brushRef="#br0" timeOffset="22765.3021">8296 5729 76,'322'-294'102,"-98"100"-79,6 38-23,-6 32-62</inkml:trace>
  <inkml:trace contextRef="#ctx0" brushRef="#br0" timeOffset="37999.1734">16642 5963 222,'-4'-3'136,"-2"0"-35,-2-1-20,0-3 30,-3 0-26,4-2 7,-3 1-8,5 2-2,2 2-5,1-4-19,1 4-16,1 2 0,0 2-16,0 0-19,0 0-7,0 0 0,1 2-12,1-1-1,3 6 7,2 1 6,3 4 0,-4 4 6,8-3-5,-6 5 5,0-3-5,-1-4 7,0-4-7,-7 0 5,2-3-6,-1-1 8,-1 3-1,1 1 11,2 7 3,0 2 2,-3 5-2,3 1-9,-2 1-3,2-4-8,-3 0 8,0-5-7,0-5-1,0-1 0,0-3 0,2-2-1,-2-3-7,1 0-35,2-2-111,1 2-113,11 2-92</inkml:trace>
  <inkml:trace contextRef="#ctx0" brushRef="#br0" timeOffset="40649.325">23513 2314 924,'-2'1'199,"1"3"-154,-2 2-30,0-1-9,1 2 0,1 3-6,-1-2 1,4 1 8,-2 3-8,1 7 17,2 7 15,0 8 20,0 6 4,1 6 4,-2 3-20,-2 6-16,-2 2-10,-2-2 0,0 2-4,1-8-11,1-6 0,1-2 0,2 4 0,2 3 2,-3 8-1,0 1-1,0-1 0,-1-8 1,-1-11-1,1-9 7,-1-13-7,2-7 1,0-6 14,-1-8 6,-2-10 5,-7-11-26,2-18-51,2-13-5,2-12 29,6 0 2,1 11-8,6 10-15,1 12-9,4 7 18,3 7 37,-1 2-7,4 5-1,4 1 10,-4 5 0,3 5 1,-4 3-1,-3 9 0,5 6-8,0 0 8,2 13 0,2 1 20,-4 8 17,-5-1 17,0 8-3,-5-6 6,-9 0 2,-4-3-8,-5 3 7,-6 2 16,-7 2-25,-9 1-10,-2-6-16,-5-3-11,0-9 3,6-9-6,4-10 0,5-6-9,8-8-22,4-9-104,9-9-110,46-84-292</inkml:trace>
  <inkml:trace contextRef="#ctx0" brushRef="#br0" timeOffset="41147.3535">24290 2433 637,'-7'0'216,"2"0"-105,-5 0-20,0 1-2,-3 5 5,-1 5-25,-2 4-46,-5 9-13,0 9-10,-1 4 0,4 3-6,4 5 5,8-5-26,10-7 13,8-4 14,6-3 2,10-8 7,0 0-8,5-3 0,0-3 7,-3-1-7,-3 3-1,-1 1 6,-6 4-6,-1 4 1,-7 0-1,-5 5 13,-11-1 44,-8 4 60,-14 5-18,-6 3-55,-5 4-23,-8-3-21,2-7-9,5-16 7,8-7-50,4-24-55,12-15-176,13-120-195</inkml:trace>
  <inkml:trace contextRef="#ctx0" brushRef="#br0" timeOffset="41351.3652">24669 2334 698,'0'2'264,"0"-2"-216,-1 4-48,-1 3 0,0 0 23,-1 3 52,-1 6 33,-3 12-77,-5 13 23,-6 2-54,1 6-52,-4-5-163,2-3 1,-29 38-164</inkml:trace>
  <inkml:trace contextRef="#ctx0" brushRef="#br0" timeOffset="41528.3753">24647 2627 318,'4'14'150,"0"2"-3,2 13-50,1 6-52,-5 1 51,0 3-19,-2-1 47,0-3-62,0-2-50,0-11-12,2-6-104,0-6-47,15-13-134</inkml:trace>
  <inkml:trace contextRef="#ctx0" brushRef="#br0" timeOffset="41844.3934">24812 2743 202,'3'-2'296,"1"4"-199,7-2-38,1 11 7,0 4-15,-3 2 4,-2 5 11,0-1 2,-6 1-10,2-3-23,-3-5-22,0-7-7,2-7 23,0-11 85,4-8-60,3-13-54,6-15-14,7-1 8,-2-1 6,4 13 0,-5 11-1,-5 17-20,0 11 1,-2 4 20,0 10 2,4 4 17,-3 5 19,-2 4-5,-3 4-11,-6 0-1,-4 5-20,-4-1-1,0 2-3,0-2-135,12 33-204</inkml:trace>
  <inkml:trace contextRef="#ctx0" brushRef="#br0" timeOffset="42311.4201">25412 2627 598,'-2'10'111,"2"3"-85,-1 17 53,1 6-19,1 5 30,4 7-36,5-3-13,10 3 37,10-3-3,5-10 10,4-11-37,-12-16-7,-11-8 55,-5-14 87,4-16-50,0-18-92,7-17-29,2-8-12,-5 1 6,-7 4 1,-7 13 5,-11 11-11,-6 12-1,-6 5-9,-6 8 9,-8 5 4,-6 6 7,-4 14-5,3 10 16,10 11-22,9 9-10,10 4-47,4-1 39,9-10-3,-1-6 10,2-5 11,3-8-6,0-1 6,3-1 4,2-1 7,4 0-11,3-2 0,2-1 0,3-2 0,4-2 8,1-3-8,-3-3 0,-3-1-84,-2 1-165,11-24-311</inkml:trace>
  <inkml:trace contextRef="#ctx0" brushRef="#br0" timeOffset="42655.4398">26407 2609 1699,'-1'-1'149,"5"1"-149,3 0-630,2 1 397,2-1 115,-1 0 118,-4-1 114,0-2-69,2 3-27,0 3-17,-2-3 9,-2 1-9,-3-1 24,4 0 33,4 0 58,8-7 20,10-5 1,8-4-49,4-8 28,6 0-82,-4 0 19,-5 3-37,-6 4-15,-11 4 0,-6 9-1,-10-2-68,-3 12-43,-3-4-52,-6 6-212,-50 46-201</inkml:trace>
  <inkml:trace contextRef="#ctx0" brushRef="#br0" timeOffset="42962.4573">26225 3112 43,'3'0'517,"1"3"-459,5-3 50,4 0 102,3 0 45,3-3-81,0 0-1,12-1-34,6-3-26,7-3-17,7-4-30,-2-3-26,0-4-5,-2-1-14,-3 0-11,-6 3-10,-7 3-4,-10 2 4,-4 7 3,-9 4-3,-3 1-110,-2 4-163,-3 1-240,-16 18-129</inkml:trace>
  <inkml:trace contextRef="#ctx0" brushRef="#br0" timeOffset="43869.5092">27696 2859 1162,'13'-2'204,"8"-8"-156,22-6-26,23-13-13,64-34 42,22-12 2,2 20-19,-54 26-19,-14 12-7,-47 11-8,-7 6-11,-6 3-44,24 7-119,-22 14-162,-41 77-130</inkml:trace>
  <inkml:trace contextRef="#ctx0" brushRef="#br0" timeOffset="44237.5303">27963 3222 513,'2'-1'509,"5"1"-455,14 0-40,12 0-4,12 1 44,8-1 36,-4 5-22,-8 9-41,-11 2-18,-12 7-8,-14 9 0,-10 6 22,-18 14-4,-13 10-19,-11 5-4,0-6-17,15-12 6,11-17 1,16-19-10,12-9-34,10-8 58,7 2 12,14-8 9,4-1 36,3-2-11,4 0-13,-2 3-24,-2 1-1,-1 1-5,-4 0-3,-4-2 0,-5-2-78,-14-2-27,-6-9-48,-12-10-108,-43-102-245</inkml:trace>
  <inkml:trace contextRef="#ctx0" brushRef="#br0" timeOffset="44538.5475">27756 1990 973,'14'-15'133,"8"0"-89,25-18-43,16 8 13,12 2-13,-1 1 4,-7 16 38,-13 9-19,-14 14-6,-14 21-9,-13 17 27,-11 18 9,-11 14-15,-24 61 3,16-99-12,-10 39-12,1-11-7,11-16-2,7-16 0,4-13-100,5-11-146,4-17-63,3-59-204</inkml:trace>
  <inkml:trace contextRef="#ctx0" brushRef="#br0" timeOffset="44725.5582">28167 2041 864,'-11'6'201,"-4"4"-121,-11 13-56,-8 15-5,-4 14 4,-6 5 13,-1 4-15,3-9-14,11-2-6,14-11-1,13-8-124,13-10-182,55-36-330</inkml:trace>
  <inkml:trace contextRef="#ctx0" brushRef="#br0" timeOffset="44989.5733">28451 2314 514,'0'16'107,"4"1"25,1 10-65,1-1-35,1-8-13,1-15 71,1-6 98,3-15-5,6-13-108,8-19-62,4-12 16,-4-9-22,-7 5-7,-13 15 44,-13 17 4,-11 15 30,-8 18-42,-5 10-26,-4 17-9,0 14-1,3 13-8,10 6-83,16 2-232,55 39-237</inkml:trace>
  <inkml:trace contextRef="#ctx0" brushRef="#br0" timeOffset="45400.5968">29331 2090 929,'-13'8'158,"-1"4"-112,-20 14-32,-6 17-5,-3 14 10,-2 17 16,6 16 5,-5 64 5,27 23-21,17 7-15,16-70-8,-5-69 1,5-1-1,0-9 0,22 34-1,10-18-145,107-4-357</inkml:trace>
  <inkml:trace contextRef="#ctx0" brushRef="#br0" timeOffset="45972.6295">29613 2355 962,'4'-4'191,"3"0"-154,9-3-31,6 3 2,5 2 13,-4 5-6,-4 14-9,-6 3 31,-5 12-14,-8 13-16,-8 6 8,-12 10-3,-12 2-6,-4 1-4,4-7-1,8-8 0,9-16-1,12-15 0,6-8-6,6-6 0,7-4 5,10-4 2,8-6 5,8-3 42,6-11-27,-3-2-10,0-1-11,-2-3-1,1 1-65,-1-6-87,2-8-149,67-103-265</inkml:trace>
  <inkml:trace contextRef="#ctx0" brushRef="#br0" timeOffset="46526.6612">30232 1892 674,'-3'10'237,"-1"12"-191,-4 25-34,1 21 3,-1 17 21,-3 10 11,-4 60 4,4 6-17,-16 15-16,7-58-6,2-12-6,7-61-4,3-11 4,4-11-6,-8 25 0,8-25 0,1-19 8,1-20-8,2-20-173,2-22 2,5-23 55,14-70 77,-7 101 39,14-46 18,2 21 45,7 18 36,-3 20-54,-4 11-16,1 9 11,1 5 53,-7 7-10,-1 5-31,-6 5-32,-5 7-13,-5 9 11,-12 9 14,-13 9-11,-11 9-21,-14 4-44,-9 0-115,-5-8-66,13-17 62,16-11 146,7-18 17,17-13 78,6 0-1,3-4 29,8 4-10,2 4-27,8 10-39,6 2-15,7 10 9,4 4 3,-2 6 5,-1-1-14,-1-4-9,-3-3 0,-4-3-8,-3-4-1,-4-6-58,1-7-190,16-71-573</inkml:trace>
  <inkml:trace contextRef="#ctx0" brushRef="#br0" timeOffset="46697.671">30757 2430 1176,'6'0'216,"7"-1"-174,12-3-26,9-2 11,9-4 32,1-1-16,-1-1-23,2 0-20,0-2-15,-1-3-114,-2-2-231,22-58-472</inkml:trace>
  <inkml:trace contextRef="#ctx0" brushRef="#br0" timeOffset="46922.6838">30895 2135 941,'1'8'276,"1"12"-258,4 15-12,2 22 0,-1 12 0,-1 5 8,-3 9 19,-3-1 3,0 0-12,-6-3-5,0-12-8,-1-11-5,2-19-6,5-19 0,4-11-5,2-14-144,45-75-196</inkml:trace>
  <inkml:trace contextRef="#ctx0" brushRef="#br0" timeOffset="47181.6987">31411 1863 153,'0'-3'1090,"2"6"-928,2 0-162,2 11 0,4 11 0,1 11 25,-2 9 28,2 12-14,-2 5-5,-5 5-4,2 4-1,-6 1-7,3-2 1,-6-4-8,3-8-8,-2-10-7,4-3 0,-2-6-5,4-7-93,2-10-19,0-9-163,12-72-67</inkml:trace>
  <inkml:trace contextRef="#ctx0" brushRef="#br0" timeOffset="47437.7133">31969 1715 1368,'3'14'149,"2"4"-148,6 21 10,5 20-11,4 11 0,5 10 1,20 61 20,0 15 9,-15 3 14,-18-34 1,-12-82-17,-5-2 4,-6-3-17,-9 48 0,-40 51 3,-44 20-18,-36 22-38,31-73-172,1-35-549</inkml:trace>
  <inkml:trace contextRef="#ctx0" brushRef="#br0" timeOffset="48517.7751">23625 4086 773,'4'-2'101,"2"2"-92,7-2-8,14 4 0,7 2 5,8-2-4,13 6-1,10-4 6,8 0-5,66 4 10,42-6-5,66-16-1,-52-23-5,38-13 21,53-12 11,-11 5 41,16 12-28,-8 13-22,18 17-3,-11 6 0,14 4-13,4-3-9,27-8 1,19-20-1,15-16-18,-6-8 19,24-8 11,-32 2 1,-4 11-12,-12 20 1,-14-8 11,-17 11-12,-21 9-1,-25 0 0,1-15 2,-33 11-1,-1-15 6,-6 13-6,-10 7 0,5-3 1,-11 2 2,-44 3 9,-27 3-12,-25 6-106,-14 4-112,-35-7-258</inkml:trace>
  <inkml:trace contextRef="#ctx0" brushRef="#br0" timeOffset="52055.9774">19714 5115 243,'0'0'106,"-2"0"-61,-2 0 18,0 0-7,-3-3-2,-2-1-11,2 2-2,4-2-14,-1 2-6,2 2-13,2 0-8,0 0 0,0 0 0,0 0 6,0-2-6,0 2-27,0 2-111</inkml:trace>
  <inkml:trace contextRef="#ctx0" brushRef="#br0" timeOffset="52882.0247">23467 5753 763,'-10'4'163,"-1"-1"-97,-5 0-28,6 4 35,6-7 56,4-3-60,7 3-68,7-4 15,18-4 1,12-3 8,15-3-5,9 2-8,0-2-6,-5 8-6,-10 10-6,-9 12-11,-10 7 17,-8 21 12,-12 18-10,-4 19 7,-10 81-8,-4 50 5,10-15-5,2-147-1,5 9 1,21 117-1,-23-140 0,-1-17 0,13 19-114,-3-42-174,20-153 44</inkml:trace>
  <inkml:trace contextRef="#ctx0" brushRef="#br0" timeOffset="53109.0377">24084 5719 779,'-1'0'285,"-3"6"-159,0 6-87,-5 14-20,-1 15 28,-7 15 17,-6 15-17,-8 14-26,-10 11-9,-35 55-6,45-104-5,-29 43 1,5-13-1,11-23-1,14-18-11,14-13-70,13-15-111,12-10-184,53-66 19</inkml:trace>
  <inkml:trace contextRef="#ctx0" brushRef="#br0" timeOffset="53279.0474">24478 5776 966,'11'-3'160,"3"-3"-112,17-6-25,2-3 70,5 4-36,-2 0-36,-5 5-21,-3 6-116,-4 10-143,-2 31-258</inkml:trace>
  <inkml:trace contextRef="#ctx0" brushRef="#br0" timeOffset="53476.0587">24449 6374 1251,'-1'0'201,"2"0"-160,7-1-40,13-5-1,8-1 21,11-9 25,12-6-22,7-8 8,11-5-20,2-4-12,3 1-61,-9 4-173,-10 6-66,25-33-329</inkml:trace>
  <inkml:trace contextRef="#ctx0" brushRef="#br0" timeOffset="53759.0749">25352 5441 1032,'2'0'177,"4"-2"-148,8-3-4,12-13 29,12-4 53,16-11-35,6 0-29,9 1 1,-1 7-19,3 11 23,-9 14-28,-10 10-19,-13 17 11,-12 5-2,-11 13-1,-11 4 12,-11 10 17,-12 2-10,-4 5-12,-4-5-16,-1 1-99,4-6-166,-26 71-248</inkml:trace>
  <inkml:trace contextRef="#ctx0" brushRef="#br0" timeOffset="54025.0901">25786 6561 614,'2'2'143,"-2"-2"-79,0 4 13,0-4 148,0-4 58,-2 4 11,1-2-99,-2-2-54,-5 0-67,1-5-46,-3-5-17,0 3-5,1-3-6,-1 8 0,7-1-1,0 5-6,2 2-16,1 2-77,0 1-169,2 7-189,-4 41-36</inkml:trace>
  <inkml:trace contextRef="#ctx0" brushRef="#br0" timeOffset="58792.3627">14430 6057 91,'0'-4'158,"0"4"-95,0-3-27,0 3 0,0 0 6,-1 0 10,1 0 19,0 0 17,-2 0 1,2 0-28,-2 0-32,2 3-29,0 4-8,0 4-37,0 4-93,-2 1-66,0 25-97</inkml:trace>
  <inkml:trace contextRef="#ctx0" brushRef="#br0" timeOffset="64437.6856">14368 6105 497,'2'0'154,"-2"0"-100,0 0-39,0 0 9,0-3 75,0 2 65,3 1-17,-3-2-33,1 2-50,-1 0-26,2 0-19,4-1-7,4-3 2,7 1-7,1 1 1,7-4 4,2-1 0,0 2 4,3-5-7,-1-1-1,4 0 4,3-4 6,-2-3 1,5 2 4,-3 2-2,0-1-6,-5 3-5,-1 2-1,-2-1 0,-1 5-1,0-4 1,2-4 1,-3 0 1,4-3 8,-2 1-5,-4-4-1,1 4-1,-2-3-6,-1 6-5,-2 3-1,1 0 0,-2 7 0,3 3 0,-3 0 1,0 3-1,-3-3 0,1 0 6,-1 0-5,-3-3 0,7 0 5,4-7 0,6-5 14,7-2 2,2-2-10,1 0 0,-3 5-4,-6 6-1,-3 0-6,-3 5 5,-4-1-6,3 4 1,-8-3 0,8 1 1,-4-2 5,3 1-6,-1-7 1,4 2-2,0 0 1,4 1-1,-1-3 0,0 2 1,-2 4 0,1-2 1,-2 2 5,4 0-1,0-4-4,7 3 5,2-2-1,3-1-5,5-1 0,-3 1 0,4 2 1,-5 0-1,-3 2-1,0 1 1,-4-2 1,-4 1-1,-2-2 0,0 0 7,1-3 2,1-5 10,3 0 4,2-5-8,0 2-7,3 0-3,-4 4-6,-1 2 1,0 1 0,-2 3-1,0-1 1,2-3 0,-4 2 0,3-4 0,-1 0 0,2-1-1,1-4 0,2 6 0,-2-3 0,4 3 1,0-2-1,-1 0 0,1 5 0,2-2 0,0 1 0,-2-1 0,2-3 0,-3 4 0,0-7 2,-4 5-1,-1 2 0,-6 0 0,-3 4-1,-1 0 1,2-1 0,2 1 0,2-5 0,5 0 0,3-6 0,6 0 0,4-5 0,2-1 0,4 4 0,-5-4 0,-1 6-1,-5 2 1,-5 2-1,2 0 1,-6 3-1,-3-1-1,1 0 1,-2-1 0,-1 1 0,0-2 0,2-2 0,0-1 1,1 2-1,-1-2 0,-1 7 0,-3-1 0,-6 6 0,-3 0 0,-5 2-1,0 0 1,-1 1 0,6-2 1,-1-1-1,2-2 0,1-1 1,3-5-1,-2 4 2,3-1-2,-6-2 0,-5 6 0,-2 1 0,-3 3 0,2-6 1,2 0-1,7-4 2,0-3 4,1-3-6,1 1 1,-6 3 0,-4 4-1,-8 6 0,1 3-1,-3 0 0,2 0-6,3 0 6,0 0 1,7 0 0,1-1 0,-2-1 0,1-2 1,-4 1 1,-2-1-2,-3 1 1,0 2 0,-1 1-1,0-2 0,2 2 1,4-2-1,1-2-1,1 0 1,1 1 1,2-4 0,-6 4-1,-2 1 1,-4-1 0,-2 3 6,0 0-1,-2 3-5,2-3 8,-2 2 0,2-2-7,0 0-2,0 0 0,0 0-1,2 0-5,-2 0 5,0-2 0,0 2 1,0 0 0,0 0 0,0 0 0,0 0 2,0 0-1,0 0 0,0 0-1,0 0 0,0 0-1,0 0 1,0 0-1,0 0 1,0 0 0,0 0 1,0 0 6,0 0-5,-8-4-2,8 1-23,-4 0-15,4 0-13,0 2-27,1-2-28,2 0-14,3-1 30,-2-2 36,3 0 12,-4 5 3,-2 1 16,4-3 14,-4 1 8,2 1-9,0 0-2,-3 1-6,0 0-8,0 1 7,-1-1-2,1 3-6,-2 0 25,-1 4 2,0-3 12,-1 2 20,1-4 10,3-1 16,-3-1-5,6 0-20,-3-1-5,0 1 7,0 0-1,0 0-13,0 1-15,0-1-6,0 7-12,0 5 11,0 5 1,0 9 0,-3 3 6,6 2 5,-3 3 5,0 3-1,3 0 3,-2-2-4,2 4 7,-1-7-2,-2-6-7,4 5-1,-4 2 7,3-1-11,0 0-5,-1-2 13,-1 0-3,0 0-3,1-3-2,-2 2 8,2-6-3,-1-7-1,2 2-2,-2-4-3,-1 0 3,2 1 0,-1 4 0,1-3-3,0 6-5,-1-4 0,2-3 5,-3-1-5,0 2 0,0-3 0,-3 4 5,3-3-5,-1 5 5,-1 0-5,2 7 0,0 0 0,0 3 0,0 0 0,0 2 0,-2-1 6,1 3-6,-1-4 0,1-3 1,1-9-1,-3-6 0,6-6-1,-3 3 1,0 0-1,1 4 0,1-5 1,-1 2-1,3 1 0,-3 3 0,-1-3-1,3 2 1,-3 4 1,-3 1-1,2 5 1,-1 1 0,2 4-1,0 1 0,0 5 0,0-3 0,0-7 0,2-1 0,-2-5 1,1-5 1,-1-8-1,0 0-1,0-1 2,0-3-1,0 1 5,0-1-6,0 6 0,0-4 0,3 5 0,-3 1 0,0 2 1,0-2-1,0 2 1,0-6 0,0 0-1,0 1 1,0 1-1,0 0 0,0 0 1,0 2-1,0 6 0,2-2 0,-1 3 0,-1-5 0,0 0 0,0-3 1,0 2 0,0-5 0,0-1-1,0 1 0,0-3 1,0-1 0,0 0 0,-1 0 5,1 0 3,0 0 0,-2 0 5,2 0 4,-4-1 33,-3-2-23,-2 2-18,-1-2-9,-7 0 4,4 2-4,-4-5-1,-1 3 0,0 2 0,-2 1 0,1 0 1,-5 1-1,3 5 0,-6 0 0,0-1 0,3 2 1,-5-3-1,2 4 0,-1-2 0,1-2 0,3 0 0,0 0 0,2 0 0,-2 2 1,4 0-1,-4 0 1,1 1-1,0 1 0,2 4 0,-3-5 0,-2 1 1,2 2-1,-3 0 1,0-4 0,-3-2-1,-3 3 1,-2-5 0,0-2 0,3-2 7,-1-2-1,-3 1-5,-2 3-1,-3 0 7,4 0-2,-1 3-5,2 1 0,3 2 0,-4-1 0,7-1 7,0-3-7,0-1 4,2 5-5,-2-5 0,0 0 0,4 1 1,-2-1 0,2 0 5,-2 0-6,0-1 0,-1 1 2,-1 0-2,1-3 0,-3 3 1,6 3 5,-2-3-6,2 0 1,-2 0 0,-1 0 0,0 0 0,1 0 1,1-3 4,5 0-5,-2-1 1,-1-4-1,-2 4 5,-5-6-6,0 2 0,-1-2 1,-5 5-1,2-1 0,3 3 0,0 0 0,3 0 0,0 0 0,0-4 0,3 4 0,-1 1 0,0-2-1,-1 3 1,-3-4 0,0 4-1,-4-2 0,-4 2 0,3 2 0,-3 2 1,8 0-1,0 3 1,0 1-1,2 3 1,3-3 0,-1 2 0,2 1-1,1-2 1,-2 0 0,2-2 0,-7 1 1,-3 2-1,-7 1 1,-6-1-1,-3 5 0,-5-2 0,4 1 1,5-1-1,4-1 1,4-2-1,3-3 1,5-1-1,-3 0 0,6-4 1,-2-1-1,1-4 0,-1 1 0,1-3-2,-1 2 1,-3-2-7,6 0 2,0 2 5,2 0-10,5-2 11,1 3-1,4-6 0,0 4-1,-1-1 1,1-2-5,0 2 4,-1-2 1,-3 2-5,0-1 4,-2-2 1,3-1-8,2 1 3,-1 1 5,4-4-10,0 5 4,-2 1-1,4 0 2,1 0 6,-2-1-9,-3 4 1,-1 3 2,-1 0 5,1-2-5,1 2 5,0-2-5,0 2 6,-7 2-1,-4 2-1,-5 4-16,-2 1-4,2-3 4,0 1 3,-2 0 4,3-1 1,6 0 2,3-2 7,3-4 1,6 0 0,0 0-1,3 0 1,2-4-1,-4 0 1,4 0-7,-3 0 6,4-2 0,1 5-5,1-2-3,-1 3 8,2 0-5,0 0 4,2-1-7,-2 1 8,-3-3-5,2 2 5,-3-3 0,-3 1 1,1-4 0,-6 0-6,2 2 0,-4 0-14,1 0 1,-1 4-2,5 1 9,2 0 6,7 0-3,3 0 0,0 0-3,0-3-2,1 3 4,-1-1 2,2-2 7,-2 3 0,0 0 0,2 0 1,-2 0 0,0 0 0,0 0 0,0-1 0,0 1 0,1 0 0,6 0-26,2-2-13,9 1 26,12-7 11,7-2 1,10 1 0,2-5 1,-1 6 0,-2 1 2,-3 6 4,-7 1 0,-2 1-5,-4 3 7,-6-1 1,4 2 6,4-4-3,0 1 7,5-2-2,4-3-7,2-1-1,-3-1-7,2-1 11,-3-4 10,-3 7-2,0-1 4,-5 0-4,-4 4-3,1-3-7,1 0-4,-2 1-1,1-3 3,6-2 6,-1-1-1,3-2 1,1 1-5,-2-2 4,-3 4-5,-4-1 6,2-2-6,-3 7-8,-3-1 5,3 2-5,0 4 0,-3 0 0,2 2 0,1 1 0,6 0-1,4-4 0,4-5 2,-1-3 4,1-1 0,-1-3 0,-4-3 3,0 6-9,-4-2 8,1 4-8,-2-1 0,-1 4 1,-3 3 0,5 0 0,3 0-1,5-4 6,5 0-5,6-6 6,5-4-1,3 1 2,-1-3-7,-7 3 6,-3 3-5,-5 4-1,-4 2-1,-2 4 0,-3 4 0,2 0 0,1 1 0,5 3 0,2-2 0,3 2 1,0-4 0,4 0 0,-3 2 0,1-6 5,-7 0-4,-4 0-1,2 3 0,-4-2 0,-2 5 0,0-3 0,2 1 0,0 2 0,5-2 0,-1 0 5,7-4-5,-2 0 0,-3 0 0,-1-4 0,-8 2 0,-5 2-1,-2 2 0,-6 4 0,2-2 0,0-2 0,4 4 0,2-6 0,3 0 0,-1 0-1,0-4 1,-9 1 1,-5 2-1,-3-2 0,-7 2 1,-2 1-1,6 0 0,0 0 0,4 0 0,2 0 0,3 0 0,-4 1 0,2 2 0,-1-2-1,-2 0 1,-4 5 0,4-6 0,4 0 0,8 0 0,7-7 1,9-2 0,6-3-1,-3 3 2,-6 1-2,-6 8 1,-7 3-1,-5 6-2,1 6 1,2-1 1,6 6 0,13-4 0,6-4 1,4-11 0,-3-2 1,-8-10-1,-13 4 0,-13 1 0,-10 6-1,-5 0 0,-1 0-8,0 0 7,-1 3 0,-1-3 0,1 0-5,-1 0 6,-1 0-1,-5 0-41,-6-3-102,-12 1-176,-82-48-481</inkml:trace>
  <inkml:trace contextRef="#ctx0" brushRef="#br0" timeOffset="65097.7234">15912 5614 342,'0'0'222,"0"1"-134,0 2-61,0-3 35,0 4 65,-3-4-56,3 0-40,0 0-19,-1 3-11,5 1 1,0 3 8,5 7-4,5 6-5,1 6 0,5 7 0,-4 5 17,2-1 9,-6 8 8,0 1-1,-5 4 2,1 3-4,-5-1 4,-2-1-15,1-8-9,-2-7-11,3-10 1,1-10-2,-2-7-6,3-11-75,3-15-42,33-101-178</inkml:trace>
  <inkml:trace contextRef="#ctx0" brushRef="#br0" timeOffset="65373.7392">16038 5704 705,'-5'0'218,"4"-2"-71,-5 2-74,3 0-32,3 0-25,0 2-16,2 2-12,1 10 0,2 4 10,1 16 1,2 10 0,-5 1 1,-3 8 1,-3 4 0,0-5 11,-4-2 3,-1-13-1,4-15-7,2-13-1,2-6 2,0-6 4,-3-5-12,0-11-135,0-14-141,-15-119-295</inkml:trace>
  <inkml:trace contextRef="#ctx0" brushRef="#br0" timeOffset="65557.7497">15963 5677 127,'-1'0'700,"1"0"-506,0 4-169,3 5-24,2 7 6,1 7-6,-1 3 8,0 4-8,1 4 8,4 4-8,-3 3 16,1 6-10,-2-3-7,4 1-53,2-12-151,24-10-263</inkml:trace>
  <inkml:trace contextRef="#ctx0" brushRef="#br0" timeOffset="66372.7963">16415 5734 632,'-1'0'208,"0"0"-59,-3 0-95,4 0-35,0 0 41,0 0 92,2 0-43,-4 0-62,2 0-29,0 0-12,-1 2-6,1 2-2,0 7-4,0 8 6,0 11 0,3 7 1,0 10 0,4-3 0,7 3 0,-2-7-1,5-6 6,3-7-4,2-4 8,2-10-2,-3-7 16,0-9 34,1-14 17,1-20-6,1-12-21,-3-13-18,1-2-13,-12 3-7,-7 9-4,-6 8-4,-6 10 4,-5 2-5,-3 6-1,-5 3-8,1 1-5,0 3-8,2 5-6,2 2 12,1 8-8,5 1 2,4 2-9,-2 6-13,-2 4-1,1 15 10,-3 11 14,-1 10 11,-2-4 0,8-2 8,2-9-5,1-8 5,3-13 1,2-3 0,-3-6 0,6 1 0,-3-1 1,0 0-1,0 0 0,0 0 0,5 3 0,2 1-2,2 3 1,13-1 1,2-1 0,3 0 1,7-3 6,-5-2 7,-1-2 1,-7 1-5,-1-2 1,-10 3 1,-3 0-3,-5 0-3,-2 0-5,-2 0 8,2 0-8,0 3 5,0-3 1,0 0-6,-3 1 5,3-2-6,0 1 0,0 0 2,0-3 17,-1 2 5,1-4-24,1-5-118,-1-48-754</inkml:trace>
  <inkml:trace contextRef="#ctx0" brushRef="#br0" timeOffset="67192.8432">19793 4957 1034,'2'0'267,"-2"-2"-175,1 2-76,1-2 17,-1-1 57,1 0 5,6-3-49,3-2-28,8-3-10,-1 1-8,-3 6-1,-2 4-11,1 10 1,-1 7 1,1 9 9,4 11 1,-3 15 0,1 6 2,1 15 22,0-1 6,2-3-3,1-8-9,-1-10-3,-2-16-2,-2-10-7,-2-11-4,-5-6-2,-3-6-1,2-4-8,0-8-13,9-13-88,3-21-161,48-135-284</inkml:trace>
  <inkml:trace contextRef="#ctx0" brushRef="#br0" timeOffset="67378.8539">20269 4798 924,'-6'-3'318,"3"-1"-110,-7-1-73,3 3 9,3 4 5,-9 3-97,0 12-46,-10 10-6,-9 18-9,-12 16 3,-12 19 4,-27 59-22,62-87-147,-18 42-120,-5 98-342</inkml:trace>
  <inkml:trace contextRef="#ctx0" brushRef="#br0" timeOffset="69069.9506">14985 6259 48,'37'0'57,"0"2"24,39-2-18,-11 2-12,-6 4-18,-4 1-5,-1 9-2,-2 4-10,6 2 10,9-1-4,49 4 19,18-9-4,17-13-17,-30-10-14,6-1-5,3 1 11,-31 6 5,-2 9-5,-9 3-6,-2 0-6,3 2 1,3-7 0,14-12-1,7-14-40,19-35-136</inkml:trace>
  <inkml:trace contextRef="#ctx0" brushRef="#br0" timeOffset="70826.051">17345 7170 211,'-1'-3'132,"-1"-3"-22,-1-2-22,-2 0-10,-1-2 12,-1 5-7,1 1-7,-1 3-7,0-2-21,1 3 20,-2 0-22,0 0 25,-2 0 11,-2 0-10,1 0-4,2-4-31,-7 2-17,4 1-10,0-2-8,2 3-2,4 0 1,0 3-1,1-2 1,0 1-1,-1 5 1,-4-3-1,1 1 1,-1 0-1,0 3 1,0-4-1,2 0 0,-2 0 0,4-3 1,2 2-1,2-3-1,1 4-13,0 0-10,-2 6 3,3 3 15,-3 5 6,1-4-6,2 4 5,-1-9-1,-1 1 2,2 2 0,-3-4 0,1 1-1,1 5 1,-4 0 0,4 7 0,-2-2 1,3 1 0,-3 1-1,3-4 0,0 0 0,0-5 0,0 6 0,0-6 1,0 7 0,0 1-1,3 3 1,-3 3-1,2 4 0,0 3 0,4-2 0,-2 3 1,-1-2 0,0-1 0,0-1 10,-3-1 2,0-5 11,-3 0-4,1 2-10,-2-3 4,0-4 5,-3 0-4,0-2-1,0-4-1,-2 0-12,3-1 0,-2-1 10,-8 1-4,4 1-6,-8 0 0,1 0 0,1-3 7,-4-3-7,4-1 0,-2-2 8,3-8-8,1-3-1,6-9-1,-3-12-64,5-15-118,1-18-130,3-152-59</inkml:trace>
  <inkml:trace contextRef="#ctx0" brushRef="#br0" timeOffset="71208.0729">16890 7247 735,'-5'-2'171,"4"2"-26,-2-1-77,3 1-60,1 0-8,1 0-8,7 0 8,-2 1 11,8-1-2,8 4 1,1 0 7,4 0-1,0 2 4,-1-2-1,-2 6-8,-1-4 4,2 0-2,1 1 7,-2-3 14,4 1-17,0-4 7,-3 1 10,2-4-10,-4 2 0,-1 0-7,-6 0-10,-2 0-1,-6 2 0,-3-2-5,-2 4-1,0-4-6,-4 0-3,0 3-6,0-3-65,-4 1-98,-6 9-169</inkml:trace>
  <inkml:trace contextRef="#ctx0" brushRef="#br0" timeOffset="76007.3474">23908 7853 609,'-3'-9'342,"2"-3"-134,-5-9-109,-1 3-30,0-4 11,-5 2 25,3-1 7,-3 5-20,0 6-28,-3 6-29,-2 6-20,-4 6-8,-4 11 17,-8 8-13,0 11-10,-2 6-1,7 4 12,5 0-12,6-5-5,8-8 4,2-1-8,7-3 0,7 0 1,5 0-8,5-3 1,11-8-5,7 1 13,7-9 1,8-3 12,0-6-9,1 1 9,-6 0-4,-8 3-2,-9 9-1,-11-2-21,-4 8 11,-9-3 10,-2 7 1,-8 7 19,-7 6-10,-3 5 23,-9 0-23,-1-3 0,-6-7 0,-1-13-2,0-5-7,2-8-12,0-8-25,1-6-29,3-4-30,2-12-14,5-4-52,6-8-69,10-96-135</inkml:trace>
  <inkml:trace contextRef="#ctx0" brushRef="#br0" timeOffset="76227.36">24410 7375 782,'-4'4'296,"4"-4"-229,-3 4-25,2-1-15,-1 3 18,-2 10 48,-1 11-25,-4 12-44,-5 7-17,1 8-7,-6 3-51,0 2-112,-4 2-85,3-8-35,-29 43-242</inkml:trace>
  <inkml:trace contextRef="#ctx0" brushRef="#br0" timeOffset="76433.3718">24348 7790 283,'12'0'146,"3"3"-64,12 0-8,0 7 34,-7 6 1,0 7-20,-11 7-5,-4 7 48,-5 8-48,-5 4-23,-4 0-31,-6 4-16,1-6-3,1-3-11,4-11-42,3-8-120,4-12-42,6-6-15,17-38-96</inkml:trace>
  <inkml:trace contextRef="#ctx0" brushRef="#br0" timeOffset="76825.3942">24560 8046 67,'4'-5'371,"2"2"-194,5-6-84,5 8-2,2 2 40,1 8 61,4 2-51,-2 7-62,0 4-2,-6 5-1,3 4-35,-9 6 2,-4 1-7,-5 1-9,-4-7-9,0-11 0,-2-6 2,6-12 31,-4-10-8,4-13-43,-4-15 0,4-19-51,8-16-3,8-3 5,9-7 16,8 3 24,3 12 3,-5 16 5,-8 21 0,-6 17-12,-7 15-5,6 10 18,-3 9 9,4 12 19,-1 12 23,0 2-13,-3 6-20,1-6-2,-3-4-7,-2-4 1,-2-1-10,-4-5-52,0-3-71,-6-4-125,2-11-77,7-10-37</inkml:trace>
  <inkml:trace contextRef="#ctx0" brushRef="#br0" timeOffset="77352.4243">25236 7845 609,'0'0'225,"1"0"-107,4 6-103,-1 10 60,3 13 101,-1 10-35,1 12-41,4 17-17,-1 13-25,0 2-34,3-2-9,2-17-14,0-23 0,-3-15-1,-2-16 1,-4-9 1,-1-8 13,3-21 31,2-24-17,17-73-19,3-37-8,-10 3-1,-18 107 7,0 8-7,-2 6 0,0-32 5,-2 20 3,-3 11-1,-2 19 19,-3 8 51,-5 6-14,-3 13-28,-6 9-35,-3 15 0,-4 15 5,-3 9-6,5 7-2,5 0 2,3-6 0,9-12-8,4-14 8,6-11-15,4-9 0,3-3 6,3-1 8,1-2 1,7 2 2,0-5-1,4-2 0,0-5 0,0 0 0,0-2 6,1 0-6,0-1-1,-1-2 1,0 0-1,-2-1 0,2-1-33,-3 0-153,5-6-185,23-59-469</inkml:trace>
  <inkml:trace contextRef="#ctx0" brushRef="#br0" timeOffset="77885.4548">25834 7754 541,'1'-4'279,"2"1"-180,4-4-74,-4 5 85,7-2 31,0 2-23,-2 0-37,5 0-16,2-4-16,4 0-25,1-4-7,2 0-2,-4 1 15,-1-1-5,-3 7-7,-4 0 2,-3 3-5,-1 3-3,1 3 6,-2 3 10,-1 4 16,0 7-1,1 2-2,0 8-14,1 11-9,-2 4-5,2 5-7,-3-3 0,3-6-4,-1-13-1,2-8 0,-1-12 0,-2-5 0,5-5 5,2-8 3,5-11-1,13-17-8,8-14 0,5-11-1,1 3-5,-5 8-12,-10 15-38,-9 11-14,-6 11-46,-9 11-67,-4 8-274,-28 37-129</inkml:trace>
  <inkml:trace contextRef="#ctx0" brushRef="#br0" timeOffset="78222.4741">25831 8359 787,'0'-5'191,"8"-5"-131,1-6-47,13-4-2,2 1 14,1 0 7,-2 10-14,-1 5-8,-4 7-8,-3 7 20,-5 11 59,-3 6 18,-5 12-15,-2 0-22,0 3-32,3-9-23,3-5-5,5-12-2,6-9 7,10-11-6,6-14 6,8-19-7,3-11-13,6-8-74,8-7-15,9-1 68,3 1-41,0 2-173,-9 10-7,41-23-345</inkml:trace>
  <inkml:trace contextRef="#ctx0" brushRef="#br0" timeOffset="78463.4879">26763 7790 1041,'0'0'195,"1"-1"-118,-1 1-47,1-3 25,3 2-23,2-1-31,8-1 6,11-10-6,11 0 7,14-12-7,11-10 8,10-2-3,-1-6-6,-9 6-1,-17 14-96,-18 12-119,-27 25-269</inkml:trace>
  <inkml:trace contextRef="#ctx0" brushRef="#br0" timeOffset="78698.5013">26984 7402 943,'-3'4'171,"2"1"-126,-1 8-44,-1 9 1,2 9 62,-2 17 26,6 10-31,1 13 17,-1 4-1,3 4-45,5-8-18,1-15-12,5-8 3,8-11-3,6-4 0,10-11-101,12-13-174,92-65-285</inkml:trace>
  <inkml:trace contextRef="#ctx0" brushRef="#br0" timeOffset="79137.5264">27621 7516 1083,'-18'0'225,"-1"4"-151,-19 4-31,1 0 50,-3 6 56,4 3-25,5-1-43,4 0-45,10-1-30,9 6-6,-1 7-7,6 5 6,0 9-10,3 3 10,4 1-7,5 0 8,-1-6 0,5-8-24,2-12-4,3-8 19,4-16 7,13-18-19,2-21-28,3-16-17,-3-15 12,-3-4 0,-12 8 22,-7 4 31,-14 11 1,-8 12 0,-1 13 6,1 13 12,1 10 27,3 8-17,1 9-17,4 11-11,-1 10 9,2 13 1,2 5-8,-1-1 10,1-2-6,-4-5-1,1-3-4,-2-8-1,0-1 0,1-6-58,8-11-89,2-8-301,44-65-161</inkml:trace>
  <inkml:trace contextRef="#ctx0" brushRef="#br0" timeOffset="79595.5526">27993 7353 861,'-8'1'237,"5"0"-53,-7-1-103,7 2-18,3 4-40,0 8 5,-3 8 16,2 11 11,-1 9-25,2 9-18,-7 1 6,0 2-7,-3 0 4,-3-1-14,3-6 8,0-14 1,6-16-10,2-5 0,2-14-6,2-13-36,5-9-96,1-19 2,8-14 79,5-9 37,0 3 19,3 8 1,-8 10 0,-2 9 12,-7 10 25,-1 6 23,-3 9-3,0 4-25,0 3-25,5 0 5,-1 6 0,2 4-3,3 7 8,4 8 25,2 7 39,0 7-39,-6 7-36,-7 7 34,-7 8 11,-7-2 18,-1 4-46,1-2-10,3-12-13,4-12-42,2-10-84,2-16-136,6-8-199,26-67-6</inkml:trace>
  <inkml:trace contextRef="#ctx0" brushRef="#br0" timeOffset="80086.5807">28436 7383 812,'0'0'247,"0"0"-158,-1 1-44,-1 1-3,-1 13 91,-4 8 64,-4 20-71,-7 18-59,2 6-28,2 3-21,4-6-17,10-4 0,4-5-1,8-10 0,0-8-16,-1-13 16,4-13 0,1-5 0,5-17 1,5-17 47,3-16-28,-2-18-7,1-13-7,-2-2-6,-9-1-11,-6 0-33,-6 5 29,-11 5 14,-6 10 1,-9 17 3,-6 14 22,-3 11 8,-1 16-15,-1 10 2,0 5 7,2 8-20,4 4-6,4 6-1,10 3 0,1 1 0,6-4-1,10-5-8,-1-7-5,5-9 7,-1 0 6,7-5 1,5-1 0,4-5 21,7-2-21,4-5 9,-1-5-15,-1-3 6,-6 4-28,-4 0-173,-6 7-132,4-3-257</inkml:trace>
  <inkml:trace contextRef="#ctx0" brushRef="#br0" timeOffset="80584.6092">29064 7438 787,'-4'-3'478,"4"0"-373,-1-4-88,2 2-10,8-4 13,7-8 13,5-8 9,12-6 4,6-5-1,2 5-39,-3 7 14,-10 8-20,-8 13-11,-6 9-6,-3 9 17,3 3 8,-1 11-2,2 6 1,1 5-1,2-3-5,4-4-1,1-11-1,8-11 1,3-12 44,3-9 7,1-10-17,-5-5-33,-2-3-1,-6-1-11,-7 3-194,-1-1-89,10-28-181</inkml:trace>
  <inkml:trace contextRef="#ctx0" brushRef="#br0" timeOffset="80928.6289">29161 7867 1017,'3'0'238,"3"-6"-179,6 1-20,3-4 37,6-3 4,-2 9-20,1 1-60,-5 10-6,-2 13-12,-3 9 15,-3 9 3,-2 4 25,-1 1-10,0-6-3,2-5-12,3-4 6,7-12-6,4-8 0,7-15 3,12-14 39,5-12-24,7-9-18,-5-3-21,-2 2-24,-12 4-109,-9 4-106,12-25-219</inkml:trace>
  <inkml:trace contextRef="#ctx0" brushRef="#br0" timeOffset="81686.6722">30671 6661 859,'-2'0'218,"2"0"-131,0 0-36,0 0 37,2-1 35,4-3-10,12-6-29,4-5-35,15 0-14,6-1-19,5 5-4,-3 5-10,-4 9 4,-7 9-6,-9 10 0,-4 8 8,-9 9 18,0 3 4,-6 4-11,-3 11-8,2 0 2,-1 3-12,3 1 1,1-3-2,4-6-5,-3-11-74,6-10-34,1-17-44,-3-10-121,1-22-17,24-91-286</inkml:trace>
  <inkml:trace contextRef="#ctx0" brushRef="#br0" timeOffset="81872.6829">31235 6477 1073,'-3'0'184,"0"2"-122,-8 4-37,-2 5 52,-8 12 49,-9 9-5,-8 11-31,-9 12-43,-3 8-31,-4 8-10,1-1-6,5 2-76,10-6-184,-3 55-380</inkml:trace>
  <inkml:trace contextRef="#ctx0" brushRef="#br0" timeOffset="82381.712">30265 7589 1127,'-3'2'217,"3"-2"-127,-3 0-58,4 0-19,4 1 2,9 3 11,14 0 86,22-4 38,63-16-49,60-36-38,42-20-9,-78 28-12,-16 8-24,-13 9-13,-12 9-5,-56 11-6,-1 3-52,-6 0-76,26-4-67,-11 4-82,15-4-218</inkml:trace>
  <inkml:trace contextRef="#ctx0" brushRef="#br0" timeOffset="83012.7481">31120 7722 348,'-3'-12'363,"-1"4"-200,-4-9-17,-3 2-29,-2 6-5,-5 5-22,-1 4-34,-5 6-14,0 8-24,2 5-2,-1 7 16,4-7 17,9 0-23,4 1-17,-1-1-8,2 4 0,-1 0 5,6-1-5,-2 5 5,4 1-5,4-1 8,-2 1 0,0-3-1,2 1 11,-2 1 7,-1 2-4,0-1-5,4 6-1,3 4-14,-1 3 5,5 5-6,-4 5 0,4 0 5,-3 6 6,-3-6-11,-2-3 7,-4-7 13,-1 1 18,-4-1-8,0-7 10,-1-3-4,-1-7-11,0-6-7,1-5 1,-2-3-10,0-3 4,-2-2-10,-3-1-4,-12-4-103,-1-4-139,-12-7-1,-69-49-270</inkml:trace>
  <inkml:trace contextRef="#ctx0" brushRef="#br0" timeOffset="83278.7633">30608 8232 1004,'6'0'201,"5"-4"-156,14-4 6,8-2 54,11-1 11,6-4-5,7 4-42,5-7-26,10 2-11,1-7-14,-3 1-18,-4 1-6,-9 3-35,-16 8-100,-10 6-141,-2 1-264</inkml:trace>
  <inkml:trace contextRef="#ctx0" brushRef="#br0" timeOffset="120493.8919">2997 12809 261,'-3'-3'103,"1"0"-28,-3-1-25,4 2-13,0-1 19,1 3-5,0 0-21,0 0-22,0 0-8,1 0 0,-1 0-1,1 0 0,3 3 1,-4-3 0,1 2-26,1 0-100,-9 7-153</inkml:trace>
  <inkml:trace contextRef="#ctx0" brushRef="#br0" timeOffset="120801.9095">2986 12883 231,'-1'0'61,"1"4"-47,0-4 7,0 0 102,-2 0 1,-1-4-71,2 4-35,-3-2-18,2 1 0,-1-2-36,0 3-69,-4-3-150</inkml:trace>
  <inkml:trace contextRef="#ctx0" brushRef="#br0" timeOffset="125418.1735">13573 13242 261,'-4'3'126,"-2"-3"-56,-3 3-13,4-2 17,4-1 4,-1 0-3,2 3-11,0-3-23,0 0-14,0 0-6,0-3-5,-3 2 28,3 1 14,3-6-22,-1-4-30,2-7-6,5-8-6,3-6 5,0-3-7,3 2-5,-9 9-4,0 11 16,-4 2 0,-1 10-16,-2 4-10,1-1 8,0 7 19,-2 6 0,-1 9 36,0 3 0,1-3-15,2-7-11,0-10-9,2-8 19,-2-2 34,3-7 31,-2-3-41,3-10-34,-3-3-2,-1-3-7,0 6-1,-1 9 0,-1 5-3,0 8-25,2 8-1,0 5 22,2 9 7,5 10-69,4 5-174,34 52-527</inkml:trace>
  <inkml:trace contextRef="#ctx0" brushRef="#br0" timeOffset="126335.226">16577 13085 328,'-3'6'108,"1"0"-81,-1 4-20,2 2-7,1-5-18,3-1-9,4 2 17,5 1 9,3 4 0,3 6 1,0 3 0,-3-3 0,1-3 0,0-2 0,-7-7-15,-1-5-5,-8-2 20,0-2 5,-8-2-4,-3-2 0,0-1 0,-2 0 5,3 4 74,3 1 34,4 6-60,6 4-48,4 6 28,-3 9 26,5 3-4,-3-3-29,2-2 3,-3-9-15,-3-2-9,0-7 15,-2-6 69,-2-1-5,0-7-85,-3-7-3,-2-7-82,4-7 22,-1 3 9,4 11-44,7 14-181</inkml:trace>
  <inkml:trace contextRef="#ctx0" brushRef="#br0" timeOffset="127086.2689">19360 12995 370,'0'4'221,"-1"0"-152,1 6-44,0 2 2,-2-1 0,2-2 0,0-2-12,2-7 2,-1 0-10,2 3 10,0 0 5,2 0-7,-1-3-1,3 1-1,1-1 2,0 0-6,-2-1-1,1-1-8,-1-2 7,0 1-7,-3 3-12,-1-4-45,-4 4 5,-1 0-23,-10 4-233</inkml:trace>
  <inkml:trace contextRef="#ctx0" brushRef="#br0" timeOffset="128403.3443">8453 13269 262,'2'8'135,"0"-2"-46,3 2-23,2 1-12,1-2-6,-1-7 31,4-7 20,-2-3-21,0-3-16,0-5-23,-5-6-17,-4 0-7,0 0-13,-4 1 5,-7 7-5,1 2-1,1 6-1,0 4 26,6 4 22,1 4-48,1 6-7,1 6 7,-2 1 13,1 7 2,1-6-1,0-7-8,1-7 1,1-4 14,-1-1 26,-1-2-1,2 3-19,-2-2-27,3 4-9,2 1 0,3 4 8,4 9 0,0 0-43,-6 5-131,-10 13-155</inkml:trace>
  <inkml:trace contextRef="#ctx0" brushRef="#br0" timeOffset="129250.3927">5415 13293 544,'7'0'86,"1"4"-68,8-1-9,3 2 1,-2 0 8,-3 4-3,-1-2-3,-3-2 8,-8 2-10,0-3 8,-2-4 83,-2-4 71,-2-3-101,0-2-71,2-12-18,4-6-140,4-12 13,2 1 31,3 7 42,-4 14 52,-5 8 14,-2 7 6,0 4 35,-4 3 56,0-1 44,-2 3-43,-2 1-40,2-1-8,1 2-22,2-8-10,3-1-12,0 2-42,3 0-87,3 6 45,19 33-107</inkml:trace>
  <inkml:trace contextRef="#ctx0" brushRef="#br0" timeOffset="129576.4114">5607 13138 516,'-2'0'218,"0"2"-137,-2 3-36,-2-1-6,0-1 1,0 4-20,4-4-20,4 2-42,0 2-29,8 4-59,2 10-238</inkml:trace>
  <inkml:trace contextRef="#ctx0" brushRef="#br0" timeOffset="130164.445">2734 13100 333,'2'-3'277,"4"3"-218,4 0-44,3-4-14,1 4-1,1 0-4,-3 0-118,1 7-223</inkml:trace>
  <inkml:trace contextRef="#ctx0" brushRef="#br0" timeOffset="136189.7896">23735 9773 307,'-12'-3'877,"5"0"-652,-9-1-114,6 7-10,4-2 28,2 2-2,2-2-44,0 8-66,2 4-16,4 16 6,-1 13 9,3 22 5,0 17 9,7 58 0,-1 19-9,6-5-7,-13-106-7,2-1-6,-4-4 5,11 43-6,-4-12 1,-1-9-1,2-10-8,-2-10-34,-1-14-24,-2-9-51,-3-13-17,-3-8 31,-3-8 22,0-15-125,0-15-97,-4-12 101,6-14 79,5-8 66,2 2 18,5-3 39,1 6 17,3 8 58,-4 10 28,1 12 26,-4 9 0,-3 7-19,-1 7-1,0 7-16,-3 1-30,2 3-48,5 3 2,6 0-17,6 0 10,8 0 8,5 5-3,1-1-14,-1 6 11,-3 5-10,-9 3 10,0 3 24,-12-1 10,-1 6 23,-5 1 20,-6 6 20,-5 4-25,-4 8-21,-9 4-18,-1 6-13,-1-1-13,1-7-4,2-6-7,8-8-7,3-11 5,-5-4 1,7-9 1,-2-2-1,-7-4 1,-2 1-7,-4-8 5,-6 1-5,-1-4 1,-1-1-2,1-3-7,2-1-25,7 2-11,4-2-43,13 2-131,15-3-364,77-52 21</inkml:trace>
  <inkml:trace contextRef="#ctx0" brushRef="#br0" timeOffset="136748.8216">24606 10441 1263,'-1'0'237,"1"1"-169,0-1-8,-2 6 121,2-5 17,-2 1-75,2-2-66,0 0-36,-1 0-13,1 0-7,0 0 0,-1 3-1,1-6-26,0 3-85,1 0-216,6 3-503</inkml:trace>
  <inkml:trace contextRef="#ctx0" brushRef="#br0" timeOffset="138227.9062">24755 9657 1104,'-3'0'230,"3"0"-98,0-2-63,0 1 31,0-4 19,2 1-41,2-2-48,6-5 13,6 5-25,-1-2-18,5 6 0,1 12-16,0 7 16,3 10 21,4 9 10,-4 11-8,-1 3-14,-1 0-2,0-3-1,2-2-4,-4-6 5,2-3-1,0-3-5,-6-9-1,1-3-47,-5-5-109,3-10-114,16-45-299</inkml:trace>
  <inkml:trace contextRef="#ctx0" brushRef="#br0" timeOffset="138416.917">25166 9583 249,'-12'-6'1060,"-2"2"-859,-4 1-75,1 3-1,4 3 16,-1 7-29,4 6-55,-6 11-34,3 14-14,-1 14 0,-2 4-8,1 8 5,-3 0-6,-6 11-75,-5 6-160,-62 142-458</inkml:trace>
  <inkml:trace contextRef="#ctx0" brushRef="#br0" timeOffset="138654.9306">24540 10634 1134,'-1'0'240,"1"0"-144,-2-2-74,4 2 16,2-2 49,10-4 25,11-8 56,23-15-49,20-18-53,57-47-26,21-10-14,10 22-16,-56 34-8,-62 29 5,-5 5-7,-6 10-64,24-8-131,-16 20-132,-13 67-291</inkml:trace>
  <inkml:trace contextRef="#ctx0" brushRef="#br0" timeOffset="139052.9534">25339 10355 1090,'-14'4'224,"2"-2"-155,-16 4-24,-3 4 34,-4 7 50,-4 4-40,-3 5-47,2 4-15,8-1 7,10-7 7,11-6-20,8-3-21,6 0 1,3 10 12,3 5 11,6 6-4,0 0-2,5 3-2,4 4 2,-6 8 8,4 2-8,-4 2-3,-1 6 7,-4 4 4,-4 1-5,2 3 7,-5-2-14,-2-4-5,-2-6 1,-4-16-4,-2-7-4,-2-6 8,-5-4-8,-5-6-2,-11-2-29,-7-12-100,-8-14-226,-70-88-349</inkml:trace>
  <inkml:trace contextRef="#ctx0" brushRef="#br0" timeOffset="139254.9649">24800 10969 187,'-4'-8'795,"2"4"-534,-1-9-77,2 9-26,3 0-53,6 0-32,7-8 11,9-4 33,10-1-43,8-5-29,7-1-26,7 1-8,2-1-5,0-3-6,2-3-50,-3-3-142,-3-1-163,78-59-358</inkml:trace>
  <inkml:trace contextRef="#ctx0" brushRef="#br0" timeOffset="139493.9786">26047 9977 1389,'-4'0'345,"4"0"-214,-3 0-91,3 2 55,0-2-13,7 0-38,7-4-22,17-6 1,17-2-11,16-9-6,4-3-6,6 1 0,-3 2-14,-16 10-52,-13 6-97,-13 10-188,-23 43-272</inkml:trace>
  <inkml:trace contextRef="#ctx0" brushRef="#br0" timeOffset="139713.9912">26016 10503 1372,'-2'3'213,"1"-1"-150,-2 1 12,7-2 40,7-2 14,13-6 15,16-8-58,15-10-43,13-9-25,6-2-12,-1 3-6,-7 7-17,-14 9-95,-12 11-203,-3 8-259,53 12-373</inkml:trace>
  <inkml:trace contextRef="#ctx0" brushRef="#br0" timeOffset="140223.0203">27605 10151 1234,'-9'-1'276,"3"-1"-102,-7 0-36,8 2 27,2 0-38,3 0-49,3 0-45,13-1-33,22-6 23,57-21 17,50-28-14,29-21-16,-60 22-4,-20 12-6,-57 29 0,-11 9-30,-7 5-40,20 0-49,-20 17-83,-16 14-53,-61 93-227</inkml:trace>
  <inkml:trace contextRef="#ctx0" brushRef="#br0" timeOffset="140617.0429">27818 10464 1398,'5'2'207,"4"2"-181,7 3 29,13 1 73,9 1-11,2 3-39,1 2-41,-4 8-25,-11 1-6,-10 12 0,-16 13-6,-18 7-7,-13 11-30,-18 4-31,-8 0-14,0-14-8,6-15 34,12-19 41,14-15 15,16-10 49,9-7-17,9-8-31,3-5 28,14-1 33,10 2-13,6 7-13,5 5-12,7 9-7,-1 2 7,4 3-24,-6 2 6,-5-4-3,-10-4-3,-12-8-45,-11-5-39,-7-11-14,-7-11-178,-5-15-235,-44-120-390</inkml:trace>
  <inkml:trace contextRef="#ctx0" brushRef="#br0" timeOffset="140937.0612">27505 9218 1148,'-3'-6'279,"5"-1"-161,1-8-100,10 4 24,9-5 12,13 8 20,9 4-37,7 9 16,-3 16 13,-5 7-24,-6 12-14,-7 8-5,-5 5-2,-5 10-8,1 1 1,-2 5-4,-8-1-1,-2-1-3,-9 7 3,-6 0-8,-7 0-1,-1-9-69,-3-11-82,3-19-35,3-23-51,-20-72-325</inkml:trace>
  <inkml:trace contextRef="#ctx0" brushRef="#br0" timeOffset="141143.0729">27851 9418 936,'-3'0'508,"2"0"-340,-5 2-101,-2 10 26,-7 11 26,-6 19 7,-9 7-45,-2 11-41,-3 0-23,-2 0-10,3-1-6,6-9 5,4-2-6,7-9-54,7-10-92,10-9-109,13-12-235,60-45-159</inkml:trace>
  <inkml:trace contextRef="#ctx0" brushRef="#br0" timeOffset="141456.0908">28215 9490 1151,'0'10'296,"3"2"-217,2 11-43,4 3 50,1-7 1,1 1-17,2-6-7,0-6-19,1-8-16,-1-12-22,5-7 36,-3-15 6,1-14-27,-5-6-10,-11 4 16,-11 2-3,-5 15 0,-12 9-11,-1 11 1,-3 16-4,-4 16 0,-2 13-10,2 11 0,7 11-1,8-5 0,12 3-63,9-7-130,19-4-98,75 34-328</inkml:trace>
  <inkml:trace contextRef="#ctx0" brushRef="#br0" timeOffset="141675.1034">28851 9951 976,'-2'2'532,"0"1"-452,-2 1-29,2 1 156,1-3-15,1-2-84,0-2-68,0 2-40,1-1 0,-1-3-60,-3-3-172,-14-38-692</inkml:trace>
  <inkml:trace contextRef="#ctx0" brushRef="#br0" timeOffset="142258.1367">29142 9520 169,'-6'0'748,"0"2"-489,-9 4-118,-2 6-46,-8 11 17,-3 10 25,-8 12-19,-1 14-13,0 7-27,2 3-21,10 11-13,7 2-23,12 8 7,10 3-13,11 0-7,6-7-2,9-9-6,6-9 0,0-16-50,4-11-86,0-14-74,0-13-69,72-58-238</inkml:trace>
  <inkml:trace contextRef="#ctx0" brushRef="#br0" timeOffset="142604.1565">29485 9794 1286,'10'-7'174,"2"1"-112,12-8 89,6 6-7,3 3-64,-2 5-35,2 6-37,-6 14-8,-7 8 0,-10 15 25,-12 14-7,-13 10-18,-8 11-20,-9 4-46,-1-5-12,3-12 42,11-17 27,7-18 8,6-18-8,8-6-8,6-2 11,3-4 6,7 0 27,10-10 27,2 0-6,7-8-32,-4-6-15,-1 2-1,-4-5-93,-6-3-145,22-78-424</inkml:trace>
  <inkml:trace contextRef="#ctx0" brushRef="#br0" timeOffset="142874.172">30174 9196 1430,'-2'3'202,"-1"-2"-151,-4 10-30,3 10 3,2 18 42,1 16-4,4 18-38,4 5-12,0 10-3,-3 4-8,-6 59 1,-24 45 8,-14-3 4,17-81-14,16-77-53,4-12-17,2-5-70,-2 8-59,9-26-97,0-22 62,18-141-228</inkml:trace>
  <inkml:trace contextRef="#ctx0" brushRef="#br0" timeOffset="143228.1922">30152 9714 560,'9'-8'256,"4"-2"-104,15-9 31,6 5-8,10-4-8,7 5-14,-2 3-57,-4 4-15,-9 12-51,-13 4-29,-13 7 29,-12 11 9,-15 9 7,-11 12-13,-12 6-33,-8 8-45,-1-9-69,2-9-43,13-16-4,10-18 86,14-13 51,7-6 2,6-2 22,6-3 21,1 3 28,10-3 20,-1 6 12,5 7 12,2 4-40,2 6 20,2-1-7,6 1-22,4-3-26,0 0-5,1-5-12,-3 1-1,1-2-74,-8 5-92,-1 2-122,21 18-307</inkml:trace>
  <inkml:trace contextRef="#ctx0" brushRef="#br0" timeOffset="143414.2028">30886 9787 1393,'0'-3'370,"3"-1"-278,3-10-70,7 3 89,1-6-31,12 4-44,1-2-24,9 4-12,5 1-1,4-2-21,-1 2-136,-4 4-187,-6-6 30,-4-23-532</inkml:trace>
  <inkml:trace contextRef="#ctx0" brushRef="#br0" timeOffset="143656.2167">30974 9416 717,'-2'0'515,"-1"0"-382,-1 6-106,4 18-12,4 13 86,2 12 35,1 12-37,4 5-27,1 9 9,-3 6-1,-1-3-40,-4-6-23,2-9-8,-3-12-9,-3-12 0,3-7-24,0-9-96,5-2-108,3-16-112,32-43-390</inkml:trace>
  <inkml:trace contextRef="#ctx0" brushRef="#br0" timeOffset="143925.2321">31384 9344 1109,'0'-3'378,"0"3"-232,-2 3-130,4 3 20,1 14 117,5 6-22,2 19-62,2 1-39,0 9-11,-5 3-2,0 3 10,-5 3-15,-3 0-5,0-2-7,1-4 6,0-6-6,4-8-15,2-11-29,4-17-98,0-10-104,3-16-234,31-76-83</inkml:trace>
  <inkml:trace contextRef="#ctx0" brushRef="#br0" timeOffset="144194.2475">31759 9205 1344,'0'4'313,"0"-4"-245,1 3-56,4 7 19,5 9 74,4 13-22,6 17-31,9 19-4,2 9 2,6 2-29,5 7-8,0 0-4,-8-5-1,-6-1-7,-18-3-1,-14-5 7,-22 9-7,-19 4-3,-20-2-139,-61 48-315,-71-1-480</inkml:trace>
  <inkml:trace contextRef="#ctx0" brushRef="#br0" timeOffset="148910.5172">23872 12736 1066,'-6'-8'126,"3"6"-39,-5-10-21,3 2-23,2-4 22,3-2 7,1-4-24,11-3-38,5 1-1,5-2-3,5 0 8,-1 14-8,-6 8 12,-1 12-3,2 14 42,-7 9 28,2 11-13,-1 6-25,0 5-28,2 0-8,2 5-5,2 0-6,3-1 1,9 0 0,-2-10 1,-1-4 4,1-8-5,-4-11 0,-3-7-1,-1-4-18,-7-9-80,1-6-34,-2-7-88,3-16-239,23-95-139</inkml:trace>
  <inkml:trace contextRef="#ctx0" brushRef="#br0" timeOffset="149189.5332">24268 12625 1022,'-11'1'228,"1"1"-62,-8 1-82,6 4 18,1 3 12,2 2-27,-1 11-42,0 7-15,0 9-9,-1 10-10,0 4-1,1 3-8,-4-4 4,4-1-5,-1-9 0,3-6 5,3-8-6,-1-7-7,4-9-43,2-4-49,4-4-102,5-4-55,6-5-208,49-38 168</inkml:trace>
  <inkml:trace contextRef="#ctx0" brushRef="#br0" timeOffset="149410.5458">24675 12726 773,'7'2'192,"3"2"-4,3 0 17,10-5-16,1-10-36,10-4-36,10-11-51,10-9-36,13-13-16,7-4-8,-1-3-6,-5 6-66,-16 12-74,-17 21-88,-22 18-353,-42 86 271</inkml:trace>
  <inkml:trace contextRef="#ctx0" brushRef="#br0" timeOffset="149634.5586">24839 13190 1365,'0'3'270,"0"-3"-206,0 0-63,1 4 29,2-1 71,9 3 28,8 1-23,12-4-40,7-3-30,10-7-16,8-12-10,9-7-3,-2-10-7,-1-5-83,-4-2-184,-3 2-70,68-46-313</inkml:trace>
  <inkml:trace contextRef="#ctx0" brushRef="#br0" timeOffset="152093.6993">26468 13009 1092,'-6'1'190,"3"-1"-82,-3 3-72,2-2 3,4 0 57,0-1 0,1 7-49,4 6-28,3 10 52,4 8 19,-2 6-29,-2 3-2,1 0-17,-4 3-15,-2-2-12,-2 5-5,-1 1-4,-3 5-4,0-4 8,-2-1-9,-3-7-1,5-10 1,0-8 0,2-9 0,1-8-1,0-3-1,0-2-8,0-2 1,1 0-2,0-1-31,-1-7 13,0-1 28,0 0 22,-1-1-5,0 1-5,-1 5 4,0 5-2,2-2-4,0 0-10,0 0-4,0-9-40,2 2 44,1-4 8,2 0-7,-1 3 0,3-1-1,-2 4 0,-2 4 0,0-2 0,-2 0 0,1-2 6,1 3-5,-2-3 0,3 0 0,0-4-1,2 0 0,0-2 0,6-6-2,-2 4-5,6 2-1,-3 2 7,0 5 0,-3 4-20,4 3 9,-4 2 4,-2 4-1,3 3 3,2 0 6,-1 6 1,1 3 5,-1 4-5,3 1 0,-5-1 17,-1 0 0,0-3-10,-3-4 2,-3-4 4,-6 4 7,-3-1 6,-3 3 0,-4 3-9,-8-1-3,-1 1 1,-6-2-5,0-1-5,-2-5 3,2-8-8,4 0 8,2-5-3,5-4-6,0-4-1,3-2-43,2-6-55,4 4-49,4-5-97,6 6-254,4-7 42,8-37-70</inkml:trace>
  <inkml:trace contextRef="#ctx0" brushRef="#br0" timeOffset="152546.7252">25907 12694 663,'-7'-3'245,"2"-1"-50,-4 4 1,1-4-2,6 4-4,2 0-53,1-3-86,0 2-51,9-1 0,3-4 23,17-7 71,12-7-25,15-9-19,11-6-11,12-9-14,46-20-5,10 13-4,-98 36-7,-2 6-1,38-15 1,-9 8-9,1 0 2,-10 2-1,-6 2 0,-7 0-1,-7-2 0,-12 4-27,-8 3-39,-8 5-57,-10-3-3,-7-3-143,-12-1-179,-67-24-117</inkml:trace>
  <inkml:trace contextRef="#ctx0" brushRef="#br0" timeOffset="153220.7637">26444 11257 576,'-11'-1'301,"3"1"-121,-14-4-102,8 4-24,-2 0 56,-1-1-5,0 1-53,0-2-10,2 1 3,0 1 20,-3 0-4,6 1-4,-3 1-7,2 2-2,1 1-12,4 0-15,-2 5-5,1-2-8,4 3-8,1 4-1,3 4 0,0 5 1,2 7 6,2 1 5,4 3 11,6 6 11,-3 4 14,7-1-20,-2 2-9,0-2 7,-2-3-2,4 6-7,-2-2-2,3 3 7,-1 1-12,-3 2 6,0-5-5,-3 3 4,-2-5-2,-7-2-5,-2-9-1,-1-3 0,-3-5-4,-2-1 5,-2 1-5,-6-1 4,1-3-5,-4 0 5,0-5-6,2-6-1,-2-5-21,4-4-25,-3-3-25,-3-8-106,2-7-122,-3-5-266,-34-66-356</inkml:trace>
  <inkml:trace contextRef="#ctx0" brushRef="#br0" timeOffset="153460.7775">26049 11863 938,'0'-3'255,"-2"3"-86,2 0-35,2 0-26,2-1-53,4-3-13,11-3 3,9-7-4,8-1 1,10-7-12,4 2-18,6 1-6,3-1-5,-1 3-1,-4 2-45,-2 6-45,-6 5-54,0 2-103,66 7-348</inkml:trace>
  <inkml:trace contextRef="#ctx0" brushRef="#br0" timeOffset="153808.7974">27414 12164 829,'2'7'237,"-2"-2"-172,1 6-38,0-1 31,-1-7 40,2-3-8,0-1-36,-1-3-3,3-4 9,1-6-8,-4-1-5,-1 2-22,-1 0-1,-2 6 17,-2 7 22,3 0 1,0 7-26,-2-3-17,-1 6-20,-1 5 1,1-3-2,4 2-8,2-2-179,5-5-98,29-3-380</inkml:trace>
  <inkml:trace contextRef="#ctx0" brushRef="#br0" timeOffset="154429.8329">27954 12391 535,'-2'0'611,"2"0"-422,-2-2-99,2 4 2,2 0 19,6-1 27,9 2 24,13-6-44,12-2-35,12-11-37,12-6-19,9-15-12,51-31-1,9-7-6,-97 54-8,-5 6-1,30-14-28,-17 13-19,-18 9-42,-15 7-117,-9 7-75,-17 9 149,-12 10-155,-97 74-624</inkml:trace>
  <inkml:trace contextRef="#ctx0" brushRef="#br0" timeOffset="154842.8565">28269 12638 1146,'0'0'359,"3"0"-290,10 0-69,5 0 84,5 0 33,6 0-34,1 0-32,-3 7-36,-7 2-5,-4 11-8,-13 7 7,-12 14-9,-12 11-3,-15 15-39,-10 2-14,-5 0 7,5-13 14,13-18 23,12-15 12,15-19 0,8-8-34,8-8 34,7-5 4,10-4 62,5 0 2,9 4-23,3 3 22,1 3-17,0 1-20,-6 4-5,-5 0-8,-7 5-10,-5-4-7,-7 4-14,-4-3-82,-4-4 15,-4-8-22,-2-8-76,1-7-32,-4-10-46,-2-3-14,-36-82-73</inkml:trace>
  <inkml:trace contextRef="#ctx0" brushRef="#br0" timeOffset="155180.8759">28090 11558 1059,'-6'-12'228,"3"5"-98,-3-11 13,6 7-43,4 0-38,11-5-31,9 4-13,12-4-9,13 3 17,8-1 10,0 5 0,1 2-11,-9 10-8,-12 14-10,-7 5 2,-12 14 26,-7 9 37,-7 10-30,-8 3-20,-6 5-8,-3 1-14,0-3 14,0-8-14,2-8-17,2-8-53,3-11-95,-1-9-116,-12-3-377</inkml:trace>
  <inkml:trace contextRef="#ctx0" brushRef="#br0" timeOffset="155407.8888">28451 11642 1027,'-6'0'336,"3"0"-114,-7 2-93,1 2-13,-6 9-58,-6 6-23,-6 15-11,-5 12-8,-2 5-7,2 1-8,2-6 0,10-6-1,10-6 0,5-8-51,8-5-101,8-1-103,48 3-256</inkml:trace>
  <inkml:trace contextRef="#ctx0" brushRef="#br0" timeOffset="155707.906">28821 11689 274,'0'2'961,"-2"0"-845,2 2-83,-1-1-8,2-3 17,4-3-7,5 1-19,4-12 46,5-6-5,5-16-30,3-13-14,-6-3 2,-5 4 39,-13 14 42,-10 16 39,-7 13-22,-8 6-64,-9 15-32,-5 12-10,-4 9 4,5 6-10,12 3-1,12-4-80,17-5-146,12-9-109,67 17-386</inkml:trace>
  <inkml:trace contextRef="#ctx0" brushRef="#br0" timeOffset="156037.9249">29496 11581 1102,'0'0'224,"-1"2"-71,-4 2 45,-2 2 19,-5 5-125,-10 17-70,-11 21-8,-9 28-2,-28 68 6,6 17-5,54-117-2,10-9-11,0 39 0,19-16-1,13-7 1,11-13-33,5 0-97,2-5-112,5-11 82,85-15-453</inkml:trace>
  <inkml:trace contextRef="#ctx0" brushRef="#br0" timeOffset="156434.9476">29802 11822 364,'-3'-7'1091,"8"-1"-1052,6-6-39,9-6 0,16 1 17,13-9 30,7-1-10,3 9-16,-3 8-21,-9 12 0,-16 8 1,-14 16 32,-21 11 26,-20 18-14,-16 13-24,-19 11-11,-6 4-10,6-7-10,16-19 9,19-20-8,20-18-33,11-8 10,8-8 32,5 3 5,5-5 76,2-7-26,6-6-25,3-2-12,2-7 3,4-7-20,-1-3-1,-3 0-50,1-1-76,-5-3-72,-5-4-271,33-87-149</inkml:trace>
  <inkml:trace contextRef="#ctx0" brushRef="#br0" timeOffset="156682.9618">30503 11265 1269,'-2'2'253,"2"-2"-203,0 10-49,2 6 13,2 11 73,1 17 3,1 12-39,1 14 12,-4 10-8,0 5-13,-8 2-24,-5-1-4,-5 1-2,-2-5-12,-3 8-24,4-6-138,2-15 57,8-16-111,6-25-137,16-39-258</inkml:trace>
  <inkml:trace contextRef="#ctx0" brushRef="#br0" timeOffset="157051.9829">30580 11744 880,'11'-9'165,"2"-1"-121,9-9 49,2 8 57,-5 5-18,0 4-36,0 8-21,-2 1-27,-4 4-8,-4 6-10,-5 4 2,-11 3-8,-9 15 3,-7 8-24,-13 3-3,-6-3-33,3-9-11,7-10-8,8-12 22,7-8 19,7-4 11,4 0 0,4-4 45,2-2 17,5 2-34,7 0-2,11 2 37,13 0-5,12-2 29,15-6-36,11-2-25,-8 2-17,-9 2-5,-18 7-4,-16 4-90,-11 0-106,-9-2-26,-3 2-122,-11 2-193</inkml:trace>
  <inkml:trace contextRef="#ctx0" brushRef="#br0" timeOffset="157255.9945">31055 11693 1547,'0'2'229,"1"-2"-229,-1 0 8,6 0-8,5 0 69,9 0-6,14-4-36,13-10 4,14-4-30,10-9-2,-1-6-49,-11 4-75,-19 10-101,-18 10 29,-26 6-86,-63 6-540</inkml:trace>
  <inkml:trace contextRef="#ctx0" brushRef="#br0" timeOffset="157484.0076">31159 11477 996,'-6'0'282,"3"0"-177,-1 3-83,4 0-11,4 5 5,0 13 92,8 13 15,3 16-18,5 13-27,-3 10-13,-3 6-11,-8 3-12,1 8-9,-11-2-20,-2-13-4,3-9-3,-1-28-6,2-19-27,5-15-150,6-19-161,51-123-25</inkml:trace>
  <inkml:trace contextRef="#ctx0" brushRef="#br0" timeOffset="157741.0223">31569 11257 1260,'0'0'181,"0"3"-142,2-2-37,-1 5 31,4 10 81,5 13-3,2 9-57,0 11-27,3 7 9,-7 5 6,-4 4-2,-4 3-14,0 2-11,0 0-6,0-3-9,0-8-11,0-13-59,0-14-104,4-16-122,7-25-325</inkml:trace>
  <inkml:trace contextRef="#ctx0" brushRef="#br0" timeOffset="158032.0389">31763 11203 135,'6'2'1043,"3"8"-940,9 5-50,5 7-20,2 9 61,-2 8 56,-4 12-18,-6 12-49,-5 7-19,-6 11-17,-5 2-4,-6 7-5,-5 6-8,-5 0 1,-2-2 1,-5-4-11,4-6-14,-1-1-6,2-9-1,0-2-49,3-15-163,-28 38-427</inkml:trace>
  <inkml:trace contextRef="#ctx0" brushRef="#br0" timeOffset="158524.0671">32015 12242 1340,'0'2'300,"0"4"-234,0 8-45,0 5 72,0 12 42,-3 3-46,-1 5-44,2-4-20,-5 2-13,-4 1-3,-5-3-9,-5-2-78,3-1-175,-22 5-384</inkml:trace>
  <inkml:trace contextRef="#ctx0" brushRef="#br0" timeOffset="159018.0953">32675 10873 1557,'0'0'261,"1"4"-220,5-1-25,2 8-14,8 4 70,9 11 18,2 3-33,4 1-29,-2-3-16,-11-5-7,-2-3-5,-10-11-78,-6 2-168,-11 3 40,-12 7-83,-113 60-515</inkml:trace>
  <inkml:trace contextRef="#ctx0" brushRef="#br0" timeOffset="159185.1049">32536 11322 731,'15'-7'224,"4"0"-76,14-14 49,4 7 7,-4-3-26,1 3-32,-1 2-38,3-2-26,6 2-43,1-2-27,6 1-3,2-4-9,7-1-46,-1 1-145,-3-4-143,44-19-366</inkml:trace>
  <inkml:trace contextRef="#ctx0" brushRef="#br0" timeOffset="159533.1248">32872 11297 1251,'-2'11'308,"2"0"-250,-2 12-46,2 5 47,-1 3 104,-2 0-31,-1 1-55,-2-1-34,-8 2-19,2-2-13,2-9-11,0-7 0,10-8-72,7-7-108,6-4-17,11-4 154,7-7 31,8-2 12,2-6 12,-4 3-2,-8 5 1,-7 4 29,-8 4 4,-8 7-22,-3 4-16,-4-1 35,-1 2 28,-2 1-11,-8 8-13,-4 7-18,-13 9-27,-11 4-63,-5 2-216,-8-3-192,-112 33-172</inkml:trace>
  <inkml:trace contextRef="#ctx0" brushRef="#br0" timeOffset="159985.1506">32441 11760 829,'3'-1'164,"7"0"-82,4 1 76,3 2 22,1 8-11,6 9-11,0 11-17,1 7 4,-5 16-44,-9 5-40,-9 10-32,-7-2-17,-9 2 3,2-9-15,-1-10-2,5-12-61,6-19-73,4-14-127,2-5-68,2-12-47,5-9 66,1-12-191,2-14 476,1-5 27,5-6 108,3 3 57,10 3 6,8 4-19,5-2 2,8 2 34,5 4 1,-1 2-44,-2 15-11,-7 6-61,-6 15-4,-4 7 3,-4 7-21,-2 4-22,-3 3-23,-3 5 3,-4-3-9,-8 3-18,-2-1-6,-10 1-7,-4 0 14,-14 3 8,-9 8-9,-17 3-90,-12 10-120,-9-2-91,-98 44-166</inkml:trace>
  <inkml:trace contextRef="#ctx0" brushRef="#br0" timeOffset="160203.1631">32894 11979 989,'3'4'193,"0"0"-169,6 6 66,1 13 77,1 6 32,2 9-53,-5 11-47,-4 10-33,-5 4-18,-5 4-14,-6-1-14,-5-5-11,1-7-9,2-11-30,5-15-93,2-15-30,2-13-39,1-11-333,-2-78-74</inkml:trace>
  <inkml:trace contextRef="#ctx0" brushRef="#br0" timeOffset="160502.1802">32970 12190 668,'15'-17'242,"0"-2"-53,13-15 9,1 7-5,-1 7-31,-4 8-21,-8 10-58,-5 13-37,-5 6 14,-4 15 18,-4 13-24,-4 11-21,-5 14-13,1-1-10,5-8-9,7-10-1,6-10 0,5-15 0,4-4 9,1-8-8,3-11 26,-2-3 4,1-3-11,-1-7-7,-4-2 6,0-2-18,-3 6 8,-1-3-7,-1-1-2,-2 5-50,-5-3-1,-6 3-22,-7-5-214,-51-15-691</inkml:trace>
  <inkml:trace contextRef="#ctx0" brushRef="#br0" timeOffset="161743.2512">23657 12358 1193,'-1'-3'200,"-1"6"-109,-1-3-68,2 3-22,-3 6 32,3 14 13,0 18 22,-5 29 1,-11 80-30,-14 42-14,-3 14-13,18-89-10,10-70 7,6-11-8,0-9-1,4 25 0,5-16-10,4-16-22,9-2-4,5-7 29,10 5 6,7 1 1,3 7 0,-4 6 0,-6 9-1,-7 14 1,-12 13-9,-14 22 9,-16 76 2,-38 61-1,-29 34 7,32-108-8,20-34 0,24-78-8,4-11-1,6-8-5,8 27-2,7-11 5,17-3 11,7 6-1,10 9 1,3 18-6,23 72 6,-25 87 58,-17 91-25,-32-100-18,-12 4-2,-5-1-2,-5-29-10,6-51 8,8-93-8,2-18 1,2-7-2,5 16-91,6-24-151,30-56-355</inkml:trace>
  <inkml:trace contextRef="#ctx0" brushRef="#br0" timeOffset="162765.3097">24451 15524 1015,'0'-3'195,"0"-2"-128,-2-4-26,2-8 34,2-2 30,0-4-14,1 1-40,1 6-31,5 3-8,-2 3-3,2 3-8,3 4 23,6 1-23,1 4 7,4 4 5,2 4 2,2 11-4,2 10 19,-4 5 28,0 15-10,-5 14-16,0 7-14,-7 4-5,0 2 2,-1-4-7,1-11-1,0-6-5,5-6-2,-2-14-23,3-11-71,2-11-140,2-16-138,51-104-514</inkml:trace>
  <inkml:trace contextRef="#ctx0" brushRef="#br0" timeOffset="162990.3225">24949 15285 1309,'-15'20'199,"-4"1"-139,-15 22-22,-1 11 62,1 4 23,0 9-25,-2 10-47,2-1-27,0 7-15,1-7-8,1-2 4,2-1-5,8-9-57,8-9-95,11-12-98,13-13-116,51-1-170</inkml:trace>
  <inkml:trace contextRef="#ctx0" brushRef="#br0" timeOffset="163365.344">25451 15499 1200,'-3'0'293,"3"0"-136,0-2-70,3-4 8,1 0-41,11-7 19,9-5-25,8-10-21,11-5-6,1 0-12,-2 1-9,-5 9-4,-7 8-94,-8 12-118,-12 23-91,-30 74-213</inkml:trace>
  <inkml:trace contextRef="#ctx0" brushRef="#br0" timeOffset="163600.3574">25418 16110 1486,'-2'3'255,"6"-3"-216,0 1-38,5 1 77,10-5 60,13-7-15,12-10-43,11-11-31,9-7-20,6-1-28,-1-1 8,-7 16-9,-15 6-25,-14 15-103,-16 10-142,-6 5-229,-9 17-225</inkml:trace>
  <inkml:trace contextRef="#ctx0" brushRef="#br0" timeOffset="164629.4163">27087 15572 1323,'-4'4'244,"2"4"-151,-2 11-79,4 18-2,0 14 51,1 10 52,1 6-34,1 7-30,-1 4-18,-2 3-16,-2 3-2,2 0-3,0-1-6,4 3-5,2-5 5,0-9-5,2-13-1,-2-18 1,-1-18-1,-3-9 0,2-9-15,-4-6 2,0-7-25,2-12-52,-2-20 8,5-20 23,4-24 17,7-61 15,-6 93-15,14-46-3,1 6 15,4 21 30,-3 17 14,-6 24 13,-1 17-2,-4 16 10,-4 12 67,5 11-11,-5 11-28,-2 6-22,-2 8-10,-4 4-4,-3 2-3,-3-1-10,0-2-1,-3-5 5,-6 0 6,-4-1-3,-3-7 0,-8-3-1,-5-7 2,-5-7-7,-3-8-4,-3-14-10,4-16-1,1-14-30,2-12-72,8-18-190,12-2-218,11-89-218</inkml:trace>
  <inkml:trace contextRef="#ctx0" brushRef="#br0" timeOffset="165114.444">26522 15480 677,'-5'0'667,"4"0"-406,-4 0-132,5 1-54,2-2 41,-1 0-26,10-6-53,11-6 64,17-10-23,17-13-26,58-44-2,28-11-19,1 10-10,-52 40-1,-52 23-14,-5 4-6,-4 5-1,25-5-11,-12 6-30,-15 8-30,-11 4-39,-9 0-30,-6-1-63,-6-3 5,-29-26-134</inkml:trace>
  <inkml:trace contextRef="#ctx0" brushRef="#br0" timeOffset="165631.4736">26935 14142 1101,'-16'-10'207,"2"3"-134,-16-4-23,3 2 50,-1 7-7,4 5-28,1 11-26,4 4-21,2 5-6,3 1 9,2 4 4,0-5-5,3 2-1,1-3-4,3 2-1,4-1-2,1 5 1,2-1 1,2 3 4,3 3 16,2 8 4,4 4-7,2 4 1,2-1-2,4 4-5,-1 1-2,-1-2-7,1 0 1,-5-2-2,0 2 3,-5-2-3,-1 0 7,-4 0-5,-5-2-7,-6 2 8,-4-4-4,-4-3-8,-6-5-5,3-8 10,-7-11-4,3-9-7,-4-9-22,0-7-35,-3-7-35,1-6-100,7-7-93,0-2-87,-12-77-387</inkml:trace>
  <inkml:trace contextRef="#ctx0" brushRef="#br0" timeOffset="165867.4871">26432 14661 1073,'-1'0'255,"-1"-1"-86,-1-1-122,6 4-14,3-4 6,12 0 39,14-6 18,14-9-36,15-9-6,6-10-29,2-1-2,-4 2-13,-7 8-10,-11 9-10,-6 14-75,-5 4-70,0 7-86,55 35-360</inkml:trace>
  <inkml:trace contextRef="#ctx0" brushRef="#br0" timeOffset="166228.5077">28008 14907 978,'3'10'144,"0"-1"-4,1 7-7,2 0 2,-3-8-7,-1-4-26,-1 0-36,-1-4-18,0 0-5,0-1-7,0-3-4,-3-3-11,0-7-21,-4-8-60,1-1 41,-3 0 19,4 8 41,-2 9 11,1 2-19,-6 8-10,0 5-16,1-3-1,1 3-6,6 3-29,10 0-124,9-2-222,59-3-537</inkml:trace>
  <inkml:trace contextRef="#ctx0" brushRef="#br0" timeOffset="166704.535">28733 14970 1470,'-2'3'249,"1"-3"-158,-1 1 11,2-1 9,3 0-25,6 0-46,17-4 11,18-7 8,20-12-40,8-6-5,3-5-5,-6-1-9,-9 4 0,-4 4-34,-5 6-37,-3 7-113,-7 4-299,11 7-317</inkml:trace>
  <inkml:trace contextRef="#ctx0" brushRef="#br0" timeOffset="167118.5587">28976 15407 1190,'2'0'303,"4"0"-254,8 0-47,6 0 88,11 0 36,-4 0-32,3 0-32,-5 6-34,-10 4-5,-4 7 8,-15 18 8,-9 18-6,-15 16-19,-9 11-9,-13 5-5,-2-9-27,4-21-12,17-18 12,14-21 10,14-10-25,10-13-73,8-4 115,10-3 12,11-3 40,5-1-4,3-3-3,1 2-10,-1 3-10,-2 1 1,3-2-16,-2 5-9,3 1 0,-4 2-1,-5-4-86,-8-7 23,-10-5-141,-8-10-51,-7-11-209,-25-101-89</inkml:trace>
  <inkml:trace contextRef="#ctx0" brushRef="#br0" timeOffset="167478.5792">28511 13987 492,'-1'-1'765,"0"1"-596,1-5-169,6 5 24,7-2 29,13 0 67,13-1-45,10-6-36,7 5-12,6 3 9,-7 8 9,-6 16-30,-11 11 19,-8 18 22,-10 10 10,-8 7-32,-4 5-14,-7 0-10,-2-8-4,-1-4-6,4-13-13,0-13-54,6-11-157,0-9-44,0-12-104,-19-28-244</inkml:trace>
  <inkml:trace contextRef="#ctx0" brushRef="#br0" timeOffset="167710.5925">28879 14038 1022,'-5'4'339,"-2"-4"-69,-5 8-123,-7 13-59,-11 14 1,-10 17 1,-7 18-33,-2 1-27,4-1-17,5-7-5,10-10-7,14-9-1,9-13-37,10-2-101,10-7-68,11-4-128,76-1-310</inkml:trace>
  <inkml:trace contextRef="#ctx0" brushRef="#br0" timeOffset="167995.6088">29212 14352 1353,'1'13'159,"1"2"-57,1 12-14,0 4-20,6-7-19,1-3-8,7-11-41,3-10-3,1-12 3,2-10 1,-1-11 39,-2-10-22,-3-8 6,-9 0-9,-10 8-14,-11 12 19,-8 17 20,-4 14-2,2 14-22,-2 15-10,3 11-6,9 5-18,12-1-150,15-2-174,54 37-423</inkml:trace>
  <inkml:trace contextRef="#ctx0" brushRef="#br0" timeOffset="168207.6209">29874 15004 1452,'0'3'267,"2"-3"-231,-1 6-28,1-6 40,-1 1 10,-1-2-23,2 1-35,-1 0-17,-1 0-158,0 0-131,-18-23-377</inkml:trace>
  <inkml:trace contextRef="#ctx0" brushRef="#br0" timeOffset="168650.6463">30125 14421 1183,'12'-11'133,"3"4"-107,12-11-7,6 3 68,4 6 2,-1 7-11,-5 8-20,-6 6-26,-2 11 8,-10 7 4,-6 8-34,-7 10 10,-8 5-8,-7 8-12,-9-1-12,2-8-14,-3-9 7,3-12 2,4-12 16,9-9 0,3-7 1,3-1 1,3-2 6,2-2-7,4 2 3,4 2-3,11 0 44,6 1-7,6 1-19,6-8 30,5 3-25,3-1-11,4 2-6,-5 2-6,-5-2-56,-8-6-115,-10-7-94,7-54-288</inkml:trace>
  <inkml:trace contextRef="#ctx0" brushRef="#br0" timeOffset="168934.6625">30737 14031 1265,'0'4'284,"0"3"-251,6 5-27,1 17 39,2 12 45,3 15-29,2 12 13,-3 9-40,-2 5-11,-3 8 1,-6 3 0,-9 59-5,3-104-2,-5 47-16,2-3-1,4-11-12,3-22-27,5-17-148,5-27-94,-5-15-246,5-50 56</inkml:trace>
  <inkml:trace contextRef="#ctx0" brushRef="#br0" timeOffset="169319.6845">30870 14652 604,'13'-23'204,"0"3"-92,16-20 28,0 9 64,-3 12-39,-4 7-33,-5 12-51,-3 6-5,-3 5-17,-2 3-17,-2 4 19,-4 5-13,-6 3-22,-5 7-7,-9 12-2,-10 7-4,-6 3-13,-4 0-23,1-5-25,5-15-12,8-13-5,7-12 29,7-7 20,6-7-4,8-5-23,4-7 43,7-3 12,7-1 25,2 0 25,8 12 11,1 4-7,0 8-10,0 3-19,1 4 59,0 5-49,-8-5-36,-10 0-11,-4-1-42,-8-3-74,1-3-38,3-4-154,41-29-472</inkml:trace>
  <inkml:trace contextRef="#ctx0" brushRef="#br0" timeOffset="169497.6947">31658 15114 1258,'0'3'314,"0"0"-301,0 3-7,-2 0 9,-5 3 23,-4 8-38,-10 5-17,-9 9-184,-112 81-383</inkml:trace>
  <inkml:trace contextRef="#ctx0" brushRef="#br0" timeOffset="170033.7254">32230 14190 1370,'-4'0'275,"1"3"-92,0-1-135,4 10-47,1 16 44,5 14 45,3 19-29,1 12-40,7 9-15,-5 6-5,2 0 8,-3 2-8,-4 3-1,-1-10-19,-4-11-41,1-18-60,-1-22-76,5-18-83,-2-20-315,12-85 92</inkml:trace>
  <inkml:trace contextRef="#ctx0" brushRef="#br0" timeOffset="170654.7609">32309 14099 1045,'5'-9'189,"1"2"-134,8-2-37,6 3 9,-2 2 27,1 11-1,-2 2-19,3 8 20,-4 5-18,0 4 6,3 5 26,-6 7-7,4 6-2,1 2 8,1 9-13,2 5-13,2 6 13,2 5 9,-3 4-14,-6 4 2,-5 1-3,-8-1-9,-8-6-10,-6-2-10,-11-9-5,0-3-5,-4-8-9,2-16-15,6-14-18,6-16-33,4-17-53,2-18-247,-2-19-9,0-22 80,3-14 73,1-1 105,2 2 117,4 13 64,1 14 122,2 11-11,-1 15-1,1 7-21,2 10-63,-4 9-28,0 5-35,1 5-27,1 12 0,-2 9 48,-4 10-48,-10 12-16,-10 4-62,-4-1-41,-3 1 35,6-13 30,2-6 35,7-7 19,2-8 30,9-3 37,1-10 11,2 1 24,4 3 24,7 2 14,1 3-44,9 1-45,4-3-32,6-3-19,1-5-14,3-13-32,-2-1-86,0-11-53,-2-13-100,44-96-348</inkml:trace>
  <inkml:trace contextRef="#ctx0" brushRef="#br0" timeOffset="171090.7858">32909 14035 863,'4'-19'225,"2"7"-138,5-18-24,5 5 90,-5 10-5,-5 10-40,1 5-52,-1 2-13,1 9 16,0 5 14,3 5-8,-3 0-34,-1 3-15,0-3-16,-4-2-63,-2-3-77,-6 5-7,-6 2 15,-8 5 2,-12 5-2,-6-1 4,-2-3 119,9-7 9,14-14 161,11-8 46,12-2-96,7-3-54,13-5 28,12-5 19,8-1-29,6-6-41,1-3-19,6-1-7,-3 0-8,-5-2-6,-6 1-102,-12 5-27,-14 8-45,-16 11-12,-19 10-118,-73 44-138</inkml:trace>
  <inkml:trace contextRef="#ctx0" brushRef="#br0" timeOffset="171449.8064">33000 14270 204,'-3'3'665,"6"0"-514,-3 11-110,3 0 29,3 7 53,4-4-13,6 0-14,4-6-41,7-6-38,5-6-7,0-4 22,0-5-17,-3-4 0,-5 9-5,-10 1 20,-9 6-19,-10 5 107,-9 13 2,-15 12-75,-12 11-27,-13 10-18,-8 9-1,2-8 0,15-11 1,15-18-1,20-16 1,15-12-69,15-9 69,15-11 52,12-6-1,8-9-25,1 2-14,0 2-5,-8 6-5,-6 3-1,-7 5-1,-10 4-13,-12 9-77,-7 2-53,-13 10-35,-11 4-286,-81 57-39</inkml:trace>
  <inkml:trace contextRef="#ctx0" brushRef="#br0" timeOffset="172147.8463">33045 14738 214,'0'12'601,"1"3"-418,0 13-21,4 10 13,0 4 10,2 2-40,-3 5-22,-2 1-43,-2-1-16,-2-7-31,-1 3-15,-7-7-6,4-8-3,2-9-9,2-14-35,5-19-110,6-13-52,4-20 26,4-14 92,4-18 19,-2-5 27,8 5 19,-3 9 14,1 17 24,-4 15 29,-5 11 4,-1 11-5,-3 2 5,3 5 17,-1 5 13,2 4-12,3 11 6,-2 6 7,0 13-4,-3 11-9,-2 11-13,-8 4-10,-2 9-14,-4 3-17,-2 1-2,-5-4-1,-1-8-4,0-10-8,-1-4-6,2-12 0,-2-7 0,1-10 0,-4-12-17,0-9-25,-4-6-15,0-15-12,3-5-43,7-6 13,10-8 30,11 0 45,4-1 24,8 8 15,-4 8 9,-2 8 0,-4 9-13,-6 4-11,-1 8-11,-6 5 1,-6 3 10,-9 9 0,-3 12 0,-11 9-66,-1 4-84,-2-2 45,9-7 62,7-9 25,11-10 12,3-3 6,5-4 62,2-1 82,2 0-5,5 1-32,2 4-38,1-4-17,2-5-26,0-1-26,3-5 0,-4-4-78,-4-4-98,-1-5-121,-10-41-664</inkml:trace>
  <inkml:trace contextRef="#ctx0" brushRef="#br0" timeOffset="218518.4986">13724 12779 1174,'-2'0'143,"2"0"-130,-1 1-13,1-1-7,0 0 7,-3 1-11,6 5 4,-3-2 6,1 10 1,2 1 0,-3 7 13,2 0-13,-2-3-129,-3 4-229,-16 15-344</inkml:trace>
  <inkml:trace contextRef="#ctx0" brushRef="#br0" timeOffset="218690.5084">13701 13228 938,'2'0'276,"-2"0"-231,-2 0-35,2 2-10,0-2 68,-1 2 1,1 0-41,-2 9-19,2 8 0,2 8-9,-2 17-62,1 4-4,4 7-204,19 100-108</inkml:trace>
  <inkml:trace contextRef="#ctx0" brushRef="#br0" timeOffset="218839.5169">13770 13890 768,'-3'14'141,"3"4"-78,-4 20-36,1 2 44,-2-2 2,2-7-67,1-13-6,4 1-232,7 21-134</inkml:trace>
  <inkml:trace contextRef="#ctx0" brushRef="#br0" timeOffset="220267.5986">13315 17158 102,'0'-6'37,"0"-1"20,0-8 27,2 4 108,-2-1 38,0 6 40,0 2-59,0 4-58,1-1-42,0 1 2,-1 0 22,0 0-3,0 1-42,0 2-50,5 4-28,2 10 21,9 14 27,3 7-18,5 11-19,-1-2-10,2-10-11,1-8 7,-2-13-2,0-8-1,0-8 3,0-7 0,1-9-7,2-9-2,0-9-1,-3-5 0,-2 0-1,-6 6 1,-6 13 0,-4 16-11,-5 4-1,-2 2-1,5 5 10,0 7 4,2 1 18,3 2-8,-1-4-2,2-7-1,-2-4-5,1-2 8,1-4 4,2-4-14,6-7-21,5-7-117,9-11-235,65-49-562</inkml:trace>
  <inkml:trace contextRef="#ctx0" brushRef="#br0" timeOffset="220980.6394">16008 17087 1225,'0'0'330,"1"6"-266,4 4-58,4 11 3,5 7 45,2 1 30,6 1-13,3-5-5,5-1-29,0-5-13,4-12 2,1-8 2,-2-6 5,-6-11-10,-2-1 11,-9-3-5,-1 3-4,-7 8-5,-5 6-10,-3 2-8,0 3-2,-2 3 0,2-2-6,3 3 5,2 4 1,5 6 3,4-1-3,-2 1 1,1 0 8,-4-10-9,4-2-16,-1-5-116,-1-11-322,23-57-512</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06T02:26:52.237"/>
    </inkml:context>
    <inkml:brush xml:id="br0">
      <inkml:brushProperty name="width" value="0.05292" units="cm"/>
      <inkml:brushProperty name="height" value="0.05292" units="cm"/>
      <inkml:brushProperty name="color" value="#FF0000"/>
    </inkml:brush>
  </inkml:definitions>
  <inkml:trace contextRef="#ctx0" brushRef="#br0">4564 4167,'66'0,"67"-66,-67 66,99 0,67 0,-67 0,33 0,34 0,-1 0,-98 0,65 0,-66 0,1 0,-1 0,-33 0,33 0,-32 0,-1 0,0 0,0 0,34 0,-67 0,0 0,0 0,33 0,-33 0,1 0,65 0,-99 0,66 0,33 33,-65-33,32 0,0 0,-66 0,66 0,-33 0,1 0,-34 33,33-33,-66 0,33 0,33 0,0 33,-33-33</inkml:trace>
  <inkml:trace contextRef="#ctx0" brushRef="#br0" timeOffset="6280.3593">2778 8268,'33'0,"33"0,100 0,-67-66,66 33,1 0,-100 33,-33 0,0 0,0 0,-33 0,33 0,0 0,33 0,-33 33,34-33,32 33,0-33,-33 33,66-33,-32 33,98-33,-66 33,67 0,-1 0,100 1,0 65,-34-66,-32 0,-67-33,-33 0,34 66,-133-66,-33 33,66-33,0 0,0 0,-33 0,33 0,1 0,32 0,-33 0,0 0,0 0,0-33,34 33,-67 0,33-3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xmlns="" id="{80D146D0-FD89-484A-94D2-4BE467C7911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7171" name="Rectangle 3">
            <a:extLst>
              <a:ext uri="{FF2B5EF4-FFF2-40B4-BE49-F238E27FC236}">
                <a16:creationId xmlns:a16="http://schemas.microsoft.com/office/drawing/2014/main" xmlns="" id="{E317C9EB-58CB-412D-A54C-F3F983409DA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7172" name="Rectangle 4">
            <a:extLst>
              <a:ext uri="{FF2B5EF4-FFF2-40B4-BE49-F238E27FC236}">
                <a16:creationId xmlns:a16="http://schemas.microsoft.com/office/drawing/2014/main" xmlns="" id="{390BC898-564D-402B-94EB-85F3DA9BB1C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a:extLst>
              <a:ext uri="{FF2B5EF4-FFF2-40B4-BE49-F238E27FC236}">
                <a16:creationId xmlns:a16="http://schemas.microsoft.com/office/drawing/2014/main" xmlns="" id="{9440BE8F-6FBC-4DBB-9A31-0E8FB0ECD4D7}"/>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a:extLst>
              <a:ext uri="{FF2B5EF4-FFF2-40B4-BE49-F238E27FC236}">
                <a16:creationId xmlns:a16="http://schemas.microsoft.com/office/drawing/2014/main" xmlns="" id="{B29D46B4-E812-4F61-9B09-E122519FD647}"/>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7175" name="Rectangle 7">
            <a:extLst>
              <a:ext uri="{FF2B5EF4-FFF2-40B4-BE49-F238E27FC236}">
                <a16:creationId xmlns:a16="http://schemas.microsoft.com/office/drawing/2014/main" xmlns="" id="{E5ADD1AF-EAF1-48E3-87F2-ABC045B5FCD7}"/>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4D9D1438-8DA5-45BA-9B73-26D155F72FD8}" type="slidenum">
              <a:rPr lang="en-US" altLang="zh-CN"/>
              <a:pPr/>
              <a:t>‹#›</a:t>
            </a:fld>
            <a:endParaRPr lang="en-US" altLang="zh-CN"/>
          </a:p>
        </p:txBody>
      </p:sp>
    </p:spTree>
    <p:extLst>
      <p:ext uri="{BB962C8B-B14F-4D97-AF65-F5344CB8AC3E}">
        <p14:creationId xmlns:p14="http://schemas.microsoft.com/office/powerpoint/2010/main" val="274256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712A243-BA1A-47ED-8334-D1AB84B2902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5252F7C0-350B-4387-A744-861620D1F0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xmlns="" id="{E463B592-BCDA-43FC-A588-8F414FE3757B}"/>
              </a:ext>
            </a:extLst>
          </p:cNvPr>
          <p:cNvSpPr>
            <a:spLocks noGrp="1"/>
          </p:cNvSpPr>
          <p:nvPr>
            <p:ph type="sldNum" sz="quarter" idx="10"/>
          </p:nvPr>
        </p:nvSpPr>
        <p:spPr/>
        <p:txBody>
          <a:bodyPr/>
          <a:lstStyle>
            <a:lvl1pPr>
              <a:defRPr/>
            </a:lvl1pPr>
          </a:lstStyle>
          <a:p>
            <a:fld id="{EDF6230A-A4EE-485A-B7AB-8CD32CDA483F}" type="slidenum">
              <a:rPr lang="en-US" altLang="zh-CN"/>
              <a:pPr/>
              <a:t>‹#›</a:t>
            </a:fld>
            <a:endParaRPr lang="en-US" altLang="zh-CN"/>
          </a:p>
        </p:txBody>
      </p:sp>
    </p:spTree>
    <p:extLst>
      <p:ext uri="{BB962C8B-B14F-4D97-AF65-F5344CB8AC3E}">
        <p14:creationId xmlns:p14="http://schemas.microsoft.com/office/powerpoint/2010/main" val="1469559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8B9FB5F-1840-44BB-96A8-DCD5C9DFC892}"/>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C57262D8-8770-460D-BE17-E94417B48863}"/>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xmlns="" id="{8734AF0C-C326-4459-81C7-6AD333E3FCDD}"/>
              </a:ext>
            </a:extLst>
          </p:cNvPr>
          <p:cNvSpPr>
            <a:spLocks noGrp="1"/>
          </p:cNvSpPr>
          <p:nvPr>
            <p:ph type="sldNum" sz="quarter" idx="10"/>
          </p:nvPr>
        </p:nvSpPr>
        <p:spPr/>
        <p:txBody>
          <a:bodyPr/>
          <a:lstStyle>
            <a:lvl1pPr>
              <a:defRPr/>
            </a:lvl1pPr>
          </a:lstStyle>
          <a:p>
            <a:fld id="{35B5EF2D-C710-4BE2-9410-CBFC89E6DAB9}" type="slidenum">
              <a:rPr lang="en-US" altLang="zh-CN"/>
              <a:pPr/>
              <a:t>‹#›</a:t>
            </a:fld>
            <a:endParaRPr lang="en-US" altLang="zh-CN"/>
          </a:p>
        </p:txBody>
      </p:sp>
    </p:spTree>
    <p:extLst>
      <p:ext uri="{BB962C8B-B14F-4D97-AF65-F5344CB8AC3E}">
        <p14:creationId xmlns:p14="http://schemas.microsoft.com/office/powerpoint/2010/main" val="1768252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D2AD9E18-160A-4E6E-A473-66D77043098F}"/>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DBF76AB6-BDD9-4C16-A225-8CE020E8D58C}"/>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xmlns="" id="{78989000-3636-4187-844F-C5F60A9237A7}"/>
              </a:ext>
            </a:extLst>
          </p:cNvPr>
          <p:cNvSpPr>
            <a:spLocks noGrp="1"/>
          </p:cNvSpPr>
          <p:nvPr>
            <p:ph type="sldNum" sz="quarter" idx="10"/>
          </p:nvPr>
        </p:nvSpPr>
        <p:spPr/>
        <p:txBody>
          <a:bodyPr/>
          <a:lstStyle>
            <a:lvl1pPr>
              <a:defRPr/>
            </a:lvl1pPr>
          </a:lstStyle>
          <a:p>
            <a:fld id="{5EAA14D4-CE50-4631-87AD-2395A141D934}" type="slidenum">
              <a:rPr lang="en-US" altLang="zh-CN"/>
              <a:pPr/>
              <a:t>‹#›</a:t>
            </a:fld>
            <a:endParaRPr lang="en-US" altLang="zh-CN"/>
          </a:p>
        </p:txBody>
      </p:sp>
    </p:spTree>
    <p:extLst>
      <p:ext uri="{BB962C8B-B14F-4D97-AF65-F5344CB8AC3E}">
        <p14:creationId xmlns:p14="http://schemas.microsoft.com/office/powerpoint/2010/main" val="2513382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B989FFB-CA69-4010-B569-7C061D293829}" type="slidenum">
              <a:rPr lang="en-US" altLang="zh-CN" smtClean="0"/>
              <a:pPr/>
              <a:t>‹#›</a:t>
            </a:fld>
            <a:endParaRPr lang="en-US" altLang="zh-CN"/>
          </a:p>
        </p:txBody>
      </p:sp>
    </p:spTree>
    <p:extLst>
      <p:ext uri="{BB962C8B-B14F-4D97-AF65-F5344CB8AC3E}">
        <p14:creationId xmlns:p14="http://schemas.microsoft.com/office/powerpoint/2010/main" val="3767195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4E5F409-B595-4C6B-9602-B46C5D4E14E8}" type="slidenum">
              <a:rPr lang="en-US" altLang="zh-CN" smtClean="0"/>
              <a:pPr/>
              <a:t>‹#›</a:t>
            </a:fld>
            <a:endParaRPr lang="en-US" altLang="zh-CN"/>
          </a:p>
        </p:txBody>
      </p:sp>
    </p:spTree>
    <p:extLst>
      <p:ext uri="{BB962C8B-B14F-4D97-AF65-F5344CB8AC3E}">
        <p14:creationId xmlns:p14="http://schemas.microsoft.com/office/powerpoint/2010/main" val="21668100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A1FC58-CD81-4D8F-95F5-94DEC9194843}" type="slidenum">
              <a:rPr lang="en-US" altLang="zh-CN" smtClean="0"/>
              <a:pPr/>
              <a:t>‹#›</a:t>
            </a:fld>
            <a:endParaRPr lang="en-US" altLang="zh-CN"/>
          </a:p>
        </p:txBody>
      </p:sp>
    </p:spTree>
    <p:extLst>
      <p:ext uri="{BB962C8B-B14F-4D97-AF65-F5344CB8AC3E}">
        <p14:creationId xmlns:p14="http://schemas.microsoft.com/office/powerpoint/2010/main" val="29722691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AE7DE3E-96B5-4F6A-B8C6-3E63D480FDA8}" type="slidenum">
              <a:rPr lang="en-US" altLang="zh-CN" smtClean="0"/>
              <a:pPr/>
              <a:t>‹#›</a:t>
            </a:fld>
            <a:endParaRPr lang="en-US" altLang="zh-CN"/>
          </a:p>
        </p:txBody>
      </p:sp>
    </p:spTree>
    <p:extLst>
      <p:ext uri="{BB962C8B-B14F-4D97-AF65-F5344CB8AC3E}">
        <p14:creationId xmlns:p14="http://schemas.microsoft.com/office/powerpoint/2010/main" val="8282438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2/6/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F248A6A0-82B6-4888-92BD-B6A661A90F8E}" type="slidenum">
              <a:rPr lang="en-US" altLang="zh-CN" smtClean="0"/>
              <a:pPr/>
              <a:t>‹#›</a:t>
            </a:fld>
            <a:endParaRPr lang="en-US" altLang="zh-CN"/>
          </a:p>
        </p:txBody>
      </p:sp>
    </p:spTree>
    <p:extLst>
      <p:ext uri="{BB962C8B-B14F-4D97-AF65-F5344CB8AC3E}">
        <p14:creationId xmlns:p14="http://schemas.microsoft.com/office/powerpoint/2010/main" val="34122352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2/6/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F7798A72-902D-4256-92BC-27BBAE6584FE}" type="slidenum">
              <a:rPr lang="en-US" altLang="zh-CN" smtClean="0"/>
              <a:pPr/>
              <a:t>‹#›</a:t>
            </a:fld>
            <a:endParaRPr lang="en-US" altLang="zh-CN"/>
          </a:p>
        </p:txBody>
      </p:sp>
    </p:spTree>
    <p:extLst>
      <p:ext uri="{BB962C8B-B14F-4D97-AF65-F5344CB8AC3E}">
        <p14:creationId xmlns:p14="http://schemas.microsoft.com/office/powerpoint/2010/main" val="11813774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2/6/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12236D8-93F2-4DE0-B97E-1A268620779A}" type="slidenum">
              <a:rPr lang="en-US" altLang="zh-CN" smtClean="0"/>
              <a:pPr/>
              <a:t>‹#›</a:t>
            </a:fld>
            <a:endParaRPr lang="en-US" altLang="zh-CN"/>
          </a:p>
        </p:txBody>
      </p:sp>
    </p:spTree>
    <p:extLst>
      <p:ext uri="{BB962C8B-B14F-4D97-AF65-F5344CB8AC3E}">
        <p14:creationId xmlns:p14="http://schemas.microsoft.com/office/powerpoint/2010/main" val="22808635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CC82BFE-604A-49EB-8C22-60DDC8816312}" type="slidenum">
              <a:rPr lang="en-US" altLang="zh-CN" smtClean="0"/>
              <a:pPr/>
              <a:t>‹#›</a:t>
            </a:fld>
            <a:endParaRPr lang="en-US" altLang="zh-CN"/>
          </a:p>
        </p:txBody>
      </p:sp>
    </p:spTree>
    <p:extLst>
      <p:ext uri="{BB962C8B-B14F-4D97-AF65-F5344CB8AC3E}">
        <p14:creationId xmlns:p14="http://schemas.microsoft.com/office/powerpoint/2010/main" val="2479132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0E1D5ED-97AA-4694-A395-6A649291FDFE}"/>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6804812F-535F-420F-B345-4996F4E7AA48}"/>
              </a:ext>
            </a:extLst>
          </p:cNvPr>
          <p:cNvSpPr>
            <a:spLocks noGrp="1"/>
          </p:cNvSpPr>
          <p:nvPr>
            <p:ph idx="1"/>
          </p:nvPr>
        </p:nvSpPr>
        <p:spPr>
          <a:xfrm>
            <a:off x="838200" y="1825625"/>
            <a:ext cx="10515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xmlns="" id="{397CAEDD-9183-4799-94AA-94BA15A171DA}"/>
              </a:ext>
            </a:extLst>
          </p:cNvPr>
          <p:cNvSpPr>
            <a:spLocks noGrp="1"/>
          </p:cNvSpPr>
          <p:nvPr>
            <p:ph type="sldNum" sz="quarter" idx="10"/>
          </p:nvPr>
        </p:nvSpPr>
        <p:spPr/>
        <p:txBody>
          <a:bodyPr/>
          <a:lstStyle>
            <a:lvl1pPr>
              <a:defRPr/>
            </a:lvl1pPr>
          </a:lstStyle>
          <a:p>
            <a:fld id="{44FFBDF7-9640-49B8-ADE5-8945D0C4548C}" type="slidenum">
              <a:rPr lang="en-US" altLang="zh-CN"/>
              <a:pPr/>
              <a:t>‹#›</a:t>
            </a:fld>
            <a:endParaRPr lang="en-US" altLang="zh-CN"/>
          </a:p>
        </p:txBody>
      </p:sp>
    </p:spTree>
    <p:extLst>
      <p:ext uri="{BB962C8B-B14F-4D97-AF65-F5344CB8AC3E}">
        <p14:creationId xmlns:p14="http://schemas.microsoft.com/office/powerpoint/2010/main" val="3082527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F4400420-8BDA-409B-B812-84EC0E42F1AE}" type="slidenum">
              <a:rPr lang="en-US" altLang="zh-CN" smtClean="0"/>
              <a:pPr/>
              <a:t>‹#›</a:t>
            </a:fld>
            <a:endParaRPr lang="en-US" altLang="zh-CN"/>
          </a:p>
        </p:txBody>
      </p:sp>
    </p:spTree>
    <p:extLst>
      <p:ext uri="{BB962C8B-B14F-4D97-AF65-F5344CB8AC3E}">
        <p14:creationId xmlns:p14="http://schemas.microsoft.com/office/powerpoint/2010/main" val="6996030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A923EC3-0312-4805-B06E-EAF2F46E9856}" type="slidenum">
              <a:rPr lang="en-US" altLang="zh-CN" smtClean="0"/>
              <a:pPr/>
              <a:t>‹#›</a:t>
            </a:fld>
            <a:endParaRPr lang="en-US" altLang="zh-CN"/>
          </a:p>
        </p:txBody>
      </p:sp>
    </p:spTree>
    <p:extLst>
      <p:ext uri="{BB962C8B-B14F-4D97-AF65-F5344CB8AC3E}">
        <p14:creationId xmlns:p14="http://schemas.microsoft.com/office/powerpoint/2010/main" val="39612762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1EC1C99-76B7-4173-A6AF-68E3FC9D9DC7}" type="slidenum">
              <a:rPr lang="en-US" altLang="zh-CN" smtClean="0"/>
              <a:pPr/>
              <a:t>‹#›</a:t>
            </a:fld>
            <a:endParaRPr lang="en-US" altLang="zh-CN"/>
          </a:p>
        </p:txBody>
      </p:sp>
    </p:spTree>
    <p:extLst>
      <p:ext uri="{BB962C8B-B14F-4D97-AF65-F5344CB8AC3E}">
        <p14:creationId xmlns:p14="http://schemas.microsoft.com/office/powerpoint/2010/main" val="5965831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F6230A-A4EE-485A-B7AB-8CD32CDA483F}" type="slidenum">
              <a:rPr lang="en-US" altLang="zh-CN" smtClean="0"/>
              <a:pPr/>
              <a:t>‹#›</a:t>
            </a:fld>
            <a:endParaRPr lang="en-US" altLang="zh-CN"/>
          </a:p>
        </p:txBody>
      </p:sp>
    </p:spTree>
    <p:extLst>
      <p:ext uri="{BB962C8B-B14F-4D97-AF65-F5344CB8AC3E}">
        <p14:creationId xmlns:p14="http://schemas.microsoft.com/office/powerpoint/2010/main" val="26664007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4FFBDF7-9640-49B8-ADE5-8945D0C4548C}" type="slidenum">
              <a:rPr lang="en-US" altLang="zh-CN" smtClean="0"/>
              <a:pPr/>
              <a:t>‹#›</a:t>
            </a:fld>
            <a:endParaRPr lang="en-US" altLang="zh-CN"/>
          </a:p>
        </p:txBody>
      </p:sp>
    </p:spTree>
    <p:extLst>
      <p:ext uri="{BB962C8B-B14F-4D97-AF65-F5344CB8AC3E}">
        <p14:creationId xmlns:p14="http://schemas.microsoft.com/office/powerpoint/2010/main" val="28013991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FF2BC1-0B62-4D9A-95DB-B5B95F7028B3}" type="slidenum">
              <a:rPr lang="en-US" altLang="zh-CN" smtClean="0"/>
              <a:pPr/>
              <a:t>‹#›</a:t>
            </a:fld>
            <a:endParaRPr lang="en-US" altLang="zh-CN"/>
          </a:p>
        </p:txBody>
      </p:sp>
    </p:spTree>
    <p:extLst>
      <p:ext uri="{BB962C8B-B14F-4D97-AF65-F5344CB8AC3E}">
        <p14:creationId xmlns:p14="http://schemas.microsoft.com/office/powerpoint/2010/main" val="16549531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51F1386-E99F-43CC-B5DE-A2D77046DEE3}" type="slidenum">
              <a:rPr lang="en-US" altLang="zh-CN" smtClean="0"/>
              <a:pPr/>
              <a:t>‹#›</a:t>
            </a:fld>
            <a:endParaRPr lang="en-US" altLang="zh-CN"/>
          </a:p>
        </p:txBody>
      </p:sp>
    </p:spTree>
    <p:extLst>
      <p:ext uri="{BB962C8B-B14F-4D97-AF65-F5344CB8AC3E}">
        <p14:creationId xmlns:p14="http://schemas.microsoft.com/office/powerpoint/2010/main" val="414445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2/6/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F7D1CCA-1788-4FAF-BDC0-6D3AA6769AB1}" type="slidenum">
              <a:rPr lang="en-US" altLang="zh-CN" smtClean="0"/>
              <a:pPr/>
              <a:t>‹#›</a:t>
            </a:fld>
            <a:endParaRPr lang="en-US" altLang="zh-CN"/>
          </a:p>
        </p:txBody>
      </p:sp>
    </p:spTree>
    <p:extLst>
      <p:ext uri="{BB962C8B-B14F-4D97-AF65-F5344CB8AC3E}">
        <p14:creationId xmlns:p14="http://schemas.microsoft.com/office/powerpoint/2010/main" val="28355907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2/6/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E50C362-A458-49D1-A2DD-0BD89A203BA9}" type="slidenum">
              <a:rPr lang="en-US" altLang="zh-CN" smtClean="0"/>
              <a:pPr/>
              <a:t>‹#›</a:t>
            </a:fld>
            <a:endParaRPr lang="en-US" altLang="zh-CN"/>
          </a:p>
        </p:txBody>
      </p:sp>
    </p:spTree>
    <p:extLst>
      <p:ext uri="{BB962C8B-B14F-4D97-AF65-F5344CB8AC3E}">
        <p14:creationId xmlns:p14="http://schemas.microsoft.com/office/powerpoint/2010/main" val="19480757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2/6/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0363271-F7BE-49A1-BCE2-4894B8663BBE}" type="slidenum">
              <a:rPr lang="en-US" altLang="zh-CN" smtClean="0"/>
              <a:pPr/>
              <a:t>‹#›</a:t>
            </a:fld>
            <a:endParaRPr lang="en-US" altLang="zh-CN"/>
          </a:p>
        </p:txBody>
      </p:sp>
    </p:spTree>
    <p:extLst>
      <p:ext uri="{BB962C8B-B14F-4D97-AF65-F5344CB8AC3E}">
        <p14:creationId xmlns:p14="http://schemas.microsoft.com/office/powerpoint/2010/main" val="15599863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111D8BD-28DD-473F-B794-E7EAAD82A13A}"/>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29029B37-B2A2-4EE6-A146-E42582B782E2}"/>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灯片编号占位符 3">
            <a:extLst>
              <a:ext uri="{FF2B5EF4-FFF2-40B4-BE49-F238E27FC236}">
                <a16:creationId xmlns:a16="http://schemas.microsoft.com/office/drawing/2014/main" xmlns="" id="{FFFA2D9D-84D6-4A59-A048-8E0E8CB069E1}"/>
              </a:ext>
            </a:extLst>
          </p:cNvPr>
          <p:cNvSpPr>
            <a:spLocks noGrp="1"/>
          </p:cNvSpPr>
          <p:nvPr>
            <p:ph type="sldNum" sz="quarter" idx="10"/>
          </p:nvPr>
        </p:nvSpPr>
        <p:spPr/>
        <p:txBody>
          <a:bodyPr/>
          <a:lstStyle>
            <a:lvl1pPr>
              <a:defRPr/>
            </a:lvl1pPr>
          </a:lstStyle>
          <a:p>
            <a:fld id="{71FF2BC1-0B62-4D9A-95DB-B5B95F7028B3}" type="slidenum">
              <a:rPr lang="en-US" altLang="zh-CN"/>
              <a:pPr/>
              <a:t>‹#›</a:t>
            </a:fld>
            <a:endParaRPr lang="en-US" altLang="zh-CN"/>
          </a:p>
        </p:txBody>
      </p:sp>
    </p:spTree>
    <p:extLst>
      <p:ext uri="{BB962C8B-B14F-4D97-AF65-F5344CB8AC3E}">
        <p14:creationId xmlns:p14="http://schemas.microsoft.com/office/powerpoint/2010/main" val="18447581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6787298-91F2-424F-8637-E8033CE01541}" type="slidenum">
              <a:rPr lang="en-US" altLang="zh-CN" smtClean="0"/>
              <a:pPr/>
              <a:t>‹#›</a:t>
            </a:fld>
            <a:endParaRPr lang="en-US" altLang="zh-CN"/>
          </a:p>
        </p:txBody>
      </p:sp>
    </p:spTree>
    <p:extLst>
      <p:ext uri="{BB962C8B-B14F-4D97-AF65-F5344CB8AC3E}">
        <p14:creationId xmlns:p14="http://schemas.microsoft.com/office/powerpoint/2010/main" val="36653475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2CFF0E8-E73E-4468-9485-889322F1A94E}" type="slidenum">
              <a:rPr lang="en-US" altLang="zh-CN" smtClean="0"/>
              <a:pPr/>
              <a:t>‹#›</a:t>
            </a:fld>
            <a:endParaRPr lang="en-US" altLang="zh-CN"/>
          </a:p>
        </p:txBody>
      </p:sp>
    </p:spTree>
    <p:extLst>
      <p:ext uri="{BB962C8B-B14F-4D97-AF65-F5344CB8AC3E}">
        <p14:creationId xmlns:p14="http://schemas.microsoft.com/office/powerpoint/2010/main" val="62582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5B5EF2D-C710-4BE2-9410-CBFC89E6DAB9}" type="slidenum">
              <a:rPr lang="en-US" altLang="zh-CN" smtClean="0"/>
              <a:pPr/>
              <a:t>‹#›</a:t>
            </a:fld>
            <a:endParaRPr lang="en-US" altLang="zh-CN"/>
          </a:p>
        </p:txBody>
      </p:sp>
    </p:spTree>
    <p:extLst>
      <p:ext uri="{BB962C8B-B14F-4D97-AF65-F5344CB8AC3E}">
        <p14:creationId xmlns:p14="http://schemas.microsoft.com/office/powerpoint/2010/main" val="20524586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EAA14D4-CE50-4631-87AD-2395A141D934}" type="slidenum">
              <a:rPr lang="en-US" altLang="zh-CN" smtClean="0"/>
              <a:pPr/>
              <a:t>‹#›</a:t>
            </a:fld>
            <a:endParaRPr lang="en-US" altLang="zh-CN"/>
          </a:p>
        </p:txBody>
      </p:sp>
    </p:spTree>
    <p:extLst>
      <p:ext uri="{BB962C8B-B14F-4D97-AF65-F5344CB8AC3E}">
        <p14:creationId xmlns:p14="http://schemas.microsoft.com/office/powerpoint/2010/main" val="15555481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5255DBA-3952-43FB-87B9-5CF769332BE1}"/>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93738403-D5CF-42CE-B22B-B74E27759B09}"/>
              </a:ext>
            </a:extLst>
          </p:cNvPr>
          <p:cNvSpPr>
            <a:spLocks noGrp="1"/>
          </p:cNvSpPr>
          <p:nvPr>
            <p:ph sz="half" idx="1"/>
          </p:nvPr>
        </p:nvSpPr>
        <p:spPr>
          <a:xfrm>
            <a:off x="838200" y="1825625"/>
            <a:ext cx="51562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A4E4E05B-ED6F-4919-AAAD-D1A1AF95E252}"/>
              </a:ext>
            </a:extLst>
          </p:cNvPr>
          <p:cNvSpPr>
            <a:spLocks noGrp="1"/>
          </p:cNvSpPr>
          <p:nvPr>
            <p:ph sz="half" idx="2"/>
          </p:nvPr>
        </p:nvSpPr>
        <p:spPr>
          <a:xfrm>
            <a:off x="6197600" y="1825625"/>
            <a:ext cx="51562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xmlns="" id="{D0E849F2-DAC7-4ADA-9B92-BCA53E7D7DEE}"/>
              </a:ext>
            </a:extLst>
          </p:cNvPr>
          <p:cNvSpPr>
            <a:spLocks noGrp="1"/>
          </p:cNvSpPr>
          <p:nvPr>
            <p:ph type="sldNum" sz="quarter" idx="10"/>
          </p:nvPr>
        </p:nvSpPr>
        <p:spPr/>
        <p:txBody>
          <a:bodyPr/>
          <a:lstStyle>
            <a:lvl1pPr>
              <a:defRPr/>
            </a:lvl1pPr>
          </a:lstStyle>
          <a:p>
            <a:fld id="{051F1386-E99F-43CC-B5DE-A2D77046DEE3}" type="slidenum">
              <a:rPr lang="en-US" altLang="zh-CN"/>
              <a:pPr/>
              <a:t>‹#›</a:t>
            </a:fld>
            <a:endParaRPr lang="en-US" altLang="zh-CN"/>
          </a:p>
        </p:txBody>
      </p:sp>
    </p:spTree>
    <p:extLst>
      <p:ext uri="{BB962C8B-B14F-4D97-AF65-F5344CB8AC3E}">
        <p14:creationId xmlns:p14="http://schemas.microsoft.com/office/powerpoint/2010/main" val="938626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11A7933-DAE8-48DF-BEC7-8A490AF2F146}"/>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71322BEA-8F6C-44EE-8C2A-5D7991908C77}"/>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77081CC9-93C3-49F7-B9FB-9D299CDA4D8D}"/>
              </a:ext>
            </a:extLst>
          </p:cNvPr>
          <p:cNvSpPr>
            <a:spLocks noGrp="1"/>
          </p:cNvSpPr>
          <p:nvPr>
            <p:ph sz="half" idx="2"/>
          </p:nvPr>
        </p:nvSpPr>
        <p:spPr>
          <a:xfrm>
            <a:off x="840318" y="2505075"/>
            <a:ext cx="5158316"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7250E382-D549-437F-B186-98EF498EFBC6}"/>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CC6E0BB5-8FDD-43CD-895A-AA572C10A434}"/>
              </a:ext>
            </a:extLst>
          </p:cNvPr>
          <p:cNvSpPr>
            <a:spLocks noGrp="1"/>
          </p:cNvSpPr>
          <p:nvPr>
            <p:ph sz="quarter" idx="4"/>
          </p:nvPr>
        </p:nvSpPr>
        <p:spPr>
          <a:xfrm>
            <a:off x="6172200" y="2505075"/>
            <a:ext cx="518371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xmlns="" id="{539A2846-874D-4679-8F53-1E5F98B57A77}"/>
              </a:ext>
            </a:extLst>
          </p:cNvPr>
          <p:cNvSpPr>
            <a:spLocks noGrp="1"/>
          </p:cNvSpPr>
          <p:nvPr>
            <p:ph type="sldNum" sz="quarter" idx="10"/>
          </p:nvPr>
        </p:nvSpPr>
        <p:spPr/>
        <p:txBody>
          <a:bodyPr/>
          <a:lstStyle>
            <a:lvl1pPr>
              <a:defRPr/>
            </a:lvl1pPr>
          </a:lstStyle>
          <a:p>
            <a:fld id="{CF7D1CCA-1788-4FAF-BDC0-6D3AA6769AB1}" type="slidenum">
              <a:rPr lang="en-US" altLang="zh-CN"/>
              <a:pPr/>
              <a:t>‹#›</a:t>
            </a:fld>
            <a:endParaRPr lang="en-US" altLang="zh-CN"/>
          </a:p>
        </p:txBody>
      </p:sp>
    </p:spTree>
    <p:extLst>
      <p:ext uri="{BB962C8B-B14F-4D97-AF65-F5344CB8AC3E}">
        <p14:creationId xmlns:p14="http://schemas.microsoft.com/office/powerpoint/2010/main" val="20743259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F9521A0-DC42-40A9-8F8D-2DFB7F23A0F2}"/>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xmlns="" id="{EF7D6CF4-3E48-4753-B420-82A21E97D75B}"/>
              </a:ext>
            </a:extLst>
          </p:cNvPr>
          <p:cNvSpPr>
            <a:spLocks noGrp="1"/>
          </p:cNvSpPr>
          <p:nvPr>
            <p:ph type="sldNum" sz="quarter" idx="10"/>
          </p:nvPr>
        </p:nvSpPr>
        <p:spPr/>
        <p:txBody>
          <a:bodyPr/>
          <a:lstStyle>
            <a:lvl1pPr>
              <a:defRPr/>
            </a:lvl1pPr>
          </a:lstStyle>
          <a:p>
            <a:fld id="{5E50C362-A458-49D1-A2DD-0BD89A203BA9}" type="slidenum">
              <a:rPr lang="en-US" altLang="zh-CN"/>
              <a:pPr/>
              <a:t>‹#›</a:t>
            </a:fld>
            <a:endParaRPr lang="en-US" altLang="zh-CN"/>
          </a:p>
        </p:txBody>
      </p:sp>
    </p:spTree>
    <p:extLst>
      <p:ext uri="{BB962C8B-B14F-4D97-AF65-F5344CB8AC3E}">
        <p14:creationId xmlns:p14="http://schemas.microsoft.com/office/powerpoint/2010/main" val="2800620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2ED11847-AAD5-42A3-8E30-FBFFDC01A81D}"/>
              </a:ext>
            </a:extLst>
          </p:cNvPr>
          <p:cNvSpPr>
            <a:spLocks noGrp="1"/>
          </p:cNvSpPr>
          <p:nvPr>
            <p:ph type="sldNum" sz="quarter" idx="10"/>
          </p:nvPr>
        </p:nvSpPr>
        <p:spPr/>
        <p:txBody>
          <a:bodyPr/>
          <a:lstStyle>
            <a:lvl1pPr>
              <a:defRPr/>
            </a:lvl1pPr>
          </a:lstStyle>
          <a:p>
            <a:fld id="{B0363271-F7BE-49A1-BCE2-4894B8663BBE}" type="slidenum">
              <a:rPr lang="en-US" altLang="zh-CN"/>
              <a:pPr/>
              <a:t>‹#›</a:t>
            </a:fld>
            <a:endParaRPr lang="en-US" altLang="zh-CN"/>
          </a:p>
        </p:txBody>
      </p:sp>
    </p:spTree>
    <p:extLst>
      <p:ext uri="{BB962C8B-B14F-4D97-AF65-F5344CB8AC3E}">
        <p14:creationId xmlns:p14="http://schemas.microsoft.com/office/powerpoint/2010/main" val="3231708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5E62F9C-1119-4C5C-8D0B-C1C5067D751B}"/>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A53FB829-D45B-4D9E-A2B6-4940F087B004}"/>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BEA5D7E2-A274-4CF5-AACB-C7238AF6CA3F}"/>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灯片编号占位符 4">
            <a:extLst>
              <a:ext uri="{FF2B5EF4-FFF2-40B4-BE49-F238E27FC236}">
                <a16:creationId xmlns:a16="http://schemas.microsoft.com/office/drawing/2014/main" xmlns="" id="{CA8A20D5-6F24-46E5-83D4-63E6A8158F67}"/>
              </a:ext>
            </a:extLst>
          </p:cNvPr>
          <p:cNvSpPr>
            <a:spLocks noGrp="1"/>
          </p:cNvSpPr>
          <p:nvPr>
            <p:ph type="sldNum" sz="quarter" idx="10"/>
          </p:nvPr>
        </p:nvSpPr>
        <p:spPr/>
        <p:txBody>
          <a:bodyPr/>
          <a:lstStyle>
            <a:lvl1pPr>
              <a:defRPr/>
            </a:lvl1pPr>
          </a:lstStyle>
          <a:p>
            <a:fld id="{16787298-91F2-424F-8637-E8033CE01541}" type="slidenum">
              <a:rPr lang="en-US" altLang="zh-CN"/>
              <a:pPr/>
              <a:t>‹#›</a:t>
            </a:fld>
            <a:endParaRPr lang="en-US" altLang="zh-CN"/>
          </a:p>
        </p:txBody>
      </p:sp>
    </p:spTree>
    <p:extLst>
      <p:ext uri="{BB962C8B-B14F-4D97-AF65-F5344CB8AC3E}">
        <p14:creationId xmlns:p14="http://schemas.microsoft.com/office/powerpoint/2010/main" val="9614093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0DEB395-4150-4B81-904D-560CE059B633}"/>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E9F36383-E8B5-4E05-A0F9-3B3086BE07C7}"/>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B4AE8B43-FBC1-48AC-BB58-05018517EA72}"/>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灯片编号占位符 4">
            <a:extLst>
              <a:ext uri="{FF2B5EF4-FFF2-40B4-BE49-F238E27FC236}">
                <a16:creationId xmlns:a16="http://schemas.microsoft.com/office/drawing/2014/main" xmlns="" id="{A59CEF4A-D5E7-4E3D-9ACD-34F8F64764AD}"/>
              </a:ext>
            </a:extLst>
          </p:cNvPr>
          <p:cNvSpPr>
            <a:spLocks noGrp="1"/>
          </p:cNvSpPr>
          <p:nvPr>
            <p:ph type="sldNum" sz="quarter" idx="10"/>
          </p:nvPr>
        </p:nvSpPr>
        <p:spPr/>
        <p:txBody>
          <a:bodyPr/>
          <a:lstStyle>
            <a:lvl1pPr>
              <a:defRPr/>
            </a:lvl1pPr>
          </a:lstStyle>
          <a:p>
            <a:fld id="{62CFF0E8-E73E-4468-9485-889322F1A94E}" type="slidenum">
              <a:rPr lang="en-US" altLang="zh-CN"/>
              <a:pPr/>
              <a:t>‹#›</a:t>
            </a:fld>
            <a:endParaRPr lang="en-US" altLang="zh-CN"/>
          </a:p>
        </p:txBody>
      </p:sp>
    </p:spTree>
    <p:extLst>
      <p:ext uri="{BB962C8B-B14F-4D97-AF65-F5344CB8AC3E}">
        <p14:creationId xmlns:p14="http://schemas.microsoft.com/office/powerpoint/2010/main" val="953398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hyperlink" Target="../&#24635;&#30446;&#24405;.ppt#3. &#24187;&#28783;&#29255; 3"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hyperlink" Target="../&#24635;&#30446;&#24405;.ppt#3. &#24187;&#28783;&#29255; 3"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hyperlink" Target="../&#24635;&#30446;&#24405;.ppt#3. &#24187;&#28783;&#29255; 3" TargetMode="Externa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xmlns="" id="{22A9F731-0175-4209-8474-57AA83E67DA6}"/>
              </a:ext>
            </a:extLst>
          </p:cNvPr>
          <p:cNvSpPr>
            <a:spLocks noGrp="1" noChangeArrowheads="1"/>
          </p:cNvSpPr>
          <p:nvPr>
            <p:ph type="sldNum" sz="quarter" idx="4"/>
          </p:nvPr>
        </p:nvSpPr>
        <p:spPr bwMode="auto">
          <a:xfrm>
            <a:off x="8913284" y="6440488"/>
            <a:ext cx="28448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B56F26D-F6F5-4D66-B71C-364FF62A87E4}" type="slidenum">
              <a:rPr lang="en-US" altLang="zh-CN"/>
              <a:pPr/>
              <a:t>‹#›</a:t>
            </a:fld>
            <a:endParaRPr lang="en-US" altLang="zh-CN"/>
          </a:p>
        </p:txBody>
      </p:sp>
      <p:sp>
        <p:nvSpPr>
          <p:cNvPr id="57347" name="Rectangle 3">
            <a:extLst>
              <a:ext uri="{FF2B5EF4-FFF2-40B4-BE49-F238E27FC236}">
                <a16:creationId xmlns:a16="http://schemas.microsoft.com/office/drawing/2014/main" xmlns="" id="{7E2C419C-D834-4E64-916E-07A819A2E5F9}"/>
              </a:ext>
            </a:extLst>
          </p:cNvPr>
          <p:cNvSpPr>
            <a:spLocks noChangeArrowheads="1"/>
          </p:cNvSpPr>
          <p:nvPr/>
        </p:nvSpPr>
        <p:spPr bwMode="auto">
          <a:xfrm>
            <a:off x="4368800" y="6400800"/>
            <a:ext cx="38608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000066"/>
                </a:solidFill>
                <a:ea typeface="楷体_GB2312" pitchFamily="49" charset="-122"/>
              </a:rPr>
              <a:t>第十一章  光学</a:t>
            </a:r>
          </a:p>
        </p:txBody>
      </p:sp>
      <p:grpSp>
        <p:nvGrpSpPr>
          <p:cNvPr id="57348" name="Group 4">
            <a:extLst>
              <a:ext uri="{FF2B5EF4-FFF2-40B4-BE49-F238E27FC236}">
                <a16:creationId xmlns:a16="http://schemas.microsoft.com/office/drawing/2014/main" xmlns="" id="{30CDF29A-F669-4B75-849A-19683D754A63}"/>
              </a:ext>
            </a:extLst>
          </p:cNvPr>
          <p:cNvGrpSpPr>
            <a:grpSpLocks/>
          </p:cNvGrpSpPr>
          <p:nvPr userDrawn="1"/>
        </p:nvGrpSpPr>
        <p:grpSpPr bwMode="auto">
          <a:xfrm>
            <a:off x="0" y="0"/>
            <a:ext cx="1390651" cy="6858000"/>
            <a:chOff x="0" y="0"/>
            <a:chExt cx="657" cy="4320"/>
          </a:xfrm>
        </p:grpSpPr>
        <p:pic>
          <p:nvPicPr>
            <p:cNvPr id="57349" name="Picture 5" descr="moban-2-3">
              <a:extLst>
                <a:ext uri="{FF2B5EF4-FFF2-40B4-BE49-F238E27FC236}">
                  <a16:creationId xmlns:a16="http://schemas.microsoft.com/office/drawing/2014/main" xmlns="" id="{F6288007-998C-48BB-821A-3A2457B52DC9}"/>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extLst>
              <a:ext uri="{909E8E84-426E-40DD-AFC4-6F175D3DCCD1}">
                <a14:hiddenFill xmlns:a14="http://schemas.microsoft.com/office/drawing/2010/main">
                  <a:solidFill>
                    <a:srgbClr val="FFFFFF"/>
                  </a:solidFill>
                </a14:hiddenFill>
              </a:ext>
            </a:extLst>
          </p:spPr>
        </p:pic>
        <p:pic>
          <p:nvPicPr>
            <p:cNvPr id="57350" name="Picture 6" descr="moban-1-11">
              <a:extLst>
                <a:ext uri="{FF2B5EF4-FFF2-40B4-BE49-F238E27FC236}">
                  <a16:creationId xmlns:a16="http://schemas.microsoft.com/office/drawing/2014/main" xmlns="" id="{DEBA88B3-96B1-47C5-9960-A3EB1C7A0105}"/>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extLst>
              <a:ext uri="{909E8E84-426E-40DD-AFC4-6F175D3DCCD1}">
                <a14:hiddenFill xmlns:a14="http://schemas.microsoft.com/office/drawing/2010/main">
                  <a:solidFill>
                    <a:srgbClr val="FFFFFF"/>
                  </a:solidFill>
                </a14:hiddenFill>
              </a:ext>
            </a:extLst>
          </p:spPr>
        </p:pic>
      </p:grpSp>
      <p:sp>
        <p:nvSpPr>
          <p:cNvPr id="57352" name="Oval 8">
            <a:extLst>
              <a:ext uri="{FF2B5EF4-FFF2-40B4-BE49-F238E27FC236}">
                <a16:creationId xmlns:a16="http://schemas.microsoft.com/office/drawing/2014/main" xmlns="" id="{D1D55560-93D0-4829-96A9-5F8661E51075}"/>
              </a:ext>
            </a:extLst>
          </p:cNvPr>
          <p:cNvSpPr>
            <a:spLocks noChangeArrowheads="1"/>
          </p:cNvSpPr>
          <p:nvPr userDrawn="1"/>
        </p:nvSpPr>
        <p:spPr bwMode="auto">
          <a:xfrm>
            <a:off x="3685118" y="6324600"/>
            <a:ext cx="5099049" cy="76200"/>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7355" name="Picture 11" descr="BOOK05">
            <a:hlinkClick r:id="" action="ppaction://hlinkshowjump?jump=nextslide"/>
            <a:extLst>
              <a:ext uri="{FF2B5EF4-FFF2-40B4-BE49-F238E27FC236}">
                <a16:creationId xmlns:a16="http://schemas.microsoft.com/office/drawing/2014/main" xmlns="" id="{EAEB6E41-7684-4ABB-90CA-1B06DC6E023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277600" y="5867400"/>
            <a:ext cx="711200" cy="533400"/>
          </a:xfrm>
          <a:prstGeom prst="rect">
            <a:avLst/>
          </a:prstGeom>
          <a:noFill/>
          <a:extLst>
            <a:ext uri="{909E8E84-426E-40DD-AFC4-6F175D3DCCD1}">
              <a14:hiddenFill xmlns:a14="http://schemas.microsoft.com/office/drawing/2010/main">
                <a:solidFill>
                  <a:srgbClr val="FFFFFF"/>
                </a:solidFill>
              </a14:hiddenFill>
            </a:ext>
          </a:extLst>
        </p:spPr>
      </p:pic>
      <p:sp>
        <p:nvSpPr>
          <p:cNvPr id="57356" name="Text Box 12">
            <a:hlinkClick r:id="rId16"/>
            <a:extLst>
              <a:ext uri="{FF2B5EF4-FFF2-40B4-BE49-F238E27FC236}">
                <a16:creationId xmlns:a16="http://schemas.microsoft.com/office/drawing/2014/main" xmlns="" id="{76C60057-275C-43D6-A861-F2B4DB246B6B}"/>
              </a:ext>
            </a:extLst>
          </p:cNvPr>
          <p:cNvSpPr txBox="1">
            <a:spLocks noChangeArrowheads="1"/>
          </p:cNvSpPr>
          <p:nvPr userDrawn="1"/>
        </p:nvSpPr>
        <p:spPr bwMode="auto">
          <a:xfrm>
            <a:off x="-101600" y="87314"/>
            <a:ext cx="1200151"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lang="zh-CN" altLang="en-US" sz="1600" b="1">
                <a:solidFill>
                  <a:schemeClr val="bg1"/>
                </a:solidFill>
                <a:ea typeface="楷体_GB2312" pitchFamily="49" charset="-122"/>
              </a:rPr>
              <a:t>物理学</a:t>
            </a:r>
          </a:p>
          <a:p>
            <a:pPr algn="ctr">
              <a:lnSpc>
                <a:spcPct val="120000"/>
              </a:lnSpc>
            </a:pPr>
            <a:r>
              <a:rPr lang="zh-CN" altLang="en-US" sz="1200" b="1">
                <a:solidFill>
                  <a:schemeClr val="bg1"/>
                </a:solidFill>
                <a:ea typeface="楷体_GB2312" pitchFamily="49" charset="-122"/>
              </a:rPr>
              <a:t>第五版</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6/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A5F6EA-DE9E-4F71-88E2-7D83B5DB0F52}" type="slidenum">
              <a:rPr lang="en-US" altLang="zh-CN" smtClean="0"/>
              <a:pPr/>
              <a:t>‹#›</a:t>
            </a:fld>
            <a:endParaRPr lang="en-US" altLang="zh-CN"/>
          </a:p>
        </p:txBody>
      </p:sp>
      <p:grpSp>
        <p:nvGrpSpPr>
          <p:cNvPr id="7" name="Group 17">
            <a:extLst>
              <a:ext uri="{FF2B5EF4-FFF2-40B4-BE49-F238E27FC236}">
                <a16:creationId xmlns:a16="http://schemas.microsoft.com/office/drawing/2014/main" xmlns="" id="{2743B47D-D5FE-4EE2-ACA3-45B3159EB694}"/>
              </a:ext>
            </a:extLst>
          </p:cNvPr>
          <p:cNvGrpSpPr>
            <a:grpSpLocks/>
          </p:cNvGrpSpPr>
          <p:nvPr userDrawn="1"/>
        </p:nvGrpSpPr>
        <p:grpSpPr bwMode="auto">
          <a:xfrm>
            <a:off x="0" y="0"/>
            <a:ext cx="1390651" cy="6858000"/>
            <a:chOff x="0" y="0"/>
            <a:chExt cx="657" cy="4320"/>
          </a:xfrm>
        </p:grpSpPr>
        <p:pic>
          <p:nvPicPr>
            <p:cNvPr id="8" name="Picture 18" descr="moban-2-3">
              <a:extLst>
                <a:ext uri="{FF2B5EF4-FFF2-40B4-BE49-F238E27FC236}">
                  <a16:creationId xmlns:a16="http://schemas.microsoft.com/office/drawing/2014/main" xmlns="" id="{5D4580CD-438F-4994-A398-F3D2907AE4DA}"/>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9" descr="moban-1-11">
              <a:extLst>
                <a:ext uri="{FF2B5EF4-FFF2-40B4-BE49-F238E27FC236}">
                  <a16:creationId xmlns:a16="http://schemas.microsoft.com/office/drawing/2014/main" xmlns="" id="{90746BB8-1826-46C1-9077-D48B2C02EBF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Oval 20">
            <a:extLst>
              <a:ext uri="{FF2B5EF4-FFF2-40B4-BE49-F238E27FC236}">
                <a16:creationId xmlns:a16="http://schemas.microsoft.com/office/drawing/2014/main" xmlns="" id="{77655DC4-4BDA-4EA2-997C-2421E1E6BB60}"/>
              </a:ext>
            </a:extLst>
          </p:cNvPr>
          <p:cNvSpPr>
            <a:spLocks noChangeArrowheads="1"/>
          </p:cNvSpPr>
          <p:nvPr userDrawn="1"/>
        </p:nvSpPr>
        <p:spPr bwMode="auto">
          <a:xfrm>
            <a:off x="6604000" y="609600"/>
            <a:ext cx="5156200" cy="82550"/>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1">
            <a:extLst>
              <a:ext uri="{FF2B5EF4-FFF2-40B4-BE49-F238E27FC236}">
                <a16:creationId xmlns:a16="http://schemas.microsoft.com/office/drawing/2014/main" xmlns="" id="{ED8DFED8-C6BE-4ABD-871D-B6E05C0066F2}"/>
              </a:ext>
            </a:extLst>
          </p:cNvPr>
          <p:cNvSpPr>
            <a:spLocks noChangeArrowheads="1"/>
          </p:cNvSpPr>
          <p:nvPr userDrawn="1"/>
        </p:nvSpPr>
        <p:spPr bwMode="auto">
          <a:xfrm>
            <a:off x="3685118" y="6324600"/>
            <a:ext cx="5099049" cy="76200"/>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23">
            <a:extLst>
              <a:ext uri="{FF2B5EF4-FFF2-40B4-BE49-F238E27FC236}">
                <a16:creationId xmlns:a16="http://schemas.microsoft.com/office/drawing/2014/main" xmlns="" id="{2157308E-1B7C-4452-B031-95C9D8E14589}"/>
              </a:ext>
            </a:extLst>
          </p:cNvPr>
          <p:cNvSpPr>
            <a:spLocks noChangeArrowheads="1"/>
          </p:cNvSpPr>
          <p:nvPr userDrawn="1"/>
        </p:nvSpPr>
        <p:spPr bwMode="auto">
          <a:xfrm>
            <a:off x="8026400" y="65088"/>
            <a:ext cx="416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pic>
        <p:nvPicPr>
          <p:cNvPr id="13" name="Picture 26" descr="BOOK05">
            <a:hlinkClick r:id="" action="ppaction://hlinkshowjump?jump=nextslide"/>
            <a:extLst>
              <a:ext uri="{FF2B5EF4-FFF2-40B4-BE49-F238E27FC236}">
                <a16:creationId xmlns:a16="http://schemas.microsoft.com/office/drawing/2014/main" xmlns="" id="{32926F79-4EFE-4DE6-B13C-886DC8D13ED4}"/>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277600" y="5867400"/>
            <a:ext cx="711200" cy="5334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27">
            <a:hlinkClick r:id="rId16"/>
            <a:extLst>
              <a:ext uri="{FF2B5EF4-FFF2-40B4-BE49-F238E27FC236}">
                <a16:creationId xmlns:a16="http://schemas.microsoft.com/office/drawing/2014/main" xmlns="" id="{868A183D-668F-4366-B720-BFB024824352}"/>
              </a:ext>
            </a:extLst>
          </p:cNvPr>
          <p:cNvSpPr txBox="1">
            <a:spLocks noChangeArrowheads="1"/>
          </p:cNvSpPr>
          <p:nvPr userDrawn="1"/>
        </p:nvSpPr>
        <p:spPr bwMode="auto">
          <a:xfrm>
            <a:off x="-101600" y="87314"/>
            <a:ext cx="1200151"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lang="zh-CN" altLang="en-US" sz="1600" b="1">
                <a:solidFill>
                  <a:schemeClr val="bg1"/>
                </a:solidFill>
                <a:ea typeface="楷体_GB2312" pitchFamily="49" charset="-122"/>
              </a:rPr>
              <a:t>物理学</a:t>
            </a:r>
          </a:p>
          <a:p>
            <a:pPr algn="ctr">
              <a:lnSpc>
                <a:spcPct val="120000"/>
              </a:lnSpc>
            </a:pPr>
            <a:r>
              <a:rPr lang="zh-CN" altLang="en-US" sz="1200" b="1">
                <a:solidFill>
                  <a:schemeClr val="bg1"/>
                </a:solidFill>
                <a:ea typeface="楷体_GB2312" pitchFamily="49" charset="-122"/>
              </a:rPr>
              <a:t>第五版</a:t>
            </a:r>
          </a:p>
        </p:txBody>
      </p:sp>
    </p:spTree>
    <p:extLst>
      <p:ext uri="{BB962C8B-B14F-4D97-AF65-F5344CB8AC3E}">
        <p14:creationId xmlns:p14="http://schemas.microsoft.com/office/powerpoint/2010/main" val="250021801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6/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56F26D-F6F5-4D66-B71C-364FF62A87E4}" type="slidenum">
              <a:rPr lang="en-US" altLang="zh-CN" smtClean="0"/>
              <a:pPr/>
              <a:t>‹#›</a:t>
            </a:fld>
            <a:endParaRPr lang="en-US" altLang="zh-CN"/>
          </a:p>
        </p:txBody>
      </p:sp>
      <p:grpSp>
        <p:nvGrpSpPr>
          <p:cNvPr id="7" name="Group 4">
            <a:extLst>
              <a:ext uri="{FF2B5EF4-FFF2-40B4-BE49-F238E27FC236}">
                <a16:creationId xmlns:a16="http://schemas.microsoft.com/office/drawing/2014/main" xmlns="" id="{531D86E4-4EB8-4ED0-943B-888B76BEFCA8}"/>
              </a:ext>
            </a:extLst>
          </p:cNvPr>
          <p:cNvGrpSpPr>
            <a:grpSpLocks/>
          </p:cNvGrpSpPr>
          <p:nvPr userDrawn="1"/>
        </p:nvGrpSpPr>
        <p:grpSpPr bwMode="auto">
          <a:xfrm>
            <a:off x="0" y="0"/>
            <a:ext cx="1390651" cy="6858000"/>
            <a:chOff x="0" y="0"/>
            <a:chExt cx="657" cy="4320"/>
          </a:xfrm>
        </p:grpSpPr>
        <p:pic>
          <p:nvPicPr>
            <p:cNvPr id="8" name="Picture 5" descr="moban-2-3">
              <a:extLst>
                <a:ext uri="{FF2B5EF4-FFF2-40B4-BE49-F238E27FC236}">
                  <a16:creationId xmlns:a16="http://schemas.microsoft.com/office/drawing/2014/main" xmlns="" id="{51EC5CB6-2040-4A85-82D4-E68F0EE5E5F3}"/>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moban-1-11">
              <a:extLst>
                <a:ext uri="{FF2B5EF4-FFF2-40B4-BE49-F238E27FC236}">
                  <a16:creationId xmlns:a16="http://schemas.microsoft.com/office/drawing/2014/main" xmlns="" id="{224E60EF-05BD-4AB4-8E33-0D4A2CC3653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Oval 8">
            <a:extLst>
              <a:ext uri="{FF2B5EF4-FFF2-40B4-BE49-F238E27FC236}">
                <a16:creationId xmlns:a16="http://schemas.microsoft.com/office/drawing/2014/main" xmlns="" id="{9D072078-3275-4F8B-AF15-A8E200F99D77}"/>
              </a:ext>
            </a:extLst>
          </p:cNvPr>
          <p:cNvSpPr>
            <a:spLocks noChangeArrowheads="1"/>
          </p:cNvSpPr>
          <p:nvPr userDrawn="1"/>
        </p:nvSpPr>
        <p:spPr bwMode="auto">
          <a:xfrm>
            <a:off x="3685118" y="6324600"/>
            <a:ext cx="5099049" cy="76200"/>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 name="Picture 11" descr="BOOK05">
            <a:hlinkClick r:id="" action="ppaction://hlinkshowjump?jump=nextslide"/>
            <a:extLst>
              <a:ext uri="{FF2B5EF4-FFF2-40B4-BE49-F238E27FC236}">
                <a16:creationId xmlns:a16="http://schemas.microsoft.com/office/drawing/2014/main" xmlns="" id="{BF20B9F6-F39C-4616-92A1-53E77156B66B}"/>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277600" y="5867400"/>
            <a:ext cx="711200" cy="5334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2">
            <a:hlinkClick r:id="rId16"/>
            <a:extLst>
              <a:ext uri="{FF2B5EF4-FFF2-40B4-BE49-F238E27FC236}">
                <a16:creationId xmlns:a16="http://schemas.microsoft.com/office/drawing/2014/main" xmlns="" id="{C0AFCFD9-1FB6-4E84-A8CC-ED1DF02AD603}"/>
              </a:ext>
            </a:extLst>
          </p:cNvPr>
          <p:cNvSpPr txBox="1">
            <a:spLocks noChangeArrowheads="1"/>
          </p:cNvSpPr>
          <p:nvPr userDrawn="1"/>
        </p:nvSpPr>
        <p:spPr bwMode="auto">
          <a:xfrm>
            <a:off x="-101600" y="87314"/>
            <a:ext cx="1200151"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lang="zh-CN" altLang="en-US" sz="1600" b="1">
                <a:solidFill>
                  <a:schemeClr val="bg1"/>
                </a:solidFill>
                <a:ea typeface="楷体_GB2312" pitchFamily="49" charset="-122"/>
              </a:rPr>
              <a:t>物理学</a:t>
            </a:r>
          </a:p>
          <a:p>
            <a:pPr algn="ctr">
              <a:lnSpc>
                <a:spcPct val="120000"/>
              </a:lnSpc>
            </a:pPr>
            <a:r>
              <a:rPr lang="zh-CN" altLang="en-US" sz="1200" b="1">
                <a:solidFill>
                  <a:schemeClr val="bg1"/>
                </a:solidFill>
                <a:ea typeface="楷体_GB2312" pitchFamily="49" charset="-122"/>
              </a:rPr>
              <a:t>第五版</a:t>
            </a:r>
          </a:p>
        </p:txBody>
      </p:sp>
    </p:spTree>
    <p:extLst>
      <p:ext uri="{BB962C8B-B14F-4D97-AF65-F5344CB8AC3E}">
        <p14:creationId xmlns:p14="http://schemas.microsoft.com/office/powerpoint/2010/main" val="310861773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oleObject" Target="../embeddings/oleObject1.bin"/><Relationship Id="rId21" Type="http://schemas.openxmlformats.org/officeDocument/2006/relationships/image" Target="../media/image12.emf"/><Relationship Id="rId34" Type="http://schemas.openxmlformats.org/officeDocument/2006/relationships/customXml" Target="../ink/ink1.xml"/><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9.jpeg"/><Relationship Id="rId25" Type="http://schemas.openxmlformats.org/officeDocument/2006/relationships/image" Target="../media/image14.emf"/><Relationship Id="rId33" Type="http://schemas.openxmlformats.org/officeDocument/2006/relationships/image" Target="../media/image18.emf"/><Relationship Id="rId2" Type="http://schemas.openxmlformats.org/officeDocument/2006/relationships/slideLayout" Target="../slideLayouts/slideLayout18.xml"/><Relationship Id="rId16" Type="http://schemas.openxmlformats.org/officeDocument/2006/relationships/image" Target="../media/image10.wmf"/><Relationship Id="rId20" Type="http://schemas.openxmlformats.org/officeDocument/2006/relationships/oleObject" Target="../embeddings/oleObject9.bin"/><Relationship Id="rId29" Type="http://schemas.openxmlformats.org/officeDocument/2006/relationships/image" Target="../media/image16.e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3.emf"/><Relationship Id="rId28" Type="http://schemas.openxmlformats.org/officeDocument/2006/relationships/oleObject" Target="../embeddings/oleObject13.bin"/><Relationship Id="rId10" Type="http://schemas.openxmlformats.org/officeDocument/2006/relationships/image" Target="../media/image7.wmf"/><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oleObject" Target="../embeddings/oleObject10.bin"/><Relationship Id="rId27" Type="http://schemas.openxmlformats.org/officeDocument/2006/relationships/image" Target="../media/image15.wmf"/><Relationship Id="rId30" Type="http://schemas.openxmlformats.org/officeDocument/2006/relationships/oleObject" Target="../embeddings/oleObject14.bin"/><Relationship Id="rId35" Type="http://schemas.openxmlformats.org/officeDocument/2006/relationships/image" Target="../media/image20.emf"/></Relationships>
</file>

<file path=ppt/slides/_rels/slide1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72.wmf"/><Relationship Id="rId5" Type="http://schemas.openxmlformats.org/officeDocument/2006/relationships/oleObject" Target="../embeddings/oleObject107.bin"/><Relationship Id="rId10" Type="http://schemas.openxmlformats.org/officeDocument/2006/relationships/image" Target="../media/image97.emf"/><Relationship Id="rId4" Type="http://schemas.openxmlformats.org/officeDocument/2006/relationships/image" Target="../media/image96.wmf"/><Relationship Id="rId9" Type="http://schemas.openxmlformats.org/officeDocument/2006/relationships/customXml" Target="../ink/ink10.xml"/></Relationships>
</file>

<file path=ppt/slides/_rels/slide1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8.wmf"/><Relationship Id="rId11" Type="http://schemas.openxmlformats.org/officeDocument/2006/relationships/image" Target="../media/image101.emf"/><Relationship Id="rId5" Type="http://schemas.openxmlformats.org/officeDocument/2006/relationships/oleObject" Target="../embeddings/oleObject110.bin"/><Relationship Id="rId10" Type="http://schemas.openxmlformats.org/officeDocument/2006/relationships/customXml" Target="../ink/ink11.xml"/><Relationship Id="rId4" Type="http://schemas.openxmlformats.org/officeDocument/2006/relationships/image" Target="../media/image98.wmf"/><Relationship Id="rId9" Type="http://schemas.openxmlformats.org/officeDocument/2006/relationships/image" Target="../media/image100.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04.png"/><Relationship Id="rId2" Type="http://schemas.openxmlformats.org/officeDocument/2006/relationships/control" Target="../activeX/activeX1.xml"/><Relationship Id="rId1" Type="http://schemas.openxmlformats.org/officeDocument/2006/relationships/vmlDrawing" Target="../drawings/vmlDrawing9.vml"/><Relationship Id="rId6" Type="http://schemas.openxmlformats.org/officeDocument/2006/relationships/image" Target="../media/image103.emf"/><Relationship Id="rId5" Type="http://schemas.openxmlformats.org/officeDocument/2006/relationships/customXml" Target="../ink/ink12.xml"/><Relationship Id="rId4" Type="http://schemas.openxmlformats.org/officeDocument/2006/relationships/image" Target="../media/image100.png"/></Relationships>
</file>

<file path=ppt/slides/_rels/slide1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slideLayout" Target="../slideLayouts/slideLayout18.xml"/><Relationship Id="rId7" Type="http://schemas.openxmlformats.org/officeDocument/2006/relationships/oleObject" Target="../embeddings/oleObject113.bin"/><Relationship Id="rId12" Type="http://schemas.openxmlformats.org/officeDocument/2006/relationships/image" Target="../media/image110.png"/><Relationship Id="rId2" Type="http://schemas.openxmlformats.org/officeDocument/2006/relationships/control" Target="../activeX/activeX2.xml"/><Relationship Id="rId1" Type="http://schemas.openxmlformats.org/officeDocument/2006/relationships/vmlDrawing" Target="../drawings/vmlDrawing10.vml"/><Relationship Id="rId6" Type="http://schemas.openxmlformats.org/officeDocument/2006/relationships/image" Target="../media/image106.wmf"/><Relationship Id="rId11" Type="http://schemas.openxmlformats.org/officeDocument/2006/relationships/image" Target="../media/image109.emf"/><Relationship Id="rId5" Type="http://schemas.openxmlformats.org/officeDocument/2006/relationships/oleObject" Target="../embeddings/oleObject112.bin"/><Relationship Id="rId10" Type="http://schemas.openxmlformats.org/officeDocument/2006/relationships/customXml" Target="../ink/ink13.xml"/><Relationship Id="rId4" Type="http://schemas.openxmlformats.org/officeDocument/2006/relationships/image" Target="../media/image100.png"/><Relationship Id="rId9" Type="http://schemas.openxmlformats.org/officeDocument/2006/relationships/image" Target="../media/image108.png"/></Relationships>
</file>

<file path=ppt/slides/_rels/slide14.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100.png"/><Relationship Id="rId1" Type="http://schemas.openxmlformats.org/officeDocument/2006/relationships/slideLayout" Target="../slideLayouts/slideLayout18.xml"/><Relationship Id="rId4" Type="http://schemas.openxmlformats.org/officeDocument/2006/relationships/image" Target="../media/image111.emf"/></Relationships>
</file>

<file path=ppt/slides/_rels/slide1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9.bin"/><Relationship Id="rId18" Type="http://schemas.openxmlformats.org/officeDocument/2006/relationships/image" Target="../media/image118.emf"/><Relationship Id="rId3" Type="http://schemas.openxmlformats.org/officeDocument/2006/relationships/oleObject" Target="../embeddings/oleObject114.bin"/><Relationship Id="rId21" Type="http://schemas.openxmlformats.org/officeDocument/2006/relationships/customXml" Target="../ink/ink15.xml"/><Relationship Id="rId7" Type="http://schemas.openxmlformats.org/officeDocument/2006/relationships/oleObject" Target="../embeddings/oleObject116.bin"/><Relationship Id="rId12" Type="http://schemas.openxmlformats.org/officeDocument/2006/relationships/image" Target="../media/image115.emf"/><Relationship Id="rId17" Type="http://schemas.openxmlformats.org/officeDocument/2006/relationships/oleObject" Target="../embeddings/oleObject121.bin"/><Relationship Id="rId2" Type="http://schemas.openxmlformats.org/officeDocument/2006/relationships/slideLayout" Target="../slideLayouts/slideLayout18.xml"/><Relationship Id="rId16" Type="http://schemas.openxmlformats.org/officeDocument/2006/relationships/image" Target="../media/image117.wmf"/><Relationship Id="rId20" Type="http://schemas.openxmlformats.org/officeDocument/2006/relationships/image" Target="../media/image119.emf"/><Relationship Id="rId1" Type="http://schemas.openxmlformats.org/officeDocument/2006/relationships/vmlDrawing" Target="../drawings/vmlDrawing11.vml"/><Relationship Id="rId6" Type="http://schemas.openxmlformats.org/officeDocument/2006/relationships/image" Target="../media/image112.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14.wmf"/><Relationship Id="rId19" Type="http://schemas.openxmlformats.org/officeDocument/2006/relationships/oleObject" Target="../embeddings/oleObject122.bin"/><Relationship Id="rId4" Type="http://schemas.openxmlformats.org/officeDocument/2006/relationships/image" Target="../media/image37.wmf"/><Relationship Id="rId9" Type="http://schemas.openxmlformats.org/officeDocument/2006/relationships/oleObject" Target="../embeddings/oleObject117.bin"/><Relationship Id="rId14" Type="http://schemas.openxmlformats.org/officeDocument/2006/relationships/image" Target="../media/image116.emf"/><Relationship Id="rId22" Type="http://schemas.openxmlformats.org/officeDocument/2006/relationships/image" Target="../media/image120.emf"/></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28.bin"/><Relationship Id="rId18" Type="http://schemas.openxmlformats.org/officeDocument/2006/relationships/image" Target="../media/image127.e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4.wmf"/><Relationship Id="rId17" Type="http://schemas.openxmlformats.org/officeDocument/2006/relationships/oleObject" Target="../embeddings/oleObject130.bin"/><Relationship Id="rId2" Type="http://schemas.openxmlformats.org/officeDocument/2006/relationships/slideLayout" Target="../slideLayouts/slideLayout18.xml"/><Relationship Id="rId16" Type="http://schemas.openxmlformats.org/officeDocument/2006/relationships/image" Target="../media/image126.emf"/><Relationship Id="rId20" Type="http://schemas.openxmlformats.org/officeDocument/2006/relationships/image" Target="../media/image128.emf"/><Relationship Id="rId1" Type="http://schemas.openxmlformats.org/officeDocument/2006/relationships/vmlDrawing" Target="../drawings/vmlDrawing12.vml"/><Relationship Id="rId6" Type="http://schemas.openxmlformats.org/officeDocument/2006/relationships/image" Target="../media/image122.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23.wmf"/><Relationship Id="rId19" Type="http://schemas.openxmlformats.org/officeDocument/2006/relationships/oleObject" Target="../embeddings/oleObject131.bin"/><Relationship Id="rId4" Type="http://schemas.openxmlformats.org/officeDocument/2006/relationships/image" Target="../media/image121.wmf"/><Relationship Id="rId9" Type="http://schemas.openxmlformats.org/officeDocument/2006/relationships/oleObject" Target="../embeddings/oleObject126.bin"/><Relationship Id="rId14" Type="http://schemas.openxmlformats.org/officeDocument/2006/relationships/image" Target="../media/image125.emf"/></Relationships>
</file>

<file path=ppt/slides/_rels/slide17.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customXml" Target="../ink/ink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32.bin"/><Relationship Id="rId7" Type="http://schemas.openxmlformats.org/officeDocument/2006/relationships/customXml" Target="../ink/ink17.xml"/><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7.emf"/><Relationship Id="rId26" Type="http://schemas.openxmlformats.org/officeDocument/2006/relationships/image" Target="../media/image31.wmf"/><Relationship Id="rId39" Type="http://schemas.openxmlformats.org/officeDocument/2006/relationships/oleObject" Target="../embeddings/oleObject34.bin"/><Relationship Id="rId21" Type="http://schemas.openxmlformats.org/officeDocument/2006/relationships/oleObject" Target="../embeddings/oleObject25.bin"/><Relationship Id="rId34" Type="http://schemas.openxmlformats.org/officeDocument/2006/relationships/image" Target="../media/image35.emf"/><Relationship Id="rId42" Type="http://schemas.openxmlformats.org/officeDocument/2006/relationships/image" Target="../media/image39.emf"/><Relationship Id="rId47" Type="http://schemas.openxmlformats.org/officeDocument/2006/relationships/image" Target="../media/image41.emf"/><Relationship Id="rId50" Type="http://schemas.openxmlformats.org/officeDocument/2006/relationships/oleObject" Target="../embeddings/oleObject40.bin"/><Relationship Id="rId55" Type="http://schemas.openxmlformats.org/officeDocument/2006/relationships/image" Target="../media/image44.emf"/><Relationship Id="rId63" Type="http://schemas.openxmlformats.org/officeDocument/2006/relationships/image" Target="../media/image48.wmf"/><Relationship Id="rId7" Type="http://schemas.openxmlformats.org/officeDocument/2006/relationships/oleObject" Target="../embeddings/oleObject18.bin"/><Relationship Id="rId2" Type="http://schemas.openxmlformats.org/officeDocument/2006/relationships/slideLayout" Target="../slideLayouts/slideLayout18.xml"/><Relationship Id="rId16" Type="http://schemas.openxmlformats.org/officeDocument/2006/relationships/image" Target="../media/image26.wmf"/><Relationship Id="rId20" Type="http://schemas.openxmlformats.org/officeDocument/2006/relationships/image" Target="../media/image28.emf"/><Relationship Id="rId29" Type="http://schemas.openxmlformats.org/officeDocument/2006/relationships/oleObject" Target="../embeddings/oleObject29.bin"/><Relationship Id="rId41" Type="http://schemas.openxmlformats.org/officeDocument/2006/relationships/oleObject" Target="../embeddings/oleObject35.bin"/><Relationship Id="rId54" Type="http://schemas.openxmlformats.org/officeDocument/2006/relationships/oleObject" Target="../embeddings/oleObject43.bin"/><Relationship Id="rId62" Type="http://schemas.openxmlformats.org/officeDocument/2006/relationships/oleObject" Target="../embeddings/oleObject47.bin"/><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20.bin"/><Relationship Id="rId24" Type="http://schemas.openxmlformats.org/officeDocument/2006/relationships/image" Target="../media/image30.wmf"/><Relationship Id="rId32" Type="http://schemas.openxmlformats.org/officeDocument/2006/relationships/image" Target="../media/image34.emf"/><Relationship Id="rId37" Type="http://schemas.openxmlformats.org/officeDocument/2006/relationships/oleObject" Target="../embeddings/oleObject33.bin"/><Relationship Id="rId40" Type="http://schemas.openxmlformats.org/officeDocument/2006/relationships/image" Target="../media/image38.emf"/><Relationship Id="rId45" Type="http://schemas.openxmlformats.org/officeDocument/2006/relationships/image" Target="../media/image40.emf"/><Relationship Id="rId53" Type="http://schemas.openxmlformats.org/officeDocument/2006/relationships/image" Target="../media/image43.emf"/><Relationship Id="rId58" Type="http://schemas.openxmlformats.org/officeDocument/2006/relationships/oleObject" Target="../embeddings/oleObject45.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2.wmf"/><Relationship Id="rId36" Type="http://schemas.openxmlformats.org/officeDocument/2006/relationships/image" Target="../media/image36.emf"/><Relationship Id="rId49" Type="http://schemas.openxmlformats.org/officeDocument/2006/relationships/image" Target="../media/image42.wmf"/><Relationship Id="rId57" Type="http://schemas.openxmlformats.org/officeDocument/2006/relationships/image" Target="../media/image45.wmf"/><Relationship Id="rId61" Type="http://schemas.openxmlformats.org/officeDocument/2006/relationships/image" Target="../media/image47.wmf"/><Relationship Id="rId10" Type="http://schemas.openxmlformats.org/officeDocument/2006/relationships/image" Target="../media/image23.emf"/><Relationship Id="rId19" Type="http://schemas.openxmlformats.org/officeDocument/2006/relationships/oleObject" Target="../embeddings/oleObject24.bin"/><Relationship Id="rId31" Type="http://schemas.openxmlformats.org/officeDocument/2006/relationships/oleObject" Target="../embeddings/oleObject30.bin"/><Relationship Id="rId44" Type="http://schemas.openxmlformats.org/officeDocument/2006/relationships/oleObject" Target="../embeddings/oleObject37.bin"/><Relationship Id="rId52" Type="http://schemas.openxmlformats.org/officeDocument/2006/relationships/oleObject" Target="../embeddings/oleObject42.bin"/><Relationship Id="rId60" Type="http://schemas.openxmlformats.org/officeDocument/2006/relationships/oleObject" Target="../embeddings/oleObject46.bin"/><Relationship Id="rId65" Type="http://schemas.openxmlformats.org/officeDocument/2006/relationships/image" Target="../media/image50.emf"/><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 Id="rId22" Type="http://schemas.openxmlformats.org/officeDocument/2006/relationships/image" Target="../media/image29.emf"/><Relationship Id="rId27" Type="http://schemas.openxmlformats.org/officeDocument/2006/relationships/oleObject" Target="../embeddings/oleObject28.bin"/><Relationship Id="rId30" Type="http://schemas.openxmlformats.org/officeDocument/2006/relationships/image" Target="../media/image33.emf"/><Relationship Id="rId35" Type="http://schemas.openxmlformats.org/officeDocument/2006/relationships/oleObject" Target="../embeddings/oleObject32.bin"/><Relationship Id="rId43" Type="http://schemas.openxmlformats.org/officeDocument/2006/relationships/oleObject" Target="../embeddings/oleObject36.bin"/><Relationship Id="rId48" Type="http://schemas.openxmlformats.org/officeDocument/2006/relationships/oleObject" Target="../embeddings/oleObject39.bin"/><Relationship Id="rId56" Type="http://schemas.openxmlformats.org/officeDocument/2006/relationships/oleObject" Target="../embeddings/oleObject44.bin"/><Relationship Id="rId64" Type="http://schemas.openxmlformats.org/officeDocument/2006/relationships/customXml" Target="../ink/ink2.xml"/><Relationship Id="rId8" Type="http://schemas.openxmlformats.org/officeDocument/2006/relationships/image" Target="../media/image22.wmf"/><Relationship Id="rId51" Type="http://schemas.openxmlformats.org/officeDocument/2006/relationships/oleObject" Target="../embeddings/oleObject41.bin"/><Relationship Id="rId3" Type="http://schemas.openxmlformats.org/officeDocument/2006/relationships/oleObject" Target="../embeddings/oleObject16.bin"/><Relationship Id="rId12" Type="http://schemas.openxmlformats.org/officeDocument/2006/relationships/image" Target="../media/image24.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37.wmf"/><Relationship Id="rId46" Type="http://schemas.openxmlformats.org/officeDocument/2006/relationships/oleObject" Target="../embeddings/oleObject38.bin"/><Relationship Id="rId59" Type="http://schemas.openxmlformats.org/officeDocument/2006/relationships/image" Target="../media/image46.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4.bin"/><Relationship Id="rId7" Type="http://schemas.openxmlformats.org/officeDocument/2006/relationships/image" Target="../media/image137.jpeg"/><Relationship Id="rId12" Type="http://schemas.openxmlformats.org/officeDocument/2006/relationships/image" Target="../media/image136.e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34.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oleObject" Target="../embeddings/oleObject137.bin"/><Relationship Id="rId4" Type="http://schemas.openxmlformats.org/officeDocument/2006/relationships/image" Target="../media/image133.wmf"/><Relationship Id="rId9" Type="http://schemas.openxmlformats.org/officeDocument/2006/relationships/image" Target="../media/image13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37.jpeg"/><Relationship Id="rId7" Type="http://schemas.openxmlformats.org/officeDocument/2006/relationships/image" Target="../media/image134.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140.bin"/><Relationship Id="rId5" Type="http://schemas.openxmlformats.org/officeDocument/2006/relationships/image" Target="../media/image138.wmf"/><Relationship Id="rId4" Type="http://schemas.openxmlformats.org/officeDocument/2006/relationships/oleObject" Target="../embeddings/oleObject139.bin"/><Relationship Id="rId9" Type="http://schemas.openxmlformats.org/officeDocument/2006/relationships/image" Target="../media/image13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43.wmf"/><Relationship Id="rId18" Type="http://schemas.openxmlformats.org/officeDocument/2006/relationships/oleObject" Target="../embeddings/oleObject149.bin"/><Relationship Id="rId26" Type="http://schemas.openxmlformats.org/officeDocument/2006/relationships/oleObject" Target="../embeddings/oleObject153.bin"/><Relationship Id="rId3" Type="http://schemas.openxmlformats.org/officeDocument/2006/relationships/image" Target="../media/image137.jpeg"/><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46.bin"/><Relationship Id="rId17" Type="http://schemas.openxmlformats.org/officeDocument/2006/relationships/image" Target="../media/image145.wmf"/><Relationship Id="rId25" Type="http://schemas.openxmlformats.org/officeDocument/2006/relationships/image" Target="../media/image149.wmf"/><Relationship Id="rId33" Type="http://schemas.openxmlformats.org/officeDocument/2006/relationships/image" Target="../media/image153.emf"/><Relationship Id="rId2" Type="http://schemas.openxmlformats.org/officeDocument/2006/relationships/slideLayout" Target="../slideLayouts/slideLayout18.xml"/><Relationship Id="rId16" Type="http://schemas.openxmlformats.org/officeDocument/2006/relationships/oleObject" Target="../embeddings/oleObject148.bin"/><Relationship Id="rId20" Type="http://schemas.openxmlformats.org/officeDocument/2006/relationships/oleObject" Target="../embeddings/oleObject150.bin"/><Relationship Id="rId29" Type="http://schemas.openxmlformats.org/officeDocument/2006/relationships/image" Target="../media/image151.wmf"/><Relationship Id="rId1" Type="http://schemas.openxmlformats.org/officeDocument/2006/relationships/vmlDrawing" Target="../drawings/vmlDrawing16.vml"/><Relationship Id="rId6" Type="http://schemas.openxmlformats.org/officeDocument/2006/relationships/oleObject" Target="../embeddings/oleObject143.bin"/><Relationship Id="rId11" Type="http://schemas.openxmlformats.org/officeDocument/2006/relationships/image" Target="../media/image142.wmf"/><Relationship Id="rId24" Type="http://schemas.openxmlformats.org/officeDocument/2006/relationships/oleObject" Target="../embeddings/oleObject152.bin"/><Relationship Id="rId32" Type="http://schemas.openxmlformats.org/officeDocument/2006/relationships/oleObject" Target="../embeddings/oleObject156.bin"/><Relationship Id="rId5" Type="http://schemas.openxmlformats.org/officeDocument/2006/relationships/image" Target="../media/image134.wmf"/><Relationship Id="rId15" Type="http://schemas.openxmlformats.org/officeDocument/2006/relationships/image" Target="../media/image144.wmf"/><Relationship Id="rId23" Type="http://schemas.openxmlformats.org/officeDocument/2006/relationships/image" Target="../media/image148.wmf"/><Relationship Id="rId28" Type="http://schemas.openxmlformats.org/officeDocument/2006/relationships/oleObject" Target="../embeddings/oleObject154.bin"/><Relationship Id="rId10" Type="http://schemas.openxmlformats.org/officeDocument/2006/relationships/oleObject" Target="../embeddings/oleObject145.bin"/><Relationship Id="rId19" Type="http://schemas.openxmlformats.org/officeDocument/2006/relationships/image" Target="../media/image146.wmf"/><Relationship Id="rId31" Type="http://schemas.openxmlformats.org/officeDocument/2006/relationships/image" Target="../media/image152.emf"/><Relationship Id="rId4" Type="http://schemas.openxmlformats.org/officeDocument/2006/relationships/oleObject" Target="../embeddings/oleObject142.bin"/><Relationship Id="rId9" Type="http://schemas.openxmlformats.org/officeDocument/2006/relationships/image" Target="../media/image141.emf"/><Relationship Id="rId14" Type="http://schemas.openxmlformats.org/officeDocument/2006/relationships/oleObject" Target="../embeddings/oleObject147.bin"/><Relationship Id="rId22" Type="http://schemas.openxmlformats.org/officeDocument/2006/relationships/oleObject" Target="../embeddings/oleObject151.bin"/><Relationship Id="rId27" Type="http://schemas.openxmlformats.org/officeDocument/2006/relationships/image" Target="../media/image150.wmf"/><Relationship Id="rId30" Type="http://schemas.openxmlformats.org/officeDocument/2006/relationships/oleObject" Target="../embeddings/oleObject155.bin"/></Relationships>
</file>

<file path=ppt/slides/_rels/slide23.xml.rels><?xml version="1.0" encoding="UTF-8" standalone="yes"?>
<Relationships xmlns="http://schemas.openxmlformats.org/package/2006/relationships"><Relationship Id="rId8" Type="http://schemas.openxmlformats.org/officeDocument/2006/relationships/hyperlink" Target="11-0&#25945;&#23398;&#22522;&#26412;&#35201;&#27714;.ppt#2. &#24187;&#28783;&#29255; 2" TargetMode="External"/><Relationship Id="rId3" Type="http://schemas.openxmlformats.org/officeDocument/2006/relationships/hyperlink" Target="11-7&#21333;&#32541;&#34893;&#23556;.ppt" TargetMode="External"/><Relationship Id="rId7" Type="http://schemas.openxmlformats.org/officeDocument/2006/relationships/hyperlink" Target="11-11&#21453;&#23556;&#20809;&#21644;&#25240;&#23556;&#20809;&#30340;&#20559;&#25391;.ppt" TargetMode="External"/><Relationship Id="rId2" Type="http://schemas.openxmlformats.org/officeDocument/2006/relationships/hyperlink" Target="11-6&#20809;&#30340;&#34893;&#23556;.ppt" TargetMode="External"/><Relationship Id="rId1" Type="http://schemas.openxmlformats.org/officeDocument/2006/relationships/slideLayout" Target="../slideLayouts/slideLayout29.xml"/><Relationship Id="rId6" Type="http://schemas.openxmlformats.org/officeDocument/2006/relationships/hyperlink" Target="11-10&#20809;&#30340;&#20559;&#25391;&#24615;%20&#39532;&#21525;&#26031;&#23450;&#24459;.ppt" TargetMode="External"/><Relationship Id="rId5" Type="http://schemas.openxmlformats.org/officeDocument/2006/relationships/hyperlink" Target="11-8&#22278;&#23380;&#34893;&#23556;%20&#20809;&#23398;&#20202;&#22120;&#30340;&#20998;&#36776;&#29575;.ppt" TargetMode="External"/><Relationship Id="rId4" Type="http://schemas.openxmlformats.org/officeDocument/2006/relationships/hyperlink" Target="11-9&#34893;&#23556;&#20809;&#26629;.ppt"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customXml" Target="../ink/ink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3.bin"/><Relationship Id="rId18" Type="http://schemas.openxmlformats.org/officeDocument/2006/relationships/image" Target="../media/image20.wmf"/><Relationship Id="rId26" Type="http://schemas.openxmlformats.org/officeDocument/2006/relationships/image" Target="../media/image59.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65.emf"/><Relationship Id="rId7" Type="http://schemas.openxmlformats.org/officeDocument/2006/relationships/oleObject" Target="../embeddings/oleObject50.bin"/><Relationship Id="rId12" Type="http://schemas.openxmlformats.org/officeDocument/2006/relationships/image" Target="../media/image53.e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customXml" Target="../ink/ink4.xml"/><Relationship Id="rId2" Type="http://schemas.openxmlformats.org/officeDocument/2006/relationships/slideLayout" Target="../slideLayouts/slideLayout18.xml"/><Relationship Id="rId16" Type="http://schemas.openxmlformats.org/officeDocument/2006/relationships/image" Target="../media/image55.emf"/><Relationship Id="rId20" Type="http://schemas.openxmlformats.org/officeDocument/2006/relationships/image" Target="../media/image56.wmf"/><Relationship Id="rId29" Type="http://schemas.openxmlformats.org/officeDocument/2006/relationships/oleObject" Target="../embeddings/oleObject61.bin"/><Relationship Id="rId1" Type="http://schemas.openxmlformats.org/officeDocument/2006/relationships/vmlDrawing" Target="../drawings/vmlDrawing3.vml"/><Relationship Id="rId6" Type="http://schemas.openxmlformats.org/officeDocument/2006/relationships/image" Target="../media/image50.wmf"/><Relationship Id="rId11" Type="http://schemas.openxmlformats.org/officeDocument/2006/relationships/oleObject" Target="../embeddings/oleObject52.bin"/><Relationship Id="rId24" Type="http://schemas.openxmlformats.org/officeDocument/2006/relationships/image" Target="../media/image58.emf"/><Relationship Id="rId32" Type="http://schemas.openxmlformats.org/officeDocument/2006/relationships/image" Target="../media/image4.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0.wmf"/><Relationship Id="rId10" Type="http://schemas.openxmlformats.org/officeDocument/2006/relationships/image" Target="../media/image52.e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emf"/><Relationship Id="rId22" Type="http://schemas.openxmlformats.org/officeDocument/2006/relationships/image" Target="../media/image57.emf"/><Relationship Id="rId27" Type="http://schemas.openxmlformats.org/officeDocument/2006/relationships/oleObject" Target="../embeddings/oleObject60.bin"/><Relationship Id="rId30" Type="http://schemas.openxmlformats.org/officeDocument/2006/relationships/image" Target="../media/image61.wmf"/></Relationships>
</file>

<file path=ppt/slides/_rels/slide5.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customXml" Target="../ink/ink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18" Type="http://schemas.openxmlformats.org/officeDocument/2006/relationships/image" Target="../media/image70.wmf"/><Relationship Id="rId26" Type="http://schemas.openxmlformats.org/officeDocument/2006/relationships/image" Target="../media/image77.e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70.bin"/><Relationship Id="rId25" Type="http://schemas.openxmlformats.org/officeDocument/2006/relationships/customXml" Target="../ink/ink6.xml"/><Relationship Id="rId2" Type="http://schemas.openxmlformats.org/officeDocument/2006/relationships/slideLayout" Target="../slideLayouts/slideLayout18.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4.vml"/><Relationship Id="rId6" Type="http://schemas.openxmlformats.org/officeDocument/2006/relationships/image" Target="../media/image64.wmf"/><Relationship Id="rId11" Type="http://schemas.openxmlformats.org/officeDocument/2006/relationships/oleObject" Target="../embeddings/oleObject67.bin"/><Relationship Id="rId24" Type="http://schemas.openxmlformats.org/officeDocument/2006/relationships/image" Target="../media/image73.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74.emf"/><Relationship Id="rId10" Type="http://schemas.openxmlformats.org/officeDocument/2006/relationships/image" Target="../media/image66.wmf"/><Relationship Id="rId19"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customXml" Target="../ink/ink7.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70.wmf"/><Relationship Id="rId26" Type="http://schemas.openxmlformats.org/officeDocument/2006/relationships/image" Target="../media/image8.wmf"/><Relationship Id="rId39" Type="http://schemas.openxmlformats.org/officeDocument/2006/relationships/oleObject" Target="../embeddings/oleObject92.bin"/><Relationship Id="rId21" Type="http://schemas.openxmlformats.org/officeDocument/2006/relationships/oleObject" Target="../embeddings/oleObject83.bin"/><Relationship Id="rId34" Type="http://schemas.openxmlformats.org/officeDocument/2006/relationships/image" Target="../media/image81.wmf"/><Relationship Id="rId42" Type="http://schemas.openxmlformats.org/officeDocument/2006/relationships/oleObject" Target="../embeddings/oleObject94.bin"/><Relationship Id="rId47" Type="http://schemas.openxmlformats.org/officeDocument/2006/relationships/image" Target="../media/image87.wmf"/><Relationship Id="rId50" Type="http://schemas.openxmlformats.org/officeDocument/2006/relationships/oleObject" Target="../embeddings/oleObject98.bin"/><Relationship Id="rId55" Type="http://schemas.openxmlformats.org/officeDocument/2006/relationships/image" Target="../media/image17.wmf"/><Relationship Id="rId7" Type="http://schemas.openxmlformats.org/officeDocument/2006/relationships/oleObject" Target="../embeddings/oleObject76.bin"/><Relationship Id="rId12" Type="http://schemas.openxmlformats.org/officeDocument/2006/relationships/image" Target="../media/image75.wmf"/><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38" Type="http://schemas.openxmlformats.org/officeDocument/2006/relationships/image" Target="../media/image83.wmf"/><Relationship Id="rId46" Type="http://schemas.openxmlformats.org/officeDocument/2006/relationships/oleObject" Target="../embeddings/oleObject96.bin"/><Relationship Id="rId2" Type="http://schemas.openxmlformats.org/officeDocument/2006/relationships/slideLayout" Target="../slideLayouts/slideLayout18.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87.bin"/><Relationship Id="rId41" Type="http://schemas.openxmlformats.org/officeDocument/2006/relationships/image" Target="../media/image84.wmf"/><Relationship Id="rId54" Type="http://schemas.openxmlformats.org/officeDocument/2006/relationships/oleObject" Target="../embeddings/oleObject100.bin"/><Relationship Id="rId1" Type="http://schemas.openxmlformats.org/officeDocument/2006/relationships/vmlDrawing" Target="../drawings/vmlDrawing5.vml"/><Relationship Id="rId6" Type="http://schemas.openxmlformats.org/officeDocument/2006/relationships/image" Target="../media/image64.wmf"/><Relationship Id="rId11" Type="http://schemas.openxmlformats.org/officeDocument/2006/relationships/oleObject" Target="../embeddings/oleObject78.bin"/><Relationship Id="rId24" Type="http://schemas.openxmlformats.org/officeDocument/2006/relationships/image" Target="../media/image77.wmf"/><Relationship Id="rId32" Type="http://schemas.openxmlformats.org/officeDocument/2006/relationships/image" Target="../media/image80.wmf"/><Relationship Id="rId37" Type="http://schemas.openxmlformats.org/officeDocument/2006/relationships/oleObject" Target="../embeddings/oleObject91.bin"/><Relationship Id="rId40" Type="http://schemas.openxmlformats.org/officeDocument/2006/relationships/oleObject" Target="../embeddings/oleObject93.bin"/><Relationship Id="rId45" Type="http://schemas.openxmlformats.org/officeDocument/2006/relationships/image" Target="../media/image86.wmf"/><Relationship Id="rId53" Type="http://schemas.openxmlformats.org/officeDocument/2006/relationships/image" Target="../media/image4.wmf"/><Relationship Id="rId58" Type="http://schemas.openxmlformats.org/officeDocument/2006/relationships/image" Target="../media/image90.e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78.wmf"/><Relationship Id="rId36" Type="http://schemas.openxmlformats.org/officeDocument/2006/relationships/image" Target="../media/image82.emf"/><Relationship Id="rId49" Type="http://schemas.openxmlformats.org/officeDocument/2006/relationships/image" Target="../media/image88.wmf"/><Relationship Id="rId57" Type="http://schemas.openxmlformats.org/officeDocument/2006/relationships/customXml" Target="../ink/ink8.xml"/><Relationship Id="rId10" Type="http://schemas.openxmlformats.org/officeDocument/2006/relationships/image" Target="../media/image66.wmf"/><Relationship Id="rId19" Type="http://schemas.openxmlformats.org/officeDocument/2006/relationships/oleObject" Target="../embeddings/oleObject82.bin"/><Relationship Id="rId31" Type="http://schemas.openxmlformats.org/officeDocument/2006/relationships/oleObject" Target="../embeddings/oleObject88.bin"/><Relationship Id="rId44" Type="http://schemas.openxmlformats.org/officeDocument/2006/relationships/oleObject" Target="../embeddings/oleObject95.bin"/><Relationship Id="rId52" Type="http://schemas.openxmlformats.org/officeDocument/2006/relationships/oleObject" Target="../embeddings/oleObject99.bin"/><Relationship Id="rId4" Type="http://schemas.openxmlformats.org/officeDocument/2006/relationships/image" Target="../media/image63.wmf"/><Relationship Id="rId9" Type="http://schemas.openxmlformats.org/officeDocument/2006/relationships/oleObject" Target="../embeddings/oleObject77.bin"/><Relationship Id="rId14" Type="http://schemas.openxmlformats.org/officeDocument/2006/relationships/image" Target="../media/image68.wmf"/><Relationship Id="rId22" Type="http://schemas.openxmlformats.org/officeDocument/2006/relationships/image" Target="../media/image76.wmf"/><Relationship Id="rId27" Type="http://schemas.openxmlformats.org/officeDocument/2006/relationships/oleObject" Target="../embeddings/oleObject86.bin"/><Relationship Id="rId30" Type="http://schemas.openxmlformats.org/officeDocument/2006/relationships/image" Target="../media/image79.wmf"/><Relationship Id="rId35" Type="http://schemas.openxmlformats.org/officeDocument/2006/relationships/oleObject" Target="../embeddings/oleObject90.bin"/><Relationship Id="rId43" Type="http://schemas.openxmlformats.org/officeDocument/2006/relationships/image" Target="../media/image85.wmf"/><Relationship Id="rId48" Type="http://schemas.openxmlformats.org/officeDocument/2006/relationships/oleObject" Target="../embeddings/oleObject97.bin"/><Relationship Id="rId56" Type="http://schemas.openxmlformats.org/officeDocument/2006/relationships/oleObject" Target="../embeddings/oleObject101.bin"/><Relationship Id="rId8" Type="http://schemas.openxmlformats.org/officeDocument/2006/relationships/image" Target="../media/image65.wmf"/><Relationship Id="rId51" Type="http://schemas.openxmlformats.org/officeDocument/2006/relationships/image" Target="../media/image89.wmf"/><Relationship Id="rId3" Type="http://schemas.openxmlformats.org/officeDocument/2006/relationships/oleObject" Target="../embeddings/oleObject74.bin"/></Relationships>
</file>

<file path=ppt/slides/_rels/slide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5.e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92.wmf"/><Relationship Id="rId11" Type="http://schemas.openxmlformats.org/officeDocument/2006/relationships/customXml" Target="../ink/ink9.xml"/><Relationship Id="rId5" Type="http://schemas.openxmlformats.org/officeDocument/2006/relationships/oleObject" Target="../embeddings/oleObject10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1">
            <a:extLst>
              <a:ext uri="{FF2B5EF4-FFF2-40B4-BE49-F238E27FC236}">
                <a16:creationId xmlns:a16="http://schemas.microsoft.com/office/drawing/2014/main" xmlns="" id="{05C092DC-563D-46AE-841D-628A2952ADF5}"/>
              </a:ext>
            </a:extLst>
          </p:cNvPr>
          <p:cNvSpPr>
            <a:spLocks noGrp="1"/>
          </p:cNvSpPr>
          <p:nvPr>
            <p:ph type="sldNum" sz="quarter" idx="12"/>
          </p:nvPr>
        </p:nvSpPr>
        <p:spPr/>
        <p:txBody>
          <a:bodyPr/>
          <a:lstStyle/>
          <a:p>
            <a:fld id="{776D73AF-DBD9-409F-B92B-A046EE4F5F1E}" type="slidenum">
              <a:rPr lang="en-US" altLang="zh-CN"/>
              <a:pPr/>
              <a:t>1</a:t>
            </a:fld>
            <a:endParaRPr lang="en-US" altLang="zh-CN"/>
          </a:p>
        </p:txBody>
      </p:sp>
      <p:grpSp>
        <p:nvGrpSpPr>
          <p:cNvPr id="34818" name="Group 2">
            <a:extLst>
              <a:ext uri="{FF2B5EF4-FFF2-40B4-BE49-F238E27FC236}">
                <a16:creationId xmlns:a16="http://schemas.microsoft.com/office/drawing/2014/main" xmlns="" id="{C9DCD98E-9853-42F2-A438-CBEBFB5C33FE}"/>
              </a:ext>
            </a:extLst>
          </p:cNvPr>
          <p:cNvGrpSpPr>
            <a:grpSpLocks/>
          </p:cNvGrpSpPr>
          <p:nvPr/>
        </p:nvGrpSpPr>
        <p:grpSpPr bwMode="auto">
          <a:xfrm>
            <a:off x="2339618" y="990601"/>
            <a:ext cx="7580670" cy="4303713"/>
            <a:chOff x="188" y="480"/>
            <a:chExt cx="5380" cy="2976"/>
          </a:xfrm>
        </p:grpSpPr>
        <p:sp>
          <p:nvSpPr>
            <p:cNvPr id="34819" name="Rectangle 3">
              <a:extLst>
                <a:ext uri="{FF2B5EF4-FFF2-40B4-BE49-F238E27FC236}">
                  <a16:creationId xmlns:a16="http://schemas.microsoft.com/office/drawing/2014/main" xmlns="" id="{BB5932EC-7292-46BF-9BBB-FE14128BDF6A}"/>
                </a:ext>
              </a:extLst>
            </p:cNvPr>
            <p:cNvSpPr>
              <a:spLocks noChangeArrowheads="1"/>
            </p:cNvSpPr>
            <p:nvPr/>
          </p:nvSpPr>
          <p:spPr bwMode="auto">
            <a:xfrm>
              <a:off x="240" y="480"/>
              <a:ext cx="5328" cy="2976"/>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0" name="Text Box 4">
              <a:extLst>
                <a:ext uri="{FF2B5EF4-FFF2-40B4-BE49-F238E27FC236}">
                  <a16:creationId xmlns:a16="http://schemas.microsoft.com/office/drawing/2014/main" xmlns="" id="{E5AE62CA-9C73-4E27-A95D-A8704A2AF148}"/>
                </a:ext>
              </a:extLst>
            </p:cNvPr>
            <p:cNvSpPr txBox="1">
              <a:spLocks noChangeArrowheads="1"/>
            </p:cNvSpPr>
            <p:nvPr/>
          </p:nvSpPr>
          <p:spPr bwMode="auto">
            <a:xfrm>
              <a:off x="188" y="480"/>
              <a:ext cx="481" cy="2976"/>
            </a:xfrm>
            <a:prstGeom prst="rect">
              <a:avLst/>
            </a:prstGeom>
            <a:gradFill rotWithShape="0">
              <a:gsLst>
                <a:gs pos="0">
                  <a:schemeClr val="accent1"/>
                </a:gs>
                <a:gs pos="50000">
                  <a:srgbClr val="FFFFFF"/>
                </a:gs>
                <a:gs pos="100000">
                  <a:schemeClr val="accent1"/>
                </a:gs>
              </a:gsLst>
              <a:lin ang="0" scaled="1"/>
            </a:gra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r>
                <a:rPr lang="zh-CN" altLang="en-US" sz="3200" b="1">
                  <a:solidFill>
                    <a:srgbClr val="000000"/>
                  </a:solidFill>
                  <a:latin typeface="Times New Roman" panose="02020603050405020304" pitchFamily="18" charset="0"/>
                </a:rPr>
                <a:t>夫 琅 禾 费 单 缝 衍 射</a:t>
              </a:r>
              <a:endParaRPr lang="zh-CN" altLang="en-US" sz="3200" b="1">
                <a:solidFill>
                  <a:srgbClr val="000000"/>
                </a:solidFill>
              </a:endParaRPr>
            </a:p>
          </p:txBody>
        </p:sp>
      </p:grpSp>
      <p:grpSp>
        <p:nvGrpSpPr>
          <p:cNvPr id="34821" name="Group 5">
            <a:extLst>
              <a:ext uri="{FF2B5EF4-FFF2-40B4-BE49-F238E27FC236}">
                <a16:creationId xmlns:a16="http://schemas.microsoft.com/office/drawing/2014/main" xmlns="" id="{49DE0CED-2F64-4428-9C2D-383F92987C95}"/>
              </a:ext>
            </a:extLst>
          </p:cNvPr>
          <p:cNvGrpSpPr>
            <a:grpSpLocks/>
          </p:cNvGrpSpPr>
          <p:nvPr/>
        </p:nvGrpSpPr>
        <p:grpSpPr bwMode="auto">
          <a:xfrm>
            <a:off x="3562350" y="2587626"/>
            <a:ext cx="3449638" cy="1109663"/>
            <a:chOff x="768" y="2112"/>
            <a:chExt cx="2448" cy="768"/>
          </a:xfrm>
        </p:grpSpPr>
        <p:sp>
          <p:nvSpPr>
            <p:cNvPr id="34822" name="Line 6">
              <a:extLst>
                <a:ext uri="{FF2B5EF4-FFF2-40B4-BE49-F238E27FC236}">
                  <a16:creationId xmlns:a16="http://schemas.microsoft.com/office/drawing/2014/main" xmlns="" id="{1E712C4F-A16F-4AEC-9486-C2FEC5465365}"/>
                </a:ext>
              </a:extLst>
            </p:cNvPr>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3" name="Line 7">
              <a:extLst>
                <a:ext uri="{FF2B5EF4-FFF2-40B4-BE49-F238E27FC236}">
                  <a16:creationId xmlns:a16="http://schemas.microsoft.com/office/drawing/2014/main" xmlns="" id="{A2536442-ECDD-4103-92CA-EED05FF2374E}"/>
                </a:ext>
              </a:extLst>
            </p:cNvPr>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4" name="Line 8">
              <a:extLst>
                <a:ext uri="{FF2B5EF4-FFF2-40B4-BE49-F238E27FC236}">
                  <a16:creationId xmlns:a16="http://schemas.microsoft.com/office/drawing/2014/main" xmlns="" id="{6719A569-37A3-408A-BA71-E96D840A8B52}"/>
                </a:ext>
              </a:extLst>
            </p:cNvPr>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5" name="Line 9">
              <a:extLst>
                <a:ext uri="{FF2B5EF4-FFF2-40B4-BE49-F238E27FC236}">
                  <a16:creationId xmlns:a16="http://schemas.microsoft.com/office/drawing/2014/main" xmlns="" id="{CAE0F7E5-C86F-4557-B6C6-6AB7FE4CAD95}"/>
                </a:ext>
              </a:extLst>
            </p:cNvPr>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6" name="Line 10">
              <a:extLst>
                <a:ext uri="{FF2B5EF4-FFF2-40B4-BE49-F238E27FC236}">
                  <a16:creationId xmlns:a16="http://schemas.microsoft.com/office/drawing/2014/main" xmlns="" id="{BE93EBF1-8716-4B14-B89A-FBAB529CB1AD}"/>
                </a:ext>
              </a:extLst>
            </p:cNvPr>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7" name="Line 11">
              <a:extLst>
                <a:ext uri="{FF2B5EF4-FFF2-40B4-BE49-F238E27FC236}">
                  <a16:creationId xmlns:a16="http://schemas.microsoft.com/office/drawing/2014/main" xmlns="" id="{B8597D8B-ECEC-4CB1-814C-01D44E7130B8}"/>
                </a:ext>
              </a:extLst>
            </p:cNvPr>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8" name="Line 12">
              <a:extLst>
                <a:ext uri="{FF2B5EF4-FFF2-40B4-BE49-F238E27FC236}">
                  <a16:creationId xmlns:a16="http://schemas.microsoft.com/office/drawing/2014/main" xmlns="" id="{A1F3DAA6-2C22-4D7A-A24C-D869EE106CBA}"/>
                </a:ext>
              </a:extLst>
            </p:cNvPr>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9" name="Line 13">
              <a:extLst>
                <a:ext uri="{FF2B5EF4-FFF2-40B4-BE49-F238E27FC236}">
                  <a16:creationId xmlns:a16="http://schemas.microsoft.com/office/drawing/2014/main" xmlns="" id="{1EBD85CA-4B39-4622-B4CB-980E66747CBA}"/>
                </a:ext>
              </a:extLst>
            </p:cNvPr>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0" name="Line 14">
              <a:extLst>
                <a:ext uri="{FF2B5EF4-FFF2-40B4-BE49-F238E27FC236}">
                  <a16:creationId xmlns:a16="http://schemas.microsoft.com/office/drawing/2014/main" xmlns="" id="{E9E6BC1C-2DD7-4BB9-B0FC-DE9B1CB84EAE}"/>
                </a:ext>
              </a:extLst>
            </p:cNvPr>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1" name="Line 15">
              <a:extLst>
                <a:ext uri="{FF2B5EF4-FFF2-40B4-BE49-F238E27FC236}">
                  <a16:creationId xmlns:a16="http://schemas.microsoft.com/office/drawing/2014/main" xmlns="" id="{ECC3DB39-C10F-408B-B8B8-8864F9149503}"/>
                </a:ext>
              </a:extLst>
            </p:cNvPr>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32" name="Group 16">
            <a:extLst>
              <a:ext uri="{FF2B5EF4-FFF2-40B4-BE49-F238E27FC236}">
                <a16:creationId xmlns:a16="http://schemas.microsoft.com/office/drawing/2014/main" xmlns="" id="{407EBE89-CD71-4755-8A7C-000803CB38F6}"/>
              </a:ext>
            </a:extLst>
          </p:cNvPr>
          <p:cNvGrpSpPr>
            <a:grpSpLocks/>
          </p:cNvGrpSpPr>
          <p:nvPr/>
        </p:nvGrpSpPr>
        <p:grpSpPr bwMode="auto">
          <a:xfrm>
            <a:off x="6945314" y="2587626"/>
            <a:ext cx="2097087" cy="1109663"/>
            <a:chOff x="3168" y="2112"/>
            <a:chExt cx="1488" cy="768"/>
          </a:xfrm>
        </p:grpSpPr>
        <p:sp>
          <p:nvSpPr>
            <p:cNvPr id="34833" name="Line 17">
              <a:extLst>
                <a:ext uri="{FF2B5EF4-FFF2-40B4-BE49-F238E27FC236}">
                  <a16:creationId xmlns:a16="http://schemas.microsoft.com/office/drawing/2014/main" xmlns="" id="{E24BA89B-8FF7-41DC-A1D0-5B05666DD8B1}"/>
                </a:ext>
              </a:extLst>
            </p:cNvPr>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18">
              <a:extLst>
                <a:ext uri="{FF2B5EF4-FFF2-40B4-BE49-F238E27FC236}">
                  <a16:creationId xmlns:a16="http://schemas.microsoft.com/office/drawing/2014/main" xmlns="" id="{00DAF244-B4DC-4BEA-BF5C-87173556990E}"/>
                </a:ext>
              </a:extLst>
            </p:cNvPr>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5" name="Line 19">
              <a:extLst>
                <a:ext uri="{FF2B5EF4-FFF2-40B4-BE49-F238E27FC236}">
                  <a16:creationId xmlns:a16="http://schemas.microsoft.com/office/drawing/2014/main" xmlns="" id="{EFDB9A6E-6BDE-427E-A4D0-0943164D9B89}"/>
                </a:ext>
              </a:extLst>
            </p:cNvPr>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6" name="Line 20">
              <a:extLst>
                <a:ext uri="{FF2B5EF4-FFF2-40B4-BE49-F238E27FC236}">
                  <a16:creationId xmlns:a16="http://schemas.microsoft.com/office/drawing/2014/main" xmlns="" id="{62B27688-13E2-4AFA-B7A5-09C5339CAA22}"/>
                </a:ext>
              </a:extLst>
            </p:cNvPr>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7" name="Line 21">
              <a:extLst>
                <a:ext uri="{FF2B5EF4-FFF2-40B4-BE49-F238E27FC236}">
                  <a16:creationId xmlns:a16="http://schemas.microsoft.com/office/drawing/2014/main" xmlns="" id="{6AA5A2DD-4C0C-4CC7-A90C-0C5E084CA28D}"/>
                </a:ext>
              </a:extLst>
            </p:cNvPr>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38" name="Group 22">
            <a:extLst>
              <a:ext uri="{FF2B5EF4-FFF2-40B4-BE49-F238E27FC236}">
                <a16:creationId xmlns:a16="http://schemas.microsoft.com/office/drawing/2014/main" xmlns="" id="{729C44B2-BF47-4AA0-A6A6-E0AA9F71846A}"/>
              </a:ext>
            </a:extLst>
          </p:cNvPr>
          <p:cNvGrpSpPr>
            <a:grpSpLocks/>
          </p:cNvGrpSpPr>
          <p:nvPr/>
        </p:nvGrpSpPr>
        <p:grpSpPr bwMode="auto">
          <a:xfrm>
            <a:off x="4848225" y="2032000"/>
            <a:ext cx="4210050" cy="1690688"/>
            <a:chOff x="1668" y="1744"/>
            <a:chExt cx="2988" cy="1169"/>
          </a:xfrm>
        </p:grpSpPr>
        <p:sp>
          <p:nvSpPr>
            <p:cNvPr id="34839" name="Line 23">
              <a:extLst>
                <a:ext uri="{FF2B5EF4-FFF2-40B4-BE49-F238E27FC236}">
                  <a16:creationId xmlns:a16="http://schemas.microsoft.com/office/drawing/2014/main" xmlns="" id="{D36461A2-FE0F-4C90-99C0-6D3E9020572C}"/>
                </a:ext>
              </a:extLst>
            </p:cNvPr>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0" name="Line 24">
              <a:extLst>
                <a:ext uri="{FF2B5EF4-FFF2-40B4-BE49-F238E27FC236}">
                  <a16:creationId xmlns:a16="http://schemas.microsoft.com/office/drawing/2014/main" xmlns="" id="{6C9ACD59-918F-4536-A879-5C4B19FB55F3}"/>
                </a:ext>
              </a:extLst>
            </p:cNvPr>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1" name="Line 25">
              <a:extLst>
                <a:ext uri="{FF2B5EF4-FFF2-40B4-BE49-F238E27FC236}">
                  <a16:creationId xmlns:a16="http://schemas.microsoft.com/office/drawing/2014/main" xmlns="" id="{81DF26B5-F814-4C4F-87A5-D8A80A65C1D3}"/>
                </a:ext>
              </a:extLst>
            </p:cNvPr>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2" name="Line 26">
              <a:extLst>
                <a:ext uri="{FF2B5EF4-FFF2-40B4-BE49-F238E27FC236}">
                  <a16:creationId xmlns:a16="http://schemas.microsoft.com/office/drawing/2014/main" xmlns="" id="{6F1A681A-58DF-439B-A824-B0441E32684F}"/>
                </a:ext>
              </a:extLst>
            </p:cNvPr>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3" name="Line 27">
              <a:extLst>
                <a:ext uri="{FF2B5EF4-FFF2-40B4-BE49-F238E27FC236}">
                  <a16:creationId xmlns:a16="http://schemas.microsoft.com/office/drawing/2014/main" xmlns="" id="{863B365B-F81D-462A-AB57-88CFCD9BD197}"/>
                </a:ext>
              </a:extLst>
            </p:cNvPr>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844" name="Group 28">
              <a:extLst>
                <a:ext uri="{FF2B5EF4-FFF2-40B4-BE49-F238E27FC236}">
                  <a16:creationId xmlns:a16="http://schemas.microsoft.com/office/drawing/2014/main" xmlns="" id="{3A46FDF1-5806-450E-84C0-5F14541046B0}"/>
                </a:ext>
              </a:extLst>
            </p:cNvPr>
            <p:cNvGrpSpPr>
              <a:grpSpLocks/>
            </p:cNvGrpSpPr>
            <p:nvPr/>
          </p:nvGrpSpPr>
          <p:grpSpPr bwMode="auto">
            <a:xfrm>
              <a:off x="3088" y="1744"/>
              <a:ext cx="1568" cy="585"/>
              <a:chOff x="3088" y="1744"/>
              <a:chExt cx="1533" cy="585"/>
            </a:xfrm>
          </p:grpSpPr>
          <p:sp>
            <p:nvSpPr>
              <p:cNvPr id="34845" name="Line 29">
                <a:extLst>
                  <a:ext uri="{FF2B5EF4-FFF2-40B4-BE49-F238E27FC236}">
                    <a16:creationId xmlns:a16="http://schemas.microsoft.com/office/drawing/2014/main" xmlns="" id="{93CF7C15-2A37-4253-B075-5BD0F1F34658}"/>
                  </a:ext>
                </a:extLst>
              </p:cNvPr>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6" name="Line 30">
                <a:extLst>
                  <a:ext uri="{FF2B5EF4-FFF2-40B4-BE49-F238E27FC236}">
                    <a16:creationId xmlns:a16="http://schemas.microsoft.com/office/drawing/2014/main" xmlns="" id="{51819DAB-3426-484A-A701-3B2952505C5D}"/>
                  </a:ext>
                </a:extLst>
              </p:cNvPr>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7" name="Line 31">
                <a:extLst>
                  <a:ext uri="{FF2B5EF4-FFF2-40B4-BE49-F238E27FC236}">
                    <a16:creationId xmlns:a16="http://schemas.microsoft.com/office/drawing/2014/main" xmlns="" id="{CDFADEED-130F-40C6-B6B0-DFC77A897A66}"/>
                  </a:ext>
                </a:extLst>
              </p:cNvPr>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Line 32">
                <a:extLst>
                  <a:ext uri="{FF2B5EF4-FFF2-40B4-BE49-F238E27FC236}">
                    <a16:creationId xmlns:a16="http://schemas.microsoft.com/office/drawing/2014/main" xmlns="" id="{4B6B090D-5339-486F-9B8C-A69607B70DF3}"/>
                  </a:ext>
                </a:extLst>
              </p:cNvPr>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4887" name="Group 71">
            <a:extLst>
              <a:ext uri="{FF2B5EF4-FFF2-40B4-BE49-F238E27FC236}">
                <a16:creationId xmlns:a16="http://schemas.microsoft.com/office/drawing/2014/main" xmlns="" id="{8D6B020E-9659-45F1-94A4-179C34307480}"/>
              </a:ext>
            </a:extLst>
          </p:cNvPr>
          <p:cNvGrpSpPr>
            <a:grpSpLocks/>
          </p:cNvGrpSpPr>
          <p:nvPr/>
        </p:nvGrpSpPr>
        <p:grpSpPr bwMode="auto">
          <a:xfrm>
            <a:off x="3429000" y="4808538"/>
            <a:ext cx="6248400" cy="519112"/>
            <a:chOff x="1332" y="3029"/>
            <a:chExt cx="3792" cy="327"/>
          </a:xfrm>
        </p:grpSpPr>
        <p:sp>
          <p:nvSpPr>
            <p:cNvPr id="34854" name="Rectangle 38">
              <a:extLst>
                <a:ext uri="{FF2B5EF4-FFF2-40B4-BE49-F238E27FC236}">
                  <a16:creationId xmlns:a16="http://schemas.microsoft.com/office/drawing/2014/main" xmlns="" id="{1E53AE1B-AF23-4ACA-B915-097EFF68F715}"/>
                </a:ext>
              </a:extLst>
            </p:cNvPr>
            <p:cNvSpPr>
              <a:spLocks noChangeArrowheads="1"/>
            </p:cNvSpPr>
            <p:nvPr/>
          </p:nvSpPr>
          <p:spPr bwMode="auto">
            <a:xfrm>
              <a:off x="1332" y="3029"/>
              <a:ext cx="37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00"/>
                  </a:solidFill>
                  <a:latin typeface="宋体" panose="02010600030101010101" pitchFamily="2" charset="-122"/>
                </a:rPr>
                <a:t>（衍射角  ：向上为正，向下为负）</a:t>
              </a:r>
            </a:p>
          </p:txBody>
        </p:sp>
        <p:graphicFrame>
          <p:nvGraphicFramePr>
            <p:cNvPr id="34855" name="Object 39">
              <a:extLst>
                <a:ext uri="{FF2B5EF4-FFF2-40B4-BE49-F238E27FC236}">
                  <a16:creationId xmlns:a16="http://schemas.microsoft.com/office/drawing/2014/main" xmlns="" id="{60ED3FF0-D63E-4627-A43E-013C87797293}"/>
                </a:ext>
              </a:extLst>
            </p:cNvPr>
            <p:cNvGraphicFramePr>
              <a:graphicFrameLocks noChangeAspect="1"/>
            </p:cNvGraphicFramePr>
            <p:nvPr/>
          </p:nvGraphicFramePr>
          <p:xfrm>
            <a:off x="2356" y="3073"/>
            <a:ext cx="188" cy="262"/>
          </p:xfrm>
          <a:graphic>
            <a:graphicData uri="http://schemas.openxmlformats.org/presentationml/2006/ole">
              <mc:AlternateContent xmlns:mc="http://schemas.openxmlformats.org/markup-compatibility/2006">
                <mc:Choice xmlns:v="urn:schemas-microsoft-com:vml" Requires="v">
                  <p:oleObj spid="_x0000_s35023" name="公式" r:id="rId3" imgW="177480" imgH="241200" progId="Equation.3">
                    <p:embed/>
                  </p:oleObj>
                </mc:Choice>
                <mc:Fallback>
                  <p:oleObj name="公式" r:id="rId3" imgW="177480" imgH="241200" progId="Equation.3">
                    <p:embed/>
                    <p:pic>
                      <p:nvPicPr>
                        <p:cNvPr id="0" name="Object 3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 y="3073"/>
                          <a:ext cx="18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59" name="Object 43">
            <a:extLst>
              <a:ext uri="{FF2B5EF4-FFF2-40B4-BE49-F238E27FC236}">
                <a16:creationId xmlns:a16="http://schemas.microsoft.com/office/drawing/2014/main" xmlns="" id="{B990194D-8222-40E8-87E9-79D6F924BEBE}"/>
              </a:ext>
            </a:extLst>
          </p:cNvPr>
          <p:cNvGraphicFramePr>
            <a:graphicFrameLocks noChangeAspect="1"/>
          </p:cNvGraphicFramePr>
          <p:nvPr/>
        </p:nvGraphicFramePr>
        <p:xfrm>
          <a:off x="4572001" y="5588000"/>
          <a:ext cx="1908175" cy="469900"/>
        </p:xfrm>
        <a:graphic>
          <a:graphicData uri="http://schemas.openxmlformats.org/presentationml/2006/ole">
            <mc:AlternateContent xmlns:mc="http://schemas.openxmlformats.org/markup-compatibility/2006">
              <mc:Choice xmlns:v="urn:schemas-microsoft-com:vml" Requires="v">
                <p:oleObj spid="_x0000_s35024" name="Equation" r:id="rId5" imgW="787320" imgH="177480" progId="Equation.3">
                  <p:embed/>
                </p:oleObj>
              </mc:Choice>
              <mc:Fallback>
                <p:oleObj name="Equation" r:id="rId5" imgW="787320" imgH="177480" progId="Equation.3">
                  <p:embed/>
                  <p:pic>
                    <p:nvPicPr>
                      <p:cNvPr id="0" name="Object 4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588000"/>
                        <a:ext cx="1908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0" name="Object 44">
            <a:extLst>
              <a:ext uri="{FF2B5EF4-FFF2-40B4-BE49-F238E27FC236}">
                <a16:creationId xmlns:a16="http://schemas.microsoft.com/office/drawing/2014/main" xmlns="" id="{7787DA84-CCA5-4A4B-B562-AD82DB80E436}"/>
              </a:ext>
            </a:extLst>
          </p:cNvPr>
          <p:cNvGraphicFramePr>
            <a:graphicFrameLocks noChangeAspect="1"/>
          </p:cNvGraphicFramePr>
          <p:nvPr/>
        </p:nvGraphicFramePr>
        <p:xfrm>
          <a:off x="6438900" y="5364164"/>
          <a:ext cx="3657600" cy="960437"/>
        </p:xfrm>
        <a:graphic>
          <a:graphicData uri="http://schemas.openxmlformats.org/presentationml/2006/ole">
            <mc:AlternateContent xmlns:mc="http://schemas.openxmlformats.org/markup-compatibility/2006">
              <mc:Choice xmlns:v="urn:schemas-microsoft-com:vml" Requires="v">
                <p:oleObj spid="_x0000_s35025" name="Equation" r:id="rId7" imgW="2641320" imgH="723600" progId="Equation.3">
                  <p:embed/>
                </p:oleObj>
              </mc:Choice>
              <mc:Fallback>
                <p:oleObj name="Equation" r:id="rId7" imgW="2641320" imgH="723600" progId="Equation.3">
                  <p:embed/>
                  <p:pic>
                    <p:nvPicPr>
                      <p:cNvPr id="0" name="Object 4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8900" y="5364164"/>
                        <a:ext cx="365760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61" name="Group 45">
            <a:extLst>
              <a:ext uri="{FF2B5EF4-FFF2-40B4-BE49-F238E27FC236}">
                <a16:creationId xmlns:a16="http://schemas.microsoft.com/office/drawing/2014/main" xmlns="" id="{9610C204-3960-4313-AFDD-5DF94C204565}"/>
              </a:ext>
            </a:extLst>
          </p:cNvPr>
          <p:cNvGrpSpPr>
            <a:grpSpLocks/>
          </p:cNvGrpSpPr>
          <p:nvPr/>
        </p:nvGrpSpPr>
        <p:grpSpPr bwMode="auto">
          <a:xfrm>
            <a:off x="3224213" y="3141664"/>
            <a:ext cx="6426200" cy="333375"/>
            <a:chOff x="816" y="1968"/>
            <a:chExt cx="4560" cy="230"/>
          </a:xfrm>
        </p:grpSpPr>
        <p:sp>
          <p:nvSpPr>
            <p:cNvPr id="34862" name="Line 46">
              <a:extLst>
                <a:ext uri="{FF2B5EF4-FFF2-40B4-BE49-F238E27FC236}">
                  <a16:creationId xmlns:a16="http://schemas.microsoft.com/office/drawing/2014/main" xmlns="" id="{5E9FB558-3F5F-495A-B7A9-22C0743D4F3A}"/>
                </a:ext>
              </a:extLst>
            </p:cNvPr>
            <p:cNvSpPr>
              <a:spLocks noChangeShapeType="1"/>
            </p:cNvSpPr>
            <p:nvPr/>
          </p:nvSpPr>
          <p:spPr bwMode="auto">
            <a:xfrm>
              <a:off x="816" y="1968"/>
              <a:ext cx="4560"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63" name="Object 47">
              <a:extLst>
                <a:ext uri="{FF2B5EF4-FFF2-40B4-BE49-F238E27FC236}">
                  <a16:creationId xmlns:a16="http://schemas.microsoft.com/office/drawing/2014/main" xmlns="" id="{B7F226CE-8EFF-4D22-AD73-2D77B73FBCE3}"/>
                </a:ext>
              </a:extLst>
            </p:cNvPr>
            <p:cNvGraphicFramePr>
              <a:graphicFrameLocks noChangeAspect="1"/>
            </p:cNvGraphicFramePr>
            <p:nvPr/>
          </p:nvGraphicFramePr>
          <p:xfrm>
            <a:off x="5079" y="2025"/>
            <a:ext cx="153" cy="173"/>
          </p:xfrm>
          <a:graphic>
            <a:graphicData uri="http://schemas.openxmlformats.org/presentationml/2006/ole">
              <mc:AlternateContent xmlns:mc="http://schemas.openxmlformats.org/markup-compatibility/2006">
                <mc:Choice xmlns:v="urn:schemas-microsoft-com:vml" Requires="v">
                  <p:oleObj spid="_x0000_s35026" name="公式" r:id="rId9" imgW="101520" imgH="114120" progId="Equation.3">
                    <p:embed/>
                  </p:oleObj>
                </mc:Choice>
                <mc:Fallback>
                  <p:oleObj name="公式" r:id="rId9" imgW="101520" imgH="114120" progId="Equation.3">
                    <p:embed/>
                    <p:pic>
                      <p:nvPicPr>
                        <p:cNvPr id="0" name="Object 4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9" y="2025"/>
                          <a:ext cx="153"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64" name="Group 48">
            <a:extLst>
              <a:ext uri="{FF2B5EF4-FFF2-40B4-BE49-F238E27FC236}">
                <a16:creationId xmlns:a16="http://schemas.microsoft.com/office/drawing/2014/main" xmlns="" id="{CC941427-012F-4A4B-AF8E-308643760225}"/>
              </a:ext>
            </a:extLst>
          </p:cNvPr>
          <p:cNvGrpSpPr>
            <a:grpSpLocks/>
          </p:cNvGrpSpPr>
          <p:nvPr/>
        </p:nvGrpSpPr>
        <p:grpSpPr bwMode="auto">
          <a:xfrm>
            <a:off x="4486275" y="1193800"/>
            <a:ext cx="4622800" cy="3475038"/>
            <a:chOff x="1711" y="621"/>
            <a:chExt cx="3281" cy="2403"/>
          </a:xfrm>
        </p:grpSpPr>
        <p:sp>
          <p:nvSpPr>
            <p:cNvPr id="34865" name="Line 49">
              <a:extLst>
                <a:ext uri="{FF2B5EF4-FFF2-40B4-BE49-F238E27FC236}">
                  <a16:creationId xmlns:a16="http://schemas.microsoft.com/office/drawing/2014/main" xmlns="" id="{D4BD4F9A-A003-4ECB-92AB-6D790B829D89}"/>
                </a:ext>
              </a:extLst>
            </p:cNvPr>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66" name="Object 50">
              <a:extLst>
                <a:ext uri="{FF2B5EF4-FFF2-40B4-BE49-F238E27FC236}">
                  <a16:creationId xmlns:a16="http://schemas.microsoft.com/office/drawing/2014/main" xmlns="" id="{3E921B5C-84D6-43C0-BD69-8B8F665ABFF5}"/>
                </a:ext>
              </a:extLst>
            </p:cNvPr>
            <p:cNvGraphicFramePr>
              <a:graphicFrameLocks noChangeAspect="1"/>
            </p:cNvGraphicFramePr>
            <p:nvPr/>
          </p:nvGraphicFramePr>
          <p:xfrm>
            <a:off x="4063" y="768"/>
            <a:ext cx="305" cy="336"/>
          </p:xfrm>
          <a:graphic>
            <a:graphicData uri="http://schemas.openxmlformats.org/presentationml/2006/ole">
              <mc:AlternateContent xmlns:mc="http://schemas.openxmlformats.org/markup-compatibility/2006">
                <mc:Choice xmlns:v="urn:schemas-microsoft-com:vml" Requires="v">
                  <p:oleObj spid="_x0000_s35027" name="公式" r:id="rId11" imgW="215640" imgH="304560" progId="Equation.3">
                    <p:embed/>
                  </p:oleObj>
                </mc:Choice>
                <mc:Fallback>
                  <p:oleObj name="公式" r:id="rId11" imgW="215640" imgH="304560" progId="Equation.3">
                    <p:embed/>
                    <p:pic>
                      <p:nvPicPr>
                        <p:cNvPr id="0" name="Object 50"/>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3" y="768"/>
                          <a:ext cx="30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7" name="Object 51">
              <a:extLst>
                <a:ext uri="{FF2B5EF4-FFF2-40B4-BE49-F238E27FC236}">
                  <a16:creationId xmlns:a16="http://schemas.microsoft.com/office/drawing/2014/main" xmlns="" id="{808B6726-AD0F-4091-AB6B-E807372131F4}"/>
                </a:ext>
              </a:extLst>
            </p:cNvPr>
            <p:cNvGraphicFramePr>
              <a:graphicFrameLocks noChangeAspect="1"/>
            </p:cNvGraphicFramePr>
            <p:nvPr/>
          </p:nvGraphicFramePr>
          <p:xfrm>
            <a:off x="3260" y="710"/>
            <a:ext cx="263" cy="259"/>
          </p:xfrm>
          <a:graphic>
            <a:graphicData uri="http://schemas.openxmlformats.org/presentationml/2006/ole">
              <mc:AlternateContent xmlns:mc="http://schemas.openxmlformats.org/markup-compatibility/2006">
                <mc:Choice xmlns:v="urn:schemas-microsoft-com:vml" Requires="v">
                  <p:oleObj spid="_x0000_s35028" name="公式" r:id="rId13" imgW="114120" imgH="126720" progId="Equation.3">
                    <p:embed/>
                  </p:oleObj>
                </mc:Choice>
                <mc:Fallback>
                  <p:oleObj name="公式" r:id="rId13" imgW="114120" imgH="126720" progId="Equation.3">
                    <p:embed/>
                    <p:pic>
                      <p:nvPicPr>
                        <p:cNvPr id="0" name="Object 51"/>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0" y="710"/>
                          <a:ext cx="26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8" name="Oval 52">
              <a:extLst>
                <a:ext uri="{FF2B5EF4-FFF2-40B4-BE49-F238E27FC236}">
                  <a16:creationId xmlns:a16="http://schemas.microsoft.com/office/drawing/2014/main" xmlns="" id="{53FB7E81-70B6-466A-882F-F2F87F8114A8}"/>
                </a:ext>
              </a:extLst>
            </p:cNvPr>
            <p:cNvSpPr>
              <a:spLocks noChangeArrowheads="1"/>
            </p:cNvSpPr>
            <p:nvPr/>
          </p:nvSpPr>
          <p:spPr bwMode="auto">
            <a:xfrm>
              <a:off x="3319" y="1022"/>
              <a:ext cx="170" cy="1947"/>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69" name="Rectangle 53">
              <a:extLst>
                <a:ext uri="{FF2B5EF4-FFF2-40B4-BE49-F238E27FC236}">
                  <a16:creationId xmlns:a16="http://schemas.microsoft.com/office/drawing/2014/main" xmlns="" id="{F7E64223-9C3A-402D-ABCC-DF6F56E0957B}"/>
                </a:ext>
              </a:extLst>
            </p:cNvPr>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70" name="Object 54">
              <a:extLst>
                <a:ext uri="{FF2B5EF4-FFF2-40B4-BE49-F238E27FC236}">
                  <a16:creationId xmlns:a16="http://schemas.microsoft.com/office/drawing/2014/main" xmlns="" id="{2E28F796-3866-4840-BB5C-7B4590D04225}"/>
                </a:ext>
              </a:extLst>
            </p:cNvPr>
            <p:cNvGraphicFramePr>
              <a:graphicFrameLocks noChangeAspect="1"/>
            </p:cNvGraphicFramePr>
            <p:nvPr/>
          </p:nvGraphicFramePr>
          <p:xfrm>
            <a:off x="4652" y="621"/>
            <a:ext cx="269" cy="298"/>
          </p:xfrm>
          <a:graphic>
            <a:graphicData uri="http://schemas.openxmlformats.org/presentationml/2006/ole">
              <mc:AlternateContent xmlns:mc="http://schemas.openxmlformats.org/markup-compatibility/2006">
                <mc:Choice xmlns:v="urn:schemas-microsoft-com:vml" Requires="v">
                  <p:oleObj spid="_x0000_s35029" name="公式" r:id="rId15" imgW="114120" imgH="126720" progId="Equation.3">
                    <p:embed/>
                  </p:oleObj>
                </mc:Choice>
                <mc:Fallback>
                  <p:oleObj name="公式" r:id="rId15" imgW="114120" imgH="126720"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2" y="621"/>
                          <a:ext cx="26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71" name="Rectangle 55" descr="栎木">
              <a:extLst>
                <a:ext uri="{FF2B5EF4-FFF2-40B4-BE49-F238E27FC236}">
                  <a16:creationId xmlns:a16="http://schemas.microsoft.com/office/drawing/2014/main" xmlns="" id="{0445781D-5613-4475-AD3A-6394E26BA408}"/>
                </a:ext>
              </a:extLst>
            </p:cNvPr>
            <p:cNvSpPr>
              <a:spLocks noChangeArrowheads="1"/>
            </p:cNvSpPr>
            <p:nvPr/>
          </p:nvSpPr>
          <p:spPr bwMode="auto">
            <a:xfrm>
              <a:off x="1956" y="1056"/>
              <a:ext cx="60" cy="528"/>
            </a:xfrm>
            <a:prstGeom prst="rect">
              <a:avLst/>
            </a:prstGeom>
            <a:blipFill dpi="0" rotWithShape="0">
              <a:blip r:embed="rId17"/>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72" name="Rectangle 56" descr="栎木">
              <a:extLst>
                <a:ext uri="{FF2B5EF4-FFF2-40B4-BE49-F238E27FC236}">
                  <a16:creationId xmlns:a16="http://schemas.microsoft.com/office/drawing/2014/main" xmlns="" id="{4FC193B4-FDA8-4143-9FE6-5E979EB11E58}"/>
                </a:ext>
              </a:extLst>
            </p:cNvPr>
            <p:cNvSpPr>
              <a:spLocks noChangeArrowheads="1"/>
            </p:cNvSpPr>
            <p:nvPr/>
          </p:nvSpPr>
          <p:spPr bwMode="auto">
            <a:xfrm>
              <a:off x="1968" y="2352"/>
              <a:ext cx="48" cy="576"/>
            </a:xfrm>
            <a:prstGeom prst="rect">
              <a:avLst/>
            </a:prstGeom>
            <a:blipFill dpi="0" rotWithShape="0">
              <a:blip r:embed="rId17"/>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73" name="Object 57">
              <a:extLst>
                <a:ext uri="{FF2B5EF4-FFF2-40B4-BE49-F238E27FC236}">
                  <a16:creationId xmlns:a16="http://schemas.microsoft.com/office/drawing/2014/main" xmlns="" id="{22A17C4F-9436-46B6-B3D3-09A8041A4402}"/>
                </a:ext>
              </a:extLst>
            </p:cNvPr>
            <p:cNvGraphicFramePr>
              <a:graphicFrameLocks noChangeAspect="1"/>
            </p:cNvGraphicFramePr>
            <p:nvPr/>
          </p:nvGraphicFramePr>
          <p:xfrm>
            <a:off x="1711" y="711"/>
            <a:ext cx="265" cy="265"/>
          </p:xfrm>
          <a:graphic>
            <a:graphicData uri="http://schemas.openxmlformats.org/presentationml/2006/ole">
              <mc:AlternateContent xmlns:mc="http://schemas.openxmlformats.org/markup-compatibility/2006">
                <mc:Choice xmlns:v="urn:schemas-microsoft-com:vml" Requires="v">
                  <p:oleObj spid="_x0000_s35030" name="公式" r:id="rId18" imgW="126720" imgH="126720" progId="Equation.3">
                    <p:embed/>
                  </p:oleObj>
                </mc:Choice>
                <mc:Fallback>
                  <p:oleObj name="公式" r:id="rId18" imgW="126720" imgH="126720" progId="Equation.3">
                    <p:embed/>
                    <p:pic>
                      <p:nvPicPr>
                        <p:cNvPr id="0"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1" y="711"/>
                          <a:ext cx="26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902" name="Group 86">
            <a:extLst>
              <a:ext uri="{FF2B5EF4-FFF2-40B4-BE49-F238E27FC236}">
                <a16:creationId xmlns:a16="http://schemas.microsoft.com/office/drawing/2014/main" xmlns="" id="{FB63D6E9-ACE5-4482-971A-1FED479FDE56}"/>
              </a:ext>
            </a:extLst>
          </p:cNvPr>
          <p:cNvGrpSpPr>
            <a:grpSpLocks/>
          </p:cNvGrpSpPr>
          <p:nvPr/>
        </p:nvGrpSpPr>
        <p:grpSpPr bwMode="auto">
          <a:xfrm>
            <a:off x="4525964" y="2286001"/>
            <a:ext cx="998537" cy="2227263"/>
            <a:chOff x="1939" y="1440"/>
            <a:chExt cx="629" cy="1403"/>
          </a:xfrm>
        </p:grpSpPr>
        <p:sp>
          <p:nvSpPr>
            <p:cNvPr id="34875" name="Line 59">
              <a:extLst>
                <a:ext uri="{FF2B5EF4-FFF2-40B4-BE49-F238E27FC236}">
                  <a16:creationId xmlns:a16="http://schemas.microsoft.com/office/drawing/2014/main" xmlns="" id="{AD7DC8E9-9CAF-4D58-B6DD-6C4023AFF523}"/>
                </a:ext>
              </a:extLst>
            </p:cNvPr>
            <p:cNvSpPr>
              <a:spLocks noChangeShapeType="1"/>
            </p:cNvSpPr>
            <p:nvPr/>
          </p:nvSpPr>
          <p:spPr bwMode="auto">
            <a:xfrm>
              <a:off x="2142" y="1629"/>
              <a:ext cx="426" cy="1137"/>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76" name="Freeform 60">
              <a:extLst>
                <a:ext uri="{FF2B5EF4-FFF2-40B4-BE49-F238E27FC236}">
                  <a16:creationId xmlns:a16="http://schemas.microsoft.com/office/drawing/2014/main" xmlns="" id="{6BE8C745-04E0-4C5E-8E3C-5D1A71E37181}"/>
                </a:ext>
              </a:extLst>
            </p:cNvPr>
            <p:cNvSpPr>
              <a:spLocks/>
            </p:cNvSpPr>
            <p:nvPr/>
          </p:nvSpPr>
          <p:spPr bwMode="auto">
            <a:xfrm>
              <a:off x="2185" y="2329"/>
              <a:ext cx="191" cy="514"/>
            </a:xfrm>
            <a:custGeom>
              <a:avLst/>
              <a:gdLst>
                <a:gd name="T0" fmla="*/ 0 w 216"/>
                <a:gd name="T1" fmla="*/ 0 h 564"/>
                <a:gd name="T2" fmla="*/ 216 w 216"/>
                <a:gd name="T3" fmla="*/ 564 h 564"/>
              </a:gdLst>
              <a:ahLst/>
              <a:cxnLst>
                <a:cxn ang="0">
                  <a:pos x="T0" y="T1"/>
                </a:cxn>
                <a:cxn ang="0">
                  <a:pos x="T2" y="T3"/>
                </a:cxn>
              </a:cxnLst>
              <a:rect l="0" t="0" r="r" b="b"/>
              <a:pathLst>
                <a:path w="216" h="564">
                  <a:moveTo>
                    <a:pt x="0" y="0"/>
                  </a:moveTo>
                  <a:lnTo>
                    <a:pt x="216" y="564"/>
                  </a:lnTo>
                </a:path>
              </a:pathLst>
            </a:custGeom>
            <a:noFill/>
            <a:ln w="19050" cmpd="sng">
              <a:solidFill>
                <a:schemeClr val="tx1"/>
              </a:solidFill>
              <a:prstDash val="dash"/>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77" name="Object 61">
              <a:extLst>
                <a:ext uri="{FF2B5EF4-FFF2-40B4-BE49-F238E27FC236}">
                  <a16:creationId xmlns:a16="http://schemas.microsoft.com/office/drawing/2014/main" xmlns="" id="{93D8757D-4483-4BA7-91B5-86C7CAD106C4}"/>
                </a:ext>
              </a:extLst>
            </p:cNvPr>
            <p:cNvGraphicFramePr>
              <a:graphicFrameLocks noChangeAspect="1"/>
            </p:cNvGraphicFramePr>
            <p:nvPr/>
          </p:nvGraphicFramePr>
          <p:xfrm>
            <a:off x="1943" y="1440"/>
            <a:ext cx="174" cy="192"/>
          </p:xfrm>
          <a:graphic>
            <a:graphicData uri="http://schemas.openxmlformats.org/presentationml/2006/ole">
              <mc:AlternateContent xmlns:mc="http://schemas.openxmlformats.org/markup-compatibility/2006">
                <mc:Choice xmlns:v="urn:schemas-microsoft-com:vml" Requires="v">
                  <p:oleObj spid="_x0000_s35031" name="Equation" r:id="rId20" imgW="152280" imgH="164880" progId="Equation.3">
                    <p:embed/>
                  </p:oleObj>
                </mc:Choice>
                <mc:Fallback>
                  <p:oleObj name="Equation" r:id="rId20" imgW="152280" imgH="164880" progId="Equation.3">
                    <p:embed/>
                    <p:pic>
                      <p:nvPicPr>
                        <p:cNvPr id="0" name="Object 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3" y="1440"/>
                          <a:ext cx="17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78" name="Object 62">
              <a:extLst>
                <a:ext uri="{FF2B5EF4-FFF2-40B4-BE49-F238E27FC236}">
                  <a16:creationId xmlns:a16="http://schemas.microsoft.com/office/drawing/2014/main" xmlns="" id="{21FF8105-0FCF-4338-BD6F-C78FF739187F}"/>
                </a:ext>
              </a:extLst>
            </p:cNvPr>
            <p:cNvGraphicFramePr>
              <a:graphicFrameLocks noChangeAspect="1"/>
            </p:cNvGraphicFramePr>
            <p:nvPr/>
          </p:nvGraphicFramePr>
          <p:xfrm>
            <a:off x="1939" y="2352"/>
            <a:ext cx="173" cy="192"/>
          </p:xfrm>
          <a:graphic>
            <a:graphicData uri="http://schemas.openxmlformats.org/presentationml/2006/ole">
              <mc:AlternateContent xmlns:mc="http://schemas.openxmlformats.org/markup-compatibility/2006">
                <mc:Choice xmlns:v="urn:schemas-microsoft-com:vml" Requires="v">
                  <p:oleObj spid="_x0000_s35032" name="Equation" r:id="rId22" imgW="152280" imgH="164880" progId="Equation.3">
                    <p:embed/>
                  </p:oleObj>
                </mc:Choice>
                <mc:Fallback>
                  <p:oleObj name="Equation" r:id="rId22" imgW="152280" imgH="164880" progId="Equation.3">
                    <p:embed/>
                    <p:pic>
                      <p:nvPicPr>
                        <p:cNvPr id="0" name="Object 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39" y="2352"/>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79" name="Group 63">
            <a:extLst>
              <a:ext uri="{FF2B5EF4-FFF2-40B4-BE49-F238E27FC236}">
                <a16:creationId xmlns:a16="http://schemas.microsoft.com/office/drawing/2014/main" xmlns="" id="{778E0A22-1A33-435B-B79C-9BB836A8860E}"/>
              </a:ext>
            </a:extLst>
          </p:cNvPr>
          <p:cNvGrpSpPr>
            <a:grpSpLocks/>
          </p:cNvGrpSpPr>
          <p:nvPr/>
        </p:nvGrpSpPr>
        <p:grpSpPr bwMode="auto">
          <a:xfrm>
            <a:off x="4645026" y="3943351"/>
            <a:ext cx="2028825" cy="587375"/>
            <a:chOff x="1824" y="2522"/>
            <a:chExt cx="1440" cy="406"/>
          </a:xfrm>
        </p:grpSpPr>
        <p:graphicFrame>
          <p:nvGraphicFramePr>
            <p:cNvPr id="34880" name="Object 64">
              <a:extLst>
                <a:ext uri="{FF2B5EF4-FFF2-40B4-BE49-F238E27FC236}">
                  <a16:creationId xmlns:a16="http://schemas.microsoft.com/office/drawing/2014/main" xmlns="" id="{12E03C6E-9076-41ED-B7B9-8BAFCEA6CE88}"/>
                </a:ext>
              </a:extLst>
            </p:cNvPr>
            <p:cNvGraphicFramePr>
              <a:graphicFrameLocks noChangeAspect="1"/>
            </p:cNvGraphicFramePr>
            <p:nvPr/>
          </p:nvGraphicFramePr>
          <p:xfrm>
            <a:off x="2448" y="2617"/>
            <a:ext cx="816" cy="311"/>
          </p:xfrm>
          <a:graphic>
            <a:graphicData uri="http://schemas.openxmlformats.org/presentationml/2006/ole">
              <mc:AlternateContent xmlns:mc="http://schemas.openxmlformats.org/markup-compatibility/2006">
                <mc:Choice xmlns:v="urn:schemas-microsoft-com:vml" Requires="v">
                  <p:oleObj spid="_x0000_s35033" name="公式" r:id="rId24" imgW="660240" imgH="253800" progId="Equation.3">
                    <p:embed/>
                  </p:oleObj>
                </mc:Choice>
                <mc:Fallback>
                  <p:oleObj name="公式" r:id="rId24" imgW="660240" imgH="253800" progId="Equation.3">
                    <p:embed/>
                    <p:pic>
                      <p:nvPicPr>
                        <p:cNvPr id="0" name="Object 64"/>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48" y="2617"/>
                          <a:ext cx="81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81" name="Line 65">
              <a:extLst>
                <a:ext uri="{FF2B5EF4-FFF2-40B4-BE49-F238E27FC236}">
                  <a16:creationId xmlns:a16="http://schemas.microsoft.com/office/drawing/2014/main" xmlns="" id="{8F0218C8-4F7F-48F5-B28B-BA86EB842ADE}"/>
                </a:ext>
              </a:extLst>
            </p:cNvPr>
            <p:cNvSpPr>
              <a:spLocks noChangeShapeType="1"/>
            </p:cNvSpPr>
            <p:nvPr/>
          </p:nvSpPr>
          <p:spPr bwMode="auto">
            <a:xfrm flipV="1">
              <a:off x="1824" y="2688"/>
              <a:ext cx="336" cy="144"/>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82" name="Line 66">
              <a:extLst>
                <a:ext uri="{FF2B5EF4-FFF2-40B4-BE49-F238E27FC236}">
                  <a16:creationId xmlns:a16="http://schemas.microsoft.com/office/drawing/2014/main" xmlns="" id="{ED7EC1A8-B708-4074-91F4-23134FB9B74D}"/>
                </a:ext>
              </a:extLst>
            </p:cNvPr>
            <p:cNvSpPr>
              <a:spLocks noChangeShapeType="1"/>
            </p:cNvSpPr>
            <p:nvPr/>
          </p:nvSpPr>
          <p:spPr bwMode="auto">
            <a:xfrm flipH="1">
              <a:off x="2352" y="2522"/>
              <a:ext cx="288" cy="96"/>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34883" name="Object 67">
            <a:extLst>
              <a:ext uri="{FF2B5EF4-FFF2-40B4-BE49-F238E27FC236}">
                <a16:creationId xmlns:a16="http://schemas.microsoft.com/office/drawing/2014/main" xmlns="" id="{9C7B9EE7-B463-40AB-B915-C67AC8672662}"/>
              </a:ext>
            </a:extLst>
          </p:cNvPr>
          <p:cNvGraphicFramePr>
            <a:graphicFrameLocks noChangeAspect="1"/>
          </p:cNvGraphicFramePr>
          <p:nvPr/>
        </p:nvGraphicFramePr>
        <p:xfrm>
          <a:off x="9159875" y="2378076"/>
          <a:ext cx="336550" cy="417513"/>
        </p:xfrm>
        <a:graphic>
          <a:graphicData uri="http://schemas.openxmlformats.org/presentationml/2006/ole">
            <mc:AlternateContent xmlns:mc="http://schemas.openxmlformats.org/markup-compatibility/2006">
              <mc:Choice xmlns:v="urn:schemas-microsoft-com:vml" Requires="v">
                <p:oleObj spid="_x0000_s35034" name="公式" r:id="rId26" imgW="126720" imgH="152280" progId="Equation.3">
                  <p:embed/>
                </p:oleObj>
              </mc:Choice>
              <mc:Fallback>
                <p:oleObj name="公式" r:id="rId26" imgW="126720" imgH="152280" progId="Equation.3">
                  <p:embed/>
                  <p:pic>
                    <p:nvPicPr>
                      <p:cNvPr id="0" name="Object 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59875" y="2378076"/>
                        <a:ext cx="3365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4" name="Object 68">
            <a:extLst>
              <a:ext uri="{FF2B5EF4-FFF2-40B4-BE49-F238E27FC236}">
                <a16:creationId xmlns:a16="http://schemas.microsoft.com/office/drawing/2014/main" xmlns="" id="{D8CBA4F8-467B-45EF-A651-3C2FDDC88F3F}"/>
              </a:ext>
            </a:extLst>
          </p:cNvPr>
          <p:cNvGraphicFramePr>
            <a:graphicFrameLocks noChangeAspect="1"/>
          </p:cNvGraphicFramePr>
          <p:nvPr/>
        </p:nvGraphicFramePr>
        <p:xfrm>
          <a:off x="5005388" y="3714750"/>
          <a:ext cx="271462" cy="323850"/>
        </p:xfrm>
        <a:graphic>
          <a:graphicData uri="http://schemas.openxmlformats.org/presentationml/2006/ole">
            <mc:AlternateContent xmlns:mc="http://schemas.openxmlformats.org/markup-compatibility/2006">
              <mc:Choice xmlns:v="urn:schemas-microsoft-com:vml" Requires="v">
                <p:oleObj spid="_x0000_s35035" name="Equation" r:id="rId28" imgW="152280" imgH="177480" progId="Equation.3">
                  <p:embed/>
                </p:oleObj>
              </mc:Choice>
              <mc:Fallback>
                <p:oleObj name="Equation" r:id="rId28" imgW="152280" imgH="177480" progId="Equation.3">
                  <p:embed/>
                  <p:pic>
                    <p:nvPicPr>
                      <p:cNvPr id="0" name="Object 6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05388" y="3714750"/>
                        <a:ext cx="27146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85" name="Text Box 69">
            <a:extLst>
              <a:ext uri="{FF2B5EF4-FFF2-40B4-BE49-F238E27FC236}">
                <a16:creationId xmlns:a16="http://schemas.microsoft.com/office/drawing/2014/main" xmlns="" id="{07103FE4-665F-4578-90F2-3539A751A2EE}"/>
              </a:ext>
            </a:extLst>
          </p:cNvPr>
          <p:cNvSpPr txBox="1">
            <a:spLocks noChangeArrowheads="1"/>
          </p:cNvSpPr>
          <p:nvPr/>
        </p:nvSpPr>
        <p:spPr bwMode="auto">
          <a:xfrm>
            <a:off x="2133396" y="5570935"/>
            <a:ext cx="2366963" cy="523220"/>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dirty="0">
                <a:solidFill>
                  <a:srgbClr val="000000"/>
                </a:solidFill>
              </a:rPr>
              <a:t>最大光程差</a:t>
            </a:r>
            <a:r>
              <a:rPr lang="en-US" altLang="zh-CN" sz="2800" b="1" dirty="0">
                <a:solidFill>
                  <a:srgbClr val="000000"/>
                </a:solidFill>
              </a:rPr>
              <a:t>Δ</a:t>
            </a:r>
            <a:endParaRPr lang="zh-CN" altLang="en-US" sz="2800" b="1" dirty="0">
              <a:solidFill>
                <a:srgbClr val="000000"/>
              </a:solidFill>
            </a:endParaRPr>
          </a:p>
        </p:txBody>
      </p:sp>
      <p:grpSp>
        <p:nvGrpSpPr>
          <p:cNvPr id="34893" name="Group 77">
            <a:extLst>
              <a:ext uri="{FF2B5EF4-FFF2-40B4-BE49-F238E27FC236}">
                <a16:creationId xmlns:a16="http://schemas.microsoft.com/office/drawing/2014/main" xmlns="" id="{A53F27BC-6AD8-475A-8B1C-719374705514}"/>
              </a:ext>
            </a:extLst>
          </p:cNvPr>
          <p:cNvGrpSpPr>
            <a:grpSpLocks/>
          </p:cNvGrpSpPr>
          <p:nvPr/>
        </p:nvGrpSpPr>
        <p:grpSpPr bwMode="auto">
          <a:xfrm>
            <a:off x="3581400" y="1676400"/>
            <a:ext cx="661988" cy="2020888"/>
            <a:chOff x="1344" y="1056"/>
            <a:chExt cx="417" cy="1273"/>
          </a:xfrm>
        </p:grpSpPr>
        <p:sp>
          <p:nvSpPr>
            <p:cNvPr id="34857" name="Freeform 41">
              <a:extLst>
                <a:ext uri="{FF2B5EF4-FFF2-40B4-BE49-F238E27FC236}">
                  <a16:creationId xmlns:a16="http://schemas.microsoft.com/office/drawing/2014/main" xmlns="" id="{7D9EFB08-BD44-42E9-953F-9897A09A3E40}"/>
                </a:ext>
              </a:extLst>
            </p:cNvPr>
            <p:cNvSpPr>
              <a:spLocks/>
            </p:cNvSpPr>
            <p:nvPr/>
          </p:nvSpPr>
          <p:spPr bwMode="auto">
            <a:xfrm>
              <a:off x="1759" y="1624"/>
              <a:ext cx="2" cy="705"/>
            </a:xfrm>
            <a:custGeom>
              <a:avLst/>
              <a:gdLst>
                <a:gd name="T0" fmla="*/ 2 w 2"/>
                <a:gd name="T1" fmla="*/ 0 h 774"/>
                <a:gd name="T2" fmla="*/ 0 w 2"/>
                <a:gd name="T3" fmla="*/ 774 h 774"/>
              </a:gdLst>
              <a:ahLst/>
              <a:cxnLst>
                <a:cxn ang="0">
                  <a:pos x="T0" y="T1"/>
                </a:cxn>
                <a:cxn ang="0">
                  <a:pos x="T2" y="T3"/>
                </a:cxn>
              </a:cxnLst>
              <a:rect l="0" t="0" r="r" b="b"/>
              <a:pathLst>
                <a:path w="2" h="774">
                  <a:moveTo>
                    <a:pt x="2" y="0"/>
                  </a:moveTo>
                  <a:lnTo>
                    <a:pt x="0" y="774"/>
                  </a:lnTo>
                </a:path>
              </a:pathLst>
            </a:cu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89" name="AutoShape 73">
              <a:extLst>
                <a:ext uri="{FF2B5EF4-FFF2-40B4-BE49-F238E27FC236}">
                  <a16:creationId xmlns:a16="http://schemas.microsoft.com/office/drawing/2014/main" xmlns="" id="{610368EA-9067-44D2-AF7C-608B4269E800}"/>
                </a:ext>
              </a:extLst>
            </p:cNvPr>
            <p:cNvSpPr>
              <a:spLocks noChangeArrowheads="1"/>
            </p:cNvSpPr>
            <p:nvPr/>
          </p:nvSpPr>
          <p:spPr bwMode="auto">
            <a:xfrm>
              <a:off x="1344" y="1056"/>
              <a:ext cx="273" cy="289"/>
            </a:xfrm>
            <a:prstGeom prst="wedgeRoundRectCallout">
              <a:avLst>
                <a:gd name="adj1" fmla="val 101282"/>
                <a:gd name="adj2" fmla="val 250347"/>
                <a:gd name="adj3" fmla="val 16667"/>
              </a:avLst>
            </a:prstGeom>
            <a:solidFill>
              <a:srgbClr val="D3EBE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b="1">
                <a:solidFill>
                  <a:srgbClr val="1C1C1C"/>
                </a:solidFill>
                <a:latin typeface="Times New Roman" panose="02020603050405020304" pitchFamily="18" charset="0"/>
              </a:endParaRPr>
            </a:p>
          </p:txBody>
        </p:sp>
        <p:graphicFrame>
          <p:nvGraphicFramePr>
            <p:cNvPr id="34858" name="Object 42">
              <a:extLst>
                <a:ext uri="{FF2B5EF4-FFF2-40B4-BE49-F238E27FC236}">
                  <a16:creationId xmlns:a16="http://schemas.microsoft.com/office/drawing/2014/main" xmlns="" id="{146C3F1D-CAD3-4DCF-9105-5480C8C71701}"/>
                </a:ext>
              </a:extLst>
            </p:cNvPr>
            <p:cNvGraphicFramePr>
              <a:graphicFrameLocks noChangeAspect="1"/>
            </p:cNvGraphicFramePr>
            <p:nvPr/>
          </p:nvGraphicFramePr>
          <p:xfrm>
            <a:off x="1392" y="1056"/>
            <a:ext cx="182" cy="288"/>
          </p:xfrm>
          <a:graphic>
            <a:graphicData uri="http://schemas.openxmlformats.org/presentationml/2006/ole">
              <mc:AlternateContent xmlns:mc="http://schemas.openxmlformats.org/markup-compatibility/2006">
                <mc:Choice xmlns:v="urn:schemas-microsoft-com:vml" Requires="v">
                  <p:oleObj spid="_x0000_s35036" name="Equation" r:id="rId30" imgW="164880" imgH="253800" progId="Equation.3">
                    <p:embed/>
                  </p:oleObj>
                </mc:Choice>
                <mc:Fallback>
                  <p:oleObj name="Equation" r:id="rId30" imgW="164880" imgH="253800" progId="Equation.3">
                    <p:embed/>
                    <p:pic>
                      <p:nvPicPr>
                        <p:cNvPr id="0" name="Object 42"/>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92" y="1056"/>
                          <a:ext cx="1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901" name="Group 85">
            <a:extLst>
              <a:ext uri="{FF2B5EF4-FFF2-40B4-BE49-F238E27FC236}">
                <a16:creationId xmlns:a16="http://schemas.microsoft.com/office/drawing/2014/main" xmlns="" id="{CE818779-3445-42B7-9DA0-EDFA52081419}"/>
              </a:ext>
            </a:extLst>
          </p:cNvPr>
          <p:cNvGrpSpPr>
            <a:grpSpLocks/>
          </p:cNvGrpSpPr>
          <p:nvPr/>
        </p:nvGrpSpPr>
        <p:grpSpPr bwMode="auto">
          <a:xfrm>
            <a:off x="5029200" y="1636713"/>
            <a:ext cx="1487488" cy="950912"/>
            <a:chOff x="2256" y="1031"/>
            <a:chExt cx="937" cy="599"/>
          </a:xfrm>
        </p:grpSpPr>
        <p:sp>
          <p:nvSpPr>
            <p:cNvPr id="34851" name="Arc 35">
              <a:extLst>
                <a:ext uri="{FF2B5EF4-FFF2-40B4-BE49-F238E27FC236}">
                  <a16:creationId xmlns:a16="http://schemas.microsoft.com/office/drawing/2014/main" xmlns="" id="{8B18717E-0475-493E-8838-9BD609081616}"/>
                </a:ext>
              </a:extLst>
            </p:cNvPr>
            <p:cNvSpPr>
              <a:spLocks/>
            </p:cNvSpPr>
            <p:nvPr/>
          </p:nvSpPr>
          <p:spPr bwMode="auto">
            <a:xfrm>
              <a:off x="2605" y="1498"/>
              <a:ext cx="42"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900" name="Group 84">
              <a:extLst>
                <a:ext uri="{FF2B5EF4-FFF2-40B4-BE49-F238E27FC236}">
                  <a16:creationId xmlns:a16="http://schemas.microsoft.com/office/drawing/2014/main" xmlns="" id="{257637F2-1399-4317-9DF4-BC8D4628AEDA}"/>
                </a:ext>
              </a:extLst>
            </p:cNvPr>
            <p:cNvGrpSpPr>
              <a:grpSpLocks/>
            </p:cNvGrpSpPr>
            <p:nvPr/>
          </p:nvGrpSpPr>
          <p:grpSpPr bwMode="auto">
            <a:xfrm>
              <a:off x="2256" y="1031"/>
              <a:ext cx="937" cy="265"/>
              <a:chOff x="2304" y="1007"/>
              <a:chExt cx="937" cy="265"/>
            </a:xfrm>
          </p:grpSpPr>
          <p:sp>
            <p:nvSpPr>
              <p:cNvPr id="34898" name="AutoShape 82">
                <a:extLst>
                  <a:ext uri="{FF2B5EF4-FFF2-40B4-BE49-F238E27FC236}">
                    <a16:creationId xmlns:a16="http://schemas.microsoft.com/office/drawing/2014/main" xmlns="" id="{12771A74-F7BC-4072-B173-AA35404404C6}"/>
                  </a:ext>
                </a:extLst>
              </p:cNvPr>
              <p:cNvSpPr>
                <a:spLocks noChangeArrowheads="1"/>
              </p:cNvSpPr>
              <p:nvPr/>
            </p:nvSpPr>
            <p:spPr bwMode="auto">
              <a:xfrm>
                <a:off x="2304" y="1008"/>
                <a:ext cx="816"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b="1">
                  <a:solidFill>
                    <a:srgbClr val="1C1C1C"/>
                  </a:solidFill>
                  <a:latin typeface="Times New Roman" panose="02020603050405020304" pitchFamily="18" charset="0"/>
                </a:endParaRPr>
              </a:p>
            </p:txBody>
          </p:sp>
          <p:grpSp>
            <p:nvGrpSpPr>
              <p:cNvPr id="34895" name="Group 79">
                <a:extLst>
                  <a:ext uri="{FF2B5EF4-FFF2-40B4-BE49-F238E27FC236}">
                    <a16:creationId xmlns:a16="http://schemas.microsoft.com/office/drawing/2014/main" xmlns="" id="{B0D85AB8-351B-4085-B35F-905F1BD3AA54}"/>
                  </a:ext>
                </a:extLst>
              </p:cNvPr>
              <p:cNvGrpSpPr>
                <a:grpSpLocks/>
              </p:cNvGrpSpPr>
              <p:nvPr/>
            </p:nvGrpSpPr>
            <p:grpSpPr bwMode="auto">
              <a:xfrm>
                <a:off x="2337" y="1007"/>
                <a:ext cx="904" cy="250"/>
                <a:chOff x="2312" y="1056"/>
                <a:chExt cx="904" cy="250"/>
              </a:xfrm>
            </p:grpSpPr>
            <p:graphicFrame>
              <p:nvGraphicFramePr>
                <p:cNvPr id="34850" name="Object 34">
                  <a:extLst>
                    <a:ext uri="{FF2B5EF4-FFF2-40B4-BE49-F238E27FC236}">
                      <a16:creationId xmlns:a16="http://schemas.microsoft.com/office/drawing/2014/main" xmlns="" id="{4648BB30-9FDA-48BA-992E-19F7621E89D0}"/>
                    </a:ext>
                  </a:extLst>
                </p:cNvPr>
                <p:cNvGraphicFramePr>
                  <a:graphicFrameLocks noChangeAspect="1"/>
                </p:cNvGraphicFramePr>
                <p:nvPr/>
              </p:nvGraphicFramePr>
              <p:xfrm>
                <a:off x="2851" y="1089"/>
                <a:ext cx="153" cy="217"/>
              </p:xfrm>
              <a:graphic>
                <a:graphicData uri="http://schemas.openxmlformats.org/presentationml/2006/ole">
                  <mc:AlternateContent xmlns:mc="http://schemas.openxmlformats.org/markup-compatibility/2006">
                    <mc:Choice xmlns:v="urn:schemas-microsoft-com:vml" Requires="v">
                      <p:oleObj spid="_x0000_s35037" name="公式" r:id="rId32" imgW="177480" imgH="241200" progId="Equation.3">
                        <p:embed/>
                      </p:oleObj>
                    </mc:Choice>
                    <mc:Fallback>
                      <p:oleObj name="公式" r:id="rId32" imgW="177480" imgH="241200" progId="Equation.3">
                        <p:embed/>
                        <p:pic>
                          <p:nvPicPr>
                            <p:cNvPr id="0" name="Object 34"/>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51" y="1089"/>
                              <a:ext cx="15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2" name="Text Box 36">
                  <a:extLst>
                    <a:ext uri="{FF2B5EF4-FFF2-40B4-BE49-F238E27FC236}">
                      <a16:creationId xmlns:a16="http://schemas.microsoft.com/office/drawing/2014/main" xmlns="" id="{0D550F23-6D4E-4106-A7D1-B9DCAEB94E20}"/>
                    </a:ext>
                  </a:extLst>
                </p:cNvPr>
                <p:cNvSpPr txBox="1">
                  <a:spLocks noChangeArrowheads="1"/>
                </p:cNvSpPr>
                <p:nvPr/>
              </p:nvSpPr>
              <p:spPr bwMode="auto">
                <a:xfrm>
                  <a:off x="2312" y="1056"/>
                  <a:ext cx="904" cy="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00"/>
                      </a:solidFill>
                      <a:latin typeface="Times New Roman" panose="02020603050405020304" pitchFamily="18" charset="0"/>
                    </a:rPr>
                    <a:t>衍射角</a:t>
                  </a:r>
                  <a:endParaRPr lang="zh-CN" altLang="en-US" sz="2000" b="1">
                    <a:latin typeface="Times New Roman" panose="02020603050405020304" pitchFamily="18" charset="0"/>
                  </a:endParaRPr>
                </a:p>
              </p:txBody>
            </p:sp>
          </p:grpSp>
        </p:grpSp>
      </p:grpSp>
      <mc:AlternateContent xmlns:mc="http://schemas.openxmlformats.org/markup-compatibility/2006" xmlns:p14="http://schemas.microsoft.com/office/powerpoint/2010/main">
        <mc:Choice Requires="p14">
          <p:contentPart p14:bwMode="auto" r:id="rId34">
            <p14:nvContentPartPr>
              <p14:cNvPr id="2" name="墨迹 1"/>
              <p14:cNvContentPartPr/>
              <p14:nvPr/>
            </p14:nvContentPartPr>
            <p14:xfrm>
              <a:off x="3378960" y="77400"/>
              <a:ext cx="5736960" cy="6447600"/>
            </p14:xfrm>
          </p:contentPart>
        </mc:Choice>
        <mc:Fallback xmlns="">
          <p:pic>
            <p:nvPicPr>
              <p:cNvPr id="2" name="墨迹 1"/>
              <p:cNvPicPr/>
              <p:nvPr/>
            </p:nvPicPr>
            <p:blipFill>
              <a:blip r:embed="rId35"/>
              <a:stretch>
                <a:fillRect/>
              </a:stretch>
            </p:blipFill>
            <p:spPr>
              <a:xfrm>
                <a:off x="3370680" y="70200"/>
                <a:ext cx="5748120" cy="64641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4864"/>
                                        </p:tgtEl>
                                        <p:attrNameLst>
                                          <p:attrName>style.visibility</p:attrName>
                                        </p:attrNameLst>
                                      </p:cBhvr>
                                      <p:to>
                                        <p:strVal val="visible"/>
                                      </p:to>
                                    </p:set>
                                    <p:animEffect transition="in" filter="box(out)">
                                      <p:cBhvr>
                                        <p:cTn id="7" dur="500"/>
                                        <p:tgtEl>
                                          <p:spTgt spid="34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4861"/>
                                        </p:tgtEl>
                                        <p:attrNameLst>
                                          <p:attrName>style.visibility</p:attrName>
                                        </p:attrNameLst>
                                      </p:cBhvr>
                                      <p:to>
                                        <p:strVal val="visible"/>
                                      </p:to>
                                    </p:set>
                                    <p:animEffect transition="in" filter="barn(outVertical)">
                                      <p:cBhvr>
                                        <p:cTn id="12" dur="500"/>
                                        <p:tgtEl>
                                          <p:spTgt spid="34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 calcmode="lin" valueType="num">
                                      <p:cBhvr>
                                        <p:cTn id="17" dur="500" fill="hold"/>
                                        <p:tgtEl>
                                          <p:spTgt spid="34821"/>
                                        </p:tgtEl>
                                        <p:attrNameLst>
                                          <p:attrName>ppt_x</p:attrName>
                                        </p:attrNameLst>
                                      </p:cBhvr>
                                      <p:tavLst>
                                        <p:tav tm="0">
                                          <p:val>
                                            <p:strVal val="#ppt_x-#ppt_w/2"/>
                                          </p:val>
                                        </p:tav>
                                        <p:tav tm="100000">
                                          <p:val>
                                            <p:strVal val="#ppt_x"/>
                                          </p:val>
                                        </p:tav>
                                      </p:tavLst>
                                    </p:anim>
                                    <p:anim calcmode="lin" valueType="num">
                                      <p:cBhvr>
                                        <p:cTn id="18" dur="500" fill="hold"/>
                                        <p:tgtEl>
                                          <p:spTgt spid="34821"/>
                                        </p:tgtEl>
                                        <p:attrNameLst>
                                          <p:attrName>ppt_y</p:attrName>
                                        </p:attrNameLst>
                                      </p:cBhvr>
                                      <p:tavLst>
                                        <p:tav tm="0">
                                          <p:val>
                                            <p:strVal val="#ppt_y"/>
                                          </p:val>
                                        </p:tav>
                                        <p:tav tm="100000">
                                          <p:val>
                                            <p:strVal val="#ppt_y"/>
                                          </p:val>
                                        </p:tav>
                                      </p:tavLst>
                                    </p:anim>
                                    <p:anim calcmode="lin" valueType="num">
                                      <p:cBhvr>
                                        <p:cTn id="19" dur="500" fill="hold"/>
                                        <p:tgtEl>
                                          <p:spTgt spid="34821"/>
                                        </p:tgtEl>
                                        <p:attrNameLst>
                                          <p:attrName>ppt_w</p:attrName>
                                        </p:attrNameLst>
                                      </p:cBhvr>
                                      <p:tavLst>
                                        <p:tav tm="0">
                                          <p:val>
                                            <p:fltVal val="0"/>
                                          </p:val>
                                        </p:tav>
                                        <p:tav tm="100000">
                                          <p:val>
                                            <p:strVal val="#ppt_w"/>
                                          </p:val>
                                        </p:tav>
                                      </p:tavLst>
                                    </p:anim>
                                    <p:anim calcmode="lin" valueType="num">
                                      <p:cBhvr>
                                        <p:cTn id="20" dur="500" fill="hold"/>
                                        <p:tgtEl>
                                          <p:spTgt spid="34821"/>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34832"/>
                                        </p:tgtEl>
                                        <p:attrNameLst>
                                          <p:attrName>style.visibility</p:attrName>
                                        </p:attrNameLst>
                                      </p:cBhvr>
                                      <p:to>
                                        <p:strVal val="visible"/>
                                      </p:to>
                                    </p:set>
                                    <p:anim calcmode="lin" valueType="num">
                                      <p:cBhvr>
                                        <p:cTn id="25" dur="500" fill="hold"/>
                                        <p:tgtEl>
                                          <p:spTgt spid="34832"/>
                                        </p:tgtEl>
                                        <p:attrNameLst>
                                          <p:attrName>ppt_x</p:attrName>
                                        </p:attrNameLst>
                                      </p:cBhvr>
                                      <p:tavLst>
                                        <p:tav tm="0">
                                          <p:val>
                                            <p:strVal val="#ppt_x-#ppt_w/2"/>
                                          </p:val>
                                        </p:tav>
                                        <p:tav tm="100000">
                                          <p:val>
                                            <p:strVal val="#ppt_x"/>
                                          </p:val>
                                        </p:tav>
                                      </p:tavLst>
                                    </p:anim>
                                    <p:anim calcmode="lin" valueType="num">
                                      <p:cBhvr>
                                        <p:cTn id="26" dur="500" fill="hold"/>
                                        <p:tgtEl>
                                          <p:spTgt spid="34832"/>
                                        </p:tgtEl>
                                        <p:attrNameLst>
                                          <p:attrName>ppt_y</p:attrName>
                                        </p:attrNameLst>
                                      </p:cBhvr>
                                      <p:tavLst>
                                        <p:tav tm="0">
                                          <p:val>
                                            <p:strVal val="#ppt_y"/>
                                          </p:val>
                                        </p:tav>
                                        <p:tav tm="100000">
                                          <p:val>
                                            <p:strVal val="#ppt_y"/>
                                          </p:val>
                                        </p:tav>
                                      </p:tavLst>
                                    </p:anim>
                                    <p:anim calcmode="lin" valueType="num">
                                      <p:cBhvr>
                                        <p:cTn id="27" dur="500" fill="hold"/>
                                        <p:tgtEl>
                                          <p:spTgt spid="34832"/>
                                        </p:tgtEl>
                                        <p:attrNameLst>
                                          <p:attrName>ppt_w</p:attrName>
                                        </p:attrNameLst>
                                      </p:cBhvr>
                                      <p:tavLst>
                                        <p:tav tm="0">
                                          <p:val>
                                            <p:fltVal val="0"/>
                                          </p:val>
                                        </p:tav>
                                        <p:tav tm="100000">
                                          <p:val>
                                            <p:strVal val="#ppt_w"/>
                                          </p:val>
                                        </p:tav>
                                      </p:tavLst>
                                    </p:anim>
                                    <p:anim calcmode="lin" valueType="num">
                                      <p:cBhvr>
                                        <p:cTn id="28" dur="500" fill="hold"/>
                                        <p:tgtEl>
                                          <p:spTgt spid="34832"/>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nodeType="clickEffect">
                                  <p:stCondLst>
                                    <p:cond delay="0"/>
                                  </p:stCondLst>
                                  <p:childTnLst>
                                    <p:set>
                                      <p:cBhvr>
                                        <p:cTn id="32" dur="1" fill="hold">
                                          <p:stCondLst>
                                            <p:cond delay="0"/>
                                          </p:stCondLst>
                                        </p:cTn>
                                        <p:tgtEl>
                                          <p:spTgt spid="34893"/>
                                        </p:tgtEl>
                                        <p:attrNameLst>
                                          <p:attrName>style.visibility</p:attrName>
                                        </p:attrNameLst>
                                      </p:cBhvr>
                                      <p:to>
                                        <p:strVal val="visible"/>
                                      </p:to>
                                    </p:set>
                                    <p:animEffect transition="in" filter="barn(outHorizontal)">
                                      <p:cBhvr>
                                        <p:cTn id="33" dur="500"/>
                                        <p:tgtEl>
                                          <p:spTgt spid="348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34838"/>
                                        </p:tgtEl>
                                        <p:attrNameLst>
                                          <p:attrName>style.visibility</p:attrName>
                                        </p:attrNameLst>
                                      </p:cBhvr>
                                      <p:to>
                                        <p:strVal val="visible"/>
                                      </p:to>
                                    </p:set>
                                    <p:animEffect transition="in" filter="strips(upRight)">
                                      <p:cBhvr>
                                        <p:cTn id="38" dur="500"/>
                                        <p:tgtEl>
                                          <p:spTgt spid="348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4883"/>
                                        </p:tgtEl>
                                        <p:attrNameLst>
                                          <p:attrName>style.visibility</p:attrName>
                                        </p:attrNameLst>
                                      </p:cBhvr>
                                      <p:to>
                                        <p:strVal val="visible"/>
                                      </p:to>
                                    </p:set>
                                    <p:animEffect transition="in" filter="blinds(horizontal)">
                                      <p:cBhvr>
                                        <p:cTn id="43" dur="500"/>
                                        <p:tgtEl>
                                          <p:spTgt spid="348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12" fill="hold" nodeType="clickEffect">
                                  <p:stCondLst>
                                    <p:cond delay="0"/>
                                  </p:stCondLst>
                                  <p:childTnLst>
                                    <p:set>
                                      <p:cBhvr>
                                        <p:cTn id="47" dur="1" fill="hold">
                                          <p:stCondLst>
                                            <p:cond delay="0"/>
                                          </p:stCondLst>
                                        </p:cTn>
                                        <p:tgtEl>
                                          <p:spTgt spid="34901"/>
                                        </p:tgtEl>
                                        <p:attrNameLst>
                                          <p:attrName>style.visibility</p:attrName>
                                        </p:attrNameLst>
                                      </p:cBhvr>
                                      <p:to>
                                        <p:strVal val="visible"/>
                                      </p:to>
                                    </p:set>
                                    <p:animEffect transition="in" filter="strips(downLeft)">
                                      <p:cBhvr>
                                        <p:cTn id="48" dur="500"/>
                                        <p:tgtEl>
                                          <p:spTgt spid="349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4885"/>
                                        </p:tgtEl>
                                        <p:attrNameLst>
                                          <p:attrName>style.visibility</p:attrName>
                                        </p:attrNameLst>
                                      </p:cBhvr>
                                      <p:to>
                                        <p:strVal val="visible"/>
                                      </p:to>
                                    </p:set>
                                    <p:animEffect transition="in" filter="blinds(horizontal)">
                                      <p:cBhvr>
                                        <p:cTn id="53" dur="500"/>
                                        <p:tgtEl>
                                          <p:spTgt spid="3488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42" fill="hold" nodeType="clickEffect">
                                  <p:stCondLst>
                                    <p:cond delay="0"/>
                                  </p:stCondLst>
                                  <p:childTnLst>
                                    <p:set>
                                      <p:cBhvr>
                                        <p:cTn id="57" dur="1" fill="hold">
                                          <p:stCondLst>
                                            <p:cond delay="0"/>
                                          </p:stCondLst>
                                        </p:cTn>
                                        <p:tgtEl>
                                          <p:spTgt spid="34902"/>
                                        </p:tgtEl>
                                        <p:attrNameLst>
                                          <p:attrName>style.visibility</p:attrName>
                                        </p:attrNameLst>
                                      </p:cBhvr>
                                      <p:to>
                                        <p:strVal val="visible"/>
                                      </p:to>
                                    </p:set>
                                    <p:animEffect transition="in" filter="barn(outHorizontal)">
                                      <p:cBhvr>
                                        <p:cTn id="58" dur="500"/>
                                        <p:tgtEl>
                                          <p:spTgt spid="3490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4884"/>
                                        </p:tgtEl>
                                        <p:attrNameLst>
                                          <p:attrName>style.visibility</p:attrName>
                                        </p:attrNameLst>
                                      </p:cBhvr>
                                      <p:to>
                                        <p:strVal val="visible"/>
                                      </p:to>
                                    </p:set>
                                    <p:animEffect transition="in" filter="blinds(horizontal)">
                                      <p:cBhvr>
                                        <p:cTn id="63" dur="500"/>
                                        <p:tgtEl>
                                          <p:spTgt spid="348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34879"/>
                                        </p:tgtEl>
                                        <p:attrNameLst>
                                          <p:attrName>style.visibility</p:attrName>
                                        </p:attrNameLst>
                                      </p:cBhvr>
                                      <p:to>
                                        <p:strVal val="visible"/>
                                      </p:to>
                                    </p:set>
                                    <p:animEffect transition="in" filter="box(in)">
                                      <p:cBhvr>
                                        <p:cTn id="68" dur="500"/>
                                        <p:tgtEl>
                                          <p:spTgt spid="3487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34887"/>
                                        </p:tgtEl>
                                        <p:attrNameLst>
                                          <p:attrName>style.visibility</p:attrName>
                                        </p:attrNameLst>
                                      </p:cBhvr>
                                      <p:to>
                                        <p:strVal val="visible"/>
                                      </p:to>
                                    </p:set>
                                    <p:animEffect transition="in" filter="blinds(horizontal)">
                                      <p:cBhvr>
                                        <p:cTn id="73" dur="500"/>
                                        <p:tgtEl>
                                          <p:spTgt spid="3488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4859"/>
                                        </p:tgtEl>
                                        <p:attrNameLst>
                                          <p:attrName>style.visibility</p:attrName>
                                        </p:attrNameLst>
                                      </p:cBhvr>
                                      <p:to>
                                        <p:strVal val="visible"/>
                                      </p:to>
                                    </p:set>
                                    <p:animEffect transition="in" filter="blinds(horizontal)">
                                      <p:cBhvr>
                                        <p:cTn id="78" dur="500"/>
                                        <p:tgtEl>
                                          <p:spTgt spid="3485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4860"/>
                                        </p:tgtEl>
                                        <p:attrNameLst>
                                          <p:attrName>style.visibility</p:attrName>
                                        </p:attrNameLst>
                                      </p:cBhvr>
                                      <p:to>
                                        <p:strVal val="visible"/>
                                      </p:to>
                                    </p:set>
                                    <p:animEffect transition="in" filter="blinds(horizontal)">
                                      <p:cBhvr>
                                        <p:cTn id="83" dur="500"/>
                                        <p:tgtEl>
                                          <p:spTgt spid="34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85"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xmlns="" id="{AA600239-EC3E-408B-8514-F79430E11363}"/>
              </a:ext>
            </a:extLst>
          </p:cNvPr>
          <p:cNvSpPr>
            <a:spLocks noGrp="1"/>
          </p:cNvSpPr>
          <p:nvPr>
            <p:ph type="sldNum" sz="quarter" idx="12"/>
          </p:nvPr>
        </p:nvSpPr>
        <p:spPr/>
        <p:txBody>
          <a:bodyPr/>
          <a:lstStyle/>
          <a:p>
            <a:fld id="{826F72B5-EB44-4FEA-88E1-0CFC0A126C22}" type="slidenum">
              <a:rPr lang="en-US" altLang="zh-CN"/>
              <a:pPr/>
              <a:t>10</a:t>
            </a:fld>
            <a:endParaRPr lang="en-US" altLang="zh-CN"/>
          </a:p>
        </p:txBody>
      </p:sp>
      <p:sp>
        <p:nvSpPr>
          <p:cNvPr id="44034" name="Text Box 2">
            <a:extLst>
              <a:ext uri="{FF2B5EF4-FFF2-40B4-BE49-F238E27FC236}">
                <a16:creationId xmlns:a16="http://schemas.microsoft.com/office/drawing/2014/main" xmlns="" id="{769B4853-8884-437F-96F7-FD8FDEB48FC1}"/>
              </a:ext>
            </a:extLst>
          </p:cNvPr>
          <p:cNvSpPr txBox="1">
            <a:spLocks noChangeArrowheads="1"/>
          </p:cNvSpPr>
          <p:nvPr/>
        </p:nvSpPr>
        <p:spPr bwMode="auto">
          <a:xfrm>
            <a:off x="364272" y="1268760"/>
            <a:ext cx="609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CC0000"/>
                </a:solidFill>
                <a:latin typeface="宋体" panose="02010600030101010101" pitchFamily="2" charset="-122"/>
              </a:rPr>
              <a:t> (</a:t>
            </a:r>
            <a:r>
              <a:rPr lang="en-US" altLang="zh-CN" sz="3200" b="1" dirty="0">
                <a:solidFill>
                  <a:srgbClr val="CC0000"/>
                </a:solidFill>
                <a:latin typeface="Times New Roman" panose="02020603050405020304" pitchFamily="18" charset="0"/>
              </a:rPr>
              <a:t>2</a:t>
            </a:r>
            <a:r>
              <a:rPr lang="en-US" altLang="zh-CN" sz="3200" b="1" dirty="0">
                <a:solidFill>
                  <a:srgbClr val="CC0000"/>
                </a:solidFill>
                <a:latin typeface="宋体" panose="02010600030101010101" pitchFamily="2" charset="-122"/>
              </a:rPr>
              <a:t>)</a:t>
            </a:r>
            <a:r>
              <a:rPr lang="zh-CN" altLang="en-US" sz="3200" b="1" dirty="0"/>
              <a:t>条纹宽度（相邻条纹间距）</a:t>
            </a:r>
          </a:p>
        </p:txBody>
      </p:sp>
      <p:grpSp>
        <p:nvGrpSpPr>
          <p:cNvPr id="44054" name="Group 22">
            <a:extLst>
              <a:ext uri="{FF2B5EF4-FFF2-40B4-BE49-F238E27FC236}">
                <a16:creationId xmlns:a16="http://schemas.microsoft.com/office/drawing/2014/main" xmlns="" id="{30D1C962-6756-4549-A994-F46FE3EE2911}"/>
              </a:ext>
            </a:extLst>
          </p:cNvPr>
          <p:cNvGrpSpPr>
            <a:grpSpLocks/>
          </p:cNvGrpSpPr>
          <p:nvPr/>
        </p:nvGrpSpPr>
        <p:grpSpPr bwMode="auto">
          <a:xfrm>
            <a:off x="848460" y="4070696"/>
            <a:ext cx="7440612" cy="1130300"/>
            <a:chOff x="497" y="2312"/>
            <a:chExt cx="4687" cy="712"/>
          </a:xfrm>
        </p:grpSpPr>
        <p:sp>
          <p:nvSpPr>
            <p:cNvPr id="44043" name="Rectangle 11">
              <a:extLst>
                <a:ext uri="{FF2B5EF4-FFF2-40B4-BE49-F238E27FC236}">
                  <a16:creationId xmlns:a16="http://schemas.microsoft.com/office/drawing/2014/main" xmlns="" id="{CDF4BCC9-070F-43B0-9015-2AE1C741C9D3}"/>
                </a:ext>
              </a:extLst>
            </p:cNvPr>
            <p:cNvSpPr>
              <a:spLocks noChangeArrowheads="1"/>
            </p:cNvSpPr>
            <p:nvPr/>
          </p:nvSpPr>
          <p:spPr bwMode="auto">
            <a:xfrm>
              <a:off x="497" y="2352"/>
              <a:ext cx="4639" cy="67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44" name="Object 12">
              <a:extLst>
                <a:ext uri="{FF2B5EF4-FFF2-40B4-BE49-F238E27FC236}">
                  <a16:creationId xmlns:a16="http://schemas.microsoft.com/office/drawing/2014/main" xmlns="" id="{C974F775-38BB-432E-9787-C884D629F431}"/>
                </a:ext>
              </a:extLst>
            </p:cNvPr>
            <p:cNvGraphicFramePr>
              <a:graphicFrameLocks noChangeAspect="1"/>
            </p:cNvGraphicFramePr>
            <p:nvPr/>
          </p:nvGraphicFramePr>
          <p:xfrm>
            <a:off x="595" y="2353"/>
            <a:ext cx="2285" cy="655"/>
          </p:xfrm>
          <a:graphic>
            <a:graphicData uri="http://schemas.openxmlformats.org/presentationml/2006/ole">
              <mc:AlternateContent xmlns:mc="http://schemas.openxmlformats.org/markup-compatibility/2006">
                <mc:Choice xmlns:v="urn:schemas-microsoft-com:vml" Requires="v">
                  <p:oleObj spid="_x0000_s44082" name="Equation" r:id="rId3" imgW="1346040" imgH="393480" progId="Equation.3">
                    <p:embed/>
                  </p:oleObj>
                </mc:Choice>
                <mc:Fallback>
                  <p:oleObj name="Equation" r:id="rId3" imgW="1346040" imgH="39348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 y="2353"/>
                          <a:ext cx="2285" cy="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5" name="Text Box 13">
              <a:extLst>
                <a:ext uri="{FF2B5EF4-FFF2-40B4-BE49-F238E27FC236}">
                  <a16:creationId xmlns:a16="http://schemas.microsoft.com/office/drawing/2014/main" xmlns="" id="{B6898447-C4C2-43FE-975F-A4DE157B3325}"/>
                </a:ext>
              </a:extLst>
            </p:cNvPr>
            <p:cNvSpPr txBox="1">
              <a:spLocks noChangeArrowheads="1"/>
            </p:cNvSpPr>
            <p:nvPr/>
          </p:nvSpPr>
          <p:spPr bwMode="auto">
            <a:xfrm>
              <a:off x="3181" y="2312"/>
              <a:ext cx="2003"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除了中央明纹外其它明纹的宽度</a:t>
              </a:r>
            </a:p>
          </p:txBody>
        </p:sp>
      </p:grpSp>
      <p:grpSp>
        <p:nvGrpSpPr>
          <p:cNvPr id="44048" name="Group 16">
            <a:extLst>
              <a:ext uri="{FF2B5EF4-FFF2-40B4-BE49-F238E27FC236}">
                <a16:creationId xmlns:a16="http://schemas.microsoft.com/office/drawing/2014/main" xmlns="" id="{7BD16709-BFE2-458E-905F-9BCC43946AC8}"/>
              </a:ext>
            </a:extLst>
          </p:cNvPr>
          <p:cNvGrpSpPr>
            <a:grpSpLocks/>
          </p:cNvGrpSpPr>
          <p:nvPr/>
        </p:nvGrpSpPr>
        <p:grpSpPr bwMode="auto">
          <a:xfrm>
            <a:off x="821472" y="2130771"/>
            <a:ext cx="7772400" cy="1720850"/>
            <a:chOff x="768" y="1090"/>
            <a:chExt cx="4896" cy="1084"/>
          </a:xfrm>
        </p:grpSpPr>
        <p:graphicFrame>
          <p:nvGraphicFramePr>
            <p:cNvPr id="44049" name="Object 17">
              <a:extLst>
                <a:ext uri="{FF2B5EF4-FFF2-40B4-BE49-F238E27FC236}">
                  <a16:creationId xmlns:a16="http://schemas.microsoft.com/office/drawing/2014/main" xmlns="" id="{E832F544-58F3-4E3E-B650-1085CA5FD689}"/>
                </a:ext>
              </a:extLst>
            </p:cNvPr>
            <p:cNvGraphicFramePr>
              <a:graphicFrameLocks noChangeAspect="1"/>
            </p:cNvGraphicFramePr>
            <p:nvPr/>
          </p:nvGraphicFramePr>
          <p:xfrm>
            <a:off x="1008" y="1090"/>
            <a:ext cx="2352" cy="609"/>
          </p:xfrm>
          <a:graphic>
            <a:graphicData uri="http://schemas.openxmlformats.org/presentationml/2006/ole">
              <mc:AlternateContent xmlns:mc="http://schemas.openxmlformats.org/markup-compatibility/2006">
                <mc:Choice xmlns:v="urn:schemas-microsoft-com:vml" Requires="v">
                  <p:oleObj spid="_x0000_s44083" name="公式" r:id="rId5" imgW="2209680" imgH="609480" progId="Equation.3">
                    <p:embed/>
                  </p:oleObj>
                </mc:Choice>
                <mc:Fallback>
                  <p:oleObj name="公式" r:id="rId5" imgW="2209680" imgH="60948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090"/>
                          <a:ext cx="2352"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Text Box 18">
              <a:extLst>
                <a:ext uri="{FF2B5EF4-FFF2-40B4-BE49-F238E27FC236}">
                  <a16:creationId xmlns:a16="http://schemas.microsoft.com/office/drawing/2014/main" xmlns="" id="{32C8CDFE-4024-41D4-A1D6-4C078C87C6AC}"/>
                </a:ext>
              </a:extLst>
            </p:cNvPr>
            <p:cNvSpPr txBox="1">
              <a:spLocks noChangeArrowheads="1"/>
            </p:cNvSpPr>
            <p:nvPr/>
          </p:nvSpPr>
          <p:spPr bwMode="auto">
            <a:xfrm>
              <a:off x="3312" y="1186"/>
              <a:ext cx="23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CC"/>
                  </a:solidFill>
                  <a:latin typeface="Times New Roman" panose="02020603050405020304" pitchFamily="18" charset="0"/>
                </a:rPr>
                <a:t>干涉相消（</a:t>
              </a:r>
              <a:r>
                <a:rPr lang="zh-CN" altLang="en-US" sz="3200" b="1">
                  <a:solidFill>
                    <a:srgbClr val="0000CC"/>
                  </a:solidFill>
                  <a:effectLst>
                    <a:outerShdw blurRad="38100" dist="38100" dir="2700000" algn="tl">
                      <a:srgbClr val="C0C0C0"/>
                    </a:outerShdw>
                  </a:effectLst>
                  <a:latin typeface="Times New Roman" panose="02020603050405020304" pitchFamily="18" charset="0"/>
                </a:rPr>
                <a:t>暗纹</a:t>
              </a:r>
              <a:r>
                <a:rPr lang="zh-CN" altLang="en-US" sz="3200" b="1">
                  <a:solidFill>
                    <a:srgbClr val="0000CC"/>
                  </a:solidFill>
                  <a:latin typeface="Times New Roman" panose="02020603050405020304" pitchFamily="18" charset="0"/>
                </a:rPr>
                <a:t>）</a:t>
              </a:r>
              <a:endParaRPr lang="zh-CN" altLang="en-US" sz="3200" b="1">
                <a:solidFill>
                  <a:srgbClr val="0000FF"/>
                </a:solidFill>
                <a:latin typeface="Times New Roman" panose="02020603050405020304" pitchFamily="18" charset="0"/>
              </a:endParaRPr>
            </a:p>
          </p:txBody>
        </p:sp>
        <p:graphicFrame>
          <p:nvGraphicFramePr>
            <p:cNvPr id="44051" name="Object 19">
              <a:extLst>
                <a:ext uri="{FF2B5EF4-FFF2-40B4-BE49-F238E27FC236}">
                  <a16:creationId xmlns:a16="http://schemas.microsoft.com/office/drawing/2014/main" xmlns="" id="{0B990E9E-6C9E-4CA4-890A-28F02ECB1228}"/>
                </a:ext>
              </a:extLst>
            </p:cNvPr>
            <p:cNvGraphicFramePr>
              <a:graphicFrameLocks noChangeAspect="1"/>
            </p:cNvGraphicFramePr>
            <p:nvPr/>
          </p:nvGraphicFramePr>
          <p:xfrm>
            <a:off x="1008" y="1570"/>
            <a:ext cx="2016" cy="604"/>
          </p:xfrm>
          <a:graphic>
            <a:graphicData uri="http://schemas.openxmlformats.org/presentationml/2006/ole">
              <mc:AlternateContent xmlns:mc="http://schemas.openxmlformats.org/markup-compatibility/2006">
                <mc:Choice xmlns:v="urn:schemas-microsoft-com:vml" Requires="v">
                  <p:oleObj spid="_x0000_s44084" name="公式" r:id="rId7" imgW="2019240" imgH="609480" progId="Equation.3">
                    <p:embed/>
                  </p:oleObj>
                </mc:Choice>
                <mc:Fallback>
                  <p:oleObj name="公式" r:id="rId7" imgW="2019240" imgH="60948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70"/>
                          <a:ext cx="2016"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2" name="Text Box 20">
              <a:extLst>
                <a:ext uri="{FF2B5EF4-FFF2-40B4-BE49-F238E27FC236}">
                  <a16:creationId xmlns:a16="http://schemas.microsoft.com/office/drawing/2014/main" xmlns="" id="{62568450-72DE-454E-A469-31221B247C2D}"/>
                </a:ext>
              </a:extLst>
            </p:cNvPr>
            <p:cNvSpPr txBox="1">
              <a:spLocks noChangeArrowheads="1"/>
            </p:cNvSpPr>
            <p:nvPr/>
          </p:nvSpPr>
          <p:spPr bwMode="auto">
            <a:xfrm>
              <a:off x="3312" y="1714"/>
              <a:ext cx="2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latin typeface="Times New Roman" panose="02020603050405020304" pitchFamily="18" charset="0"/>
                </a:rPr>
                <a:t>干涉加强（</a:t>
              </a:r>
              <a:r>
                <a:rPr lang="zh-CN" altLang="en-US" sz="3200" b="1">
                  <a:solidFill>
                    <a:srgbClr val="CC0000"/>
                  </a:solidFill>
                  <a:effectLst>
                    <a:outerShdw blurRad="38100" dist="38100" dir="2700000" algn="tl">
                      <a:srgbClr val="C0C0C0"/>
                    </a:outerShdw>
                  </a:effectLst>
                  <a:latin typeface="Times New Roman" panose="02020603050405020304" pitchFamily="18" charset="0"/>
                </a:rPr>
                <a:t>明纹</a:t>
              </a:r>
              <a:r>
                <a:rPr lang="zh-CN" altLang="en-US" sz="3200" b="1">
                  <a:solidFill>
                    <a:srgbClr val="CC0000"/>
                  </a:solidFill>
                  <a:latin typeface="Times New Roman" panose="02020603050405020304" pitchFamily="18" charset="0"/>
                </a:rPr>
                <a:t>）</a:t>
              </a:r>
            </a:p>
          </p:txBody>
        </p:sp>
        <p:sp>
          <p:nvSpPr>
            <p:cNvPr id="44053" name="AutoShape 21">
              <a:extLst>
                <a:ext uri="{FF2B5EF4-FFF2-40B4-BE49-F238E27FC236}">
                  <a16:creationId xmlns:a16="http://schemas.microsoft.com/office/drawing/2014/main" xmlns="" id="{306270DA-F52E-4283-9658-B0D81EF90D58}"/>
                </a:ext>
              </a:extLst>
            </p:cNvPr>
            <p:cNvSpPr>
              <a:spLocks/>
            </p:cNvSpPr>
            <p:nvPr/>
          </p:nvSpPr>
          <p:spPr bwMode="auto">
            <a:xfrm>
              <a:off x="768" y="1282"/>
              <a:ext cx="192" cy="672"/>
            </a:xfrm>
            <a:prstGeom prst="leftBrace">
              <a:avLst>
                <a:gd name="adj1" fmla="val 291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mc:Choice xmlns:p14="http://schemas.microsoft.com/office/powerpoint/2010/main" Requires="p14">
          <p:contentPart p14:bwMode="auto" r:id="rId9">
            <p14:nvContentPartPr>
              <p14:cNvPr id="2" name="墨迹 1"/>
              <p14:cNvContentPartPr/>
              <p14:nvPr/>
            </p14:nvContentPartPr>
            <p14:xfrm>
              <a:off x="1309680" y="1881360"/>
              <a:ext cx="7767000" cy="4214520"/>
            </p14:xfrm>
          </p:contentPart>
        </mc:Choice>
        <mc:Fallback>
          <p:pic>
            <p:nvPicPr>
              <p:cNvPr id="2" name="墨迹 1"/>
              <p:cNvPicPr/>
              <p:nvPr/>
            </p:nvPicPr>
            <p:blipFill>
              <a:blip r:embed="rId10"/>
              <a:stretch>
                <a:fillRect/>
              </a:stretch>
            </p:blipFill>
            <p:spPr>
              <a:xfrm>
                <a:off x="1300320" y="1872000"/>
                <a:ext cx="7788600" cy="4230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48"/>
                                        </p:tgtEl>
                                        <p:attrNameLst>
                                          <p:attrName>style.visibility</p:attrName>
                                        </p:attrNameLst>
                                      </p:cBhvr>
                                      <p:to>
                                        <p:strVal val="visible"/>
                                      </p:to>
                                    </p:set>
                                    <p:animEffect transition="in" filter="blinds(horizontal)">
                                      <p:cBhvr>
                                        <p:cTn id="7" dur="500"/>
                                        <p:tgtEl>
                                          <p:spTgt spid="44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54"/>
                                        </p:tgtEl>
                                        <p:attrNameLst>
                                          <p:attrName>style.visibility</p:attrName>
                                        </p:attrNameLst>
                                      </p:cBhvr>
                                      <p:to>
                                        <p:strVal val="visible"/>
                                      </p:to>
                                    </p:set>
                                    <p:animEffect transition="in" filter="blinds(horizontal)">
                                      <p:cBhvr>
                                        <p:cTn id="12" dur="500"/>
                                        <p:tgtEl>
                                          <p:spTgt spid="4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a:extLst>
              <a:ext uri="{FF2B5EF4-FFF2-40B4-BE49-F238E27FC236}">
                <a16:creationId xmlns:a16="http://schemas.microsoft.com/office/drawing/2014/main" xmlns="" id="{E74C6DBC-8DED-4D33-B638-A084180C8A48}"/>
              </a:ext>
            </a:extLst>
          </p:cNvPr>
          <p:cNvSpPr>
            <a:spLocks noGrp="1"/>
          </p:cNvSpPr>
          <p:nvPr>
            <p:ph type="sldNum" sz="quarter" idx="12"/>
          </p:nvPr>
        </p:nvSpPr>
        <p:spPr/>
        <p:txBody>
          <a:bodyPr/>
          <a:lstStyle/>
          <a:p>
            <a:fld id="{07CDF09E-8558-41DF-AB64-6AECAB417B55}" type="slidenum">
              <a:rPr lang="en-US" altLang="zh-CN"/>
              <a:pPr/>
              <a:t>11</a:t>
            </a:fld>
            <a:endParaRPr lang="en-US" altLang="zh-CN"/>
          </a:p>
        </p:txBody>
      </p:sp>
      <p:grpSp>
        <p:nvGrpSpPr>
          <p:cNvPr id="45082" name="Group 26">
            <a:extLst>
              <a:ext uri="{FF2B5EF4-FFF2-40B4-BE49-F238E27FC236}">
                <a16:creationId xmlns:a16="http://schemas.microsoft.com/office/drawing/2014/main" xmlns="" id="{CFDB0F9E-B3BE-433C-86B6-900AA5F70CDE}"/>
              </a:ext>
            </a:extLst>
          </p:cNvPr>
          <p:cNvGrpSpPr>
            <a:grpSpLocks/>
          </p:cNvGrpSpPr>
          <p:nvPr/>
        </p:nvGrpSpPr>
        <p:grpSpPr bwMode="auto">
          <a:xfrm>
            <a:off x="424275" y="3306762"/>
            <a:ext cx="8077200" cy="1752600"/>
            <a:chOff x="384" y="1968"/>
            <a:chExt cx="5088" cy="1104"/>
          </a:xfrm>
        </p:grpSpPr>
        <p:sp>
          <p:nvSpPr>
            <p:cNvPr id="45059" name="Rectangle 3">
              <a:extLst>
                <a:ext uri="{FF2B5EF4-FFF2-40B4-BE49-F238E27FC236}">
                  <a16:creationId xmlns:a16="http://schemas.microsoft.com/office/drawing/2014/main" xmlns="" id="{D2D5D78C-C90D-423B-87E1-52A1861BE741}"/>
                </a:ext>
              </a:extLst>
            </p:cNvPr>
            <p:cNvSpPr>
              <a:spLocks noChangeArrowheads="1"/>
            </p:cNvSpPr>
            <p:nvPr/>
          </p:nvSpPr>
          <p:spPr bwMode="auto">
            <a:xfrm>
              <a:off x="384" y="1968"/>
              <a:ext cx="5088" cy="110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0" name="Line 4">
              <a:extLst>
                <a:ext uri="{FF2B5EF4-FFF2-40B4-BE49-F238E27FC236}">
                  <a16:creationId xmlns:a16="http://schemas.microsoft.com/office/drawing/2014/main" xmlns="" id="{9F18E18D-DA18-4BF8-8971-4E5A1A9E5021}"/>
                </a:ext>
              </a:extLst>
            </p:cNvPr>
            <p:cNvSpPr>
              <a:spLocks noChangeShapeType="1"/>
            </p:cNvSpPr>
            <p:nvPr/>
          </p:nvSpPr>
          <p:spPr bwMode="auto">
            <a:xfrm>
              <a:off x="480" y="2549"/>
              <a:ext cx="2640" cy="0"/>
            </a:xfrm>
            <a:prstGeom prst="line">
              <a:avLst/>
            </a:prstGeom>
            <a:noFill/>
            <a:ln w="1270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Line 8">
              <a:extLst>
                <a:ext uri="{FF2B5EF4-FFF2-40B4-BE49-F238E27FC236}">
                  <a16:creationId xmlns:a16="http://schemas.microsoft.com/office/drawing/2014/main" xmlns="" id="{4D19F647-2A88-474D-9E0D-028568FBF8FF}"/>
                </a:ext>
              </a:extLst>
            </p:cNvPr>
            <p:cNvSpPr>
              <a:spLocks noChangeShapeType="1"/>
            </p:cNvSpPr>
            <p:nvPr/>
          </p:nvSpPr>
          <p:spPr bwMode="auto">
            <a:xfrm flipH="1">
              <a:off x="628" y="2405"/>
              <a:ext cx="121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Line 9">
              <a:extLst>
                <a:ext uri="{FF2B5EF4-FFF2-40B4-BE49-F238E27FC236}">
                  <a16:creationId xmlns:a16="http://schemas.microsoft.com/office/drawing/2014/main" xmlns="" id="{D26A1FD6-AA69-4978-8EA7-35371321B74F}"/>
                </a:ext>
              </a:extLst>
            </p:cNvPr>
            <p:cNvSpPr>
              <a:spLocks noChangeShapeType="1"/>
            </p:cNvSpPr>
            <p:nvPr/>
          </p:nvSpPr>
          <p:spPr bwMode="auto">
            <a:xfrm flipH="1">
              <a:off x="624" y="2549"/>
              <a:ext cx="121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6" name="Line 10">
              <a:extLst>
                <a:ext uri="{FF2B5EF4-FFF2-40B4-BE49-F238E27FC236}">
                  <a16:creationId xmlns:a16="http://schemas.microsoft.com/office/drawing/2014/main" xmlns="" id="{E467345E-FF32-4CD6-AB3F-85BDB92F0AC7}"/>
                </a:ext>
              </a:extLst>
            </p:cNvPr>
            <p:cNvSpPr>
              <a:spLocks noChangeShapeType="1"/>
            </p:cNvSpPr>
            <p:nvPr/>
          </p:nvSpPr>
          <p:spPr bwMode="auto">
            <a:xfrm>
              <a:off x="1846" y="2405"/>
              <a:ext cx="986" cy="144"/>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7" name="Line 11">
              <a:extLst>
                <a:ext uri="{FF2B5EF4-FFF2-40B4-BE49-F238E27FC236}">
                  <a16:creationId xmlns:a16="http://schemas.microsoft.com/office/drawing/2014/main" xmlns="" id="{3E8598C8-2637-499C-B992-075C90700E00}"/>
                </a:ext>
              </a:extLst>
            </p:cNvPr>
            <p:cNvSpPr>
              <a:spLocks noChangeShapeType="1"/>
            </p:cNvSpPr>
            <p:nvPr/>
          </p:nvSpPr>
          <p:spPr bwMode="auto">
            <a:xfrm flipV="1">
              <a:off x="1824" y="2549"/>
              <a:ext cx="982"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8" name="Oval 12">
              <a:extLst>
                <a:ext uri="{FF2B5EF4-FFF2-40B4-BE49-F238E27FC236}">
                  <a16:creationId xmlns:a16="http://schemas.microsoft.com/office/drawing/2014/main" xmlns="" id="{C8009053-5C28-435F-8989-C8C0AAAC2A9B}"/>
                </a:ext>
              </a:extLst>
            </p:cNvPr>
            <p:cNvSpPr>
              <a:spLocks noChangeArrowheads="1"/>
            </p:cNvSpPr>
            <p:nvPr/>
          </p:nvSpPr>
          <p:spPr bwMode="auto">
            <a:xfrm>
              <a:off x="1728" y="2233"/>
              <a:ext cx="118" cy="689"/>
            </a:xfrm>
            <a:prstGeom prst="ellipse">
              <a:avLst/>
            </a:prstGeom>
            <a:solidFill>
              <a:srgbClr val="00FF99">
                <a:alpha val="50000"/>
              </a:srgb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69" name="Object 13">
              <a:extLst>
                <a:ext uri="{FF2B5EF4-FFF2-40B4-BE49-F238E27FC236}">
                  <a16:creationId xmlns:a16="http://schemas.microsoft.com/office/drawing/2014/main" xmlns="" id="{3BE4C634-CF90-4D79-A694-4EB261CBDE59}"/>
                </a:ext>
              </a:extLst>
            </p:cNvPr>
            <p:cNvGraphicFramePr>
              <a:graphicFrameLocks noChangeAspect="1"/>
            </p:cNvGraphicFramePr>
            <p:nvPr/>
          </p:nvGraphicFramePr>
          <p:xfrm>
            <a:off x="2976" y="2618"/>
            <a:ext cx="154" cy="210"/>
          </p:xfrm>
          <a:graphic>
            <a:graphicData uri="http://schemas.openxmlformats.org/presentationml/2006/ole">
              <mc:AlternateContent xmlns:mc="http://schemas.openxmlformats.org/markup-compatibility/2006">
                <mc:Choice xmlns:v="urn:schemas-microsoft-com:vml" Requires="v">
                  <p:oleObj spid="_x0000_s73755" name="公式" r:id="rId3" imgW="101520" imgH="114120" progId="Equation.3">
                    <p:embed/>
                  </p:oleObj>
                </mc:Choice>
                <mc:Fallback>
                  <p:oleObj name="公式" r:id="rId3" imgW="101520" imgH="11412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2618"/>
                          <a:ext cx="15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4" name="Rectangle 18">
              <a:extLst>
                <a:ext uri="{FF2B5EF4-FFF2-40B4-BE49-F238E27FC236}">
                  <a16:creationId xmlns:a16="http://schemas.microsoft.com/office/drawing/2014/main" xmlns="" id="{B6DB2525-130C-405D-8997-44DB6C11D07C}"/>
                </a:ext>
              </a:extLst>
            </p:cNvPr>
            <p:cNvSpPr>
              <a:spLocks noChangeArrowheads="1"/>
            </p:cNvSpPr>
            <p:nvPr/>
          </p:nvSpPr>
          <p:spPr bwMode="auto">
            <a:xfrm>
              <a:off x="2832" y="2084"/>
              <a:ext cx="48" cy="930"/>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5" name="Line 19">
              <a:extLst>
                <a:ext uri="{FF2B5EF4-FFF2-40B4-BE49-F238E27FC236}">
                  <a16:creationId xmlns:a16="http://schemas.microsoft.com/office/drawing/2014/main" xmlns="" id="{9010C4E3-011F-468F-9DBA-EE380731B0AD}"/>
                </a:ext>
              </a:extLst>
            </p:cNvPr>
            <p:cNvSpPr>
              <a:spLocks noChangeShapeType="1"/>
            </p:cNvSpPr>
            <p:nvPr/>
          </p:nvSpPr>
          <p:spPr bwMode="auto">
            <a:xfrm flipV="1">
              <a:off x="1776" y="2898"/>
              <a:ext cx="1056"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76" name="Object 20">
              <a:extLst>
                <a:ext uri="{FF2B5EF4-FFF2-40B4-BE49-F238E27FC236}">
                  <a16:creationId xmlns:a16="http://schemas.microsoft.com/office/drawing/2014/main" xmlns="" id="{EAD5EC26-2654-477B-8569-A2AAD8F4D5A3}"/>
                </a:ext>
              </a:extLst>
            </p:cNvPr>
            <p:cNvGraphicFramePr>
              <a:graphicFrameLocks noChangeAspect="1"/>
            </p:cNvGraphicFramePr>
            <p:nvPr/>
          </p:nvGraphicFramePr>
          <p:xfrm>
            <a:off x="2208" y="2584"/>
            <a:ext cx="336" cy="366"/>
          </p:xfrm>
          <a:graphic>
            <a:graphicData uri="http://schemas.openxmlformats.org/presentationml/2006/ole">
              <mc:AlternateContent xmlns:mc="http://schemas.openxmlformats.org/markup-compatibility/2006">
                <mc:Choice xmlns:v="urn:schemas-microsoft-com:vml" Requires="v">
                  <p:oleObj spid="_x0000_s73756" name="公式" r:id="rId5" imgW="215640" imgH="304560" progId="Equation.3">
                    <p:embed/>
                  </p:oleObj>
                </mc:Choice>
                <mc:Fallback>
                  <p:oleObj name="公式" r:id="rId5" imgW="215640" imgH="304560" progId="Equation.3">
                    <p:embed/>
                    <p:pic>
                      <p:nvPicPr>
                        <p:cNvPr id="0" name="Object 2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584"/>
                          <a:ext cx="3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73" name="Object 17">
            <a:extLst>
              <a:ext uri="{FF2B5EF4-FFF2-40B4-BE49-F238E27FC236}">
                <a16:creationId xmlns:a16="http://schemas.microsoft.com/office/drawing/2014/main" xmlns="" id="{73B07FD0-26E8-44DB-B64C-67A71ECB9548}"/>
              </a:ext>
            </a:extLst>
          </p:cNvPr>
          <p:cNvGraphicFramePr>
            <a:graphicFrameLocks noChangeAspect="1"/>
          </p:cNvGraphicFramePr>
          <p:nvPr>
            <p:extLst>
              <p:ext uri="{D42A27DB-BD31-4B8C-83A1-F6EECF244321}">
                <p14:modId xmlns:p14="http://schemas.microsoft.com/office/powerpoint/2010/main" val="261591278"/>
              </p:ext>
            </p:extLst>
          </p:nvPr>
        </p:nvGraphicFramePr>
        <p:xfrm>
          <a:off x="1518063" y="3503612"/>
          <a:ext cx="241300" cy="292100"/>
        </p:xfrm>
        <a:graphic>
          <a:graphicData uri="http://schemas.openxmlformats.org/presentationml/2006/ole">
            <mc:AlternateContent xmlns:mc="http://schemas.openxmlformats.org/markup-compatibility/2006">
              <mc:Choice xmlns:v="urn:schemas-microsoft-com:vml" Requires="v">
                <p:oleObj spid="_x0000_s73757" name="公式" r:id="rId7" imgW="126720" imgH="126720" progId="Equation.3">
                  <p:embed/>
                </p:oleObj>
              </mc:Choice>
              <mc:Fallback>
                <p:oleObj name="公式" r:id="rId7" imgW="126720" imgH="12672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8063" y="3503612"/>
                        <a:ext cx="241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81" name="Group 25">
            <a:extLst>
              <a:ext uri="{FF2B5EF4-FFF2-40B4-BE49-F238E27FC236}">
                <a16:creationId xmlns:a16="http://schemas.microsoft.com/office/drawing/2014/main" xmlns="" id="{BA54A5B8-30A5-4CD2-9D0E-98582E6FF2EB}"/>
              </a:ext>
            </a:extLst>
          </p:cNvPr>
          <p:cNvGrpSpPr>
            <a:grpSpLocks/>
          </p:cNvGrpSpPr>
          <p:nvPr/>
        </p:nvGrpSpPr>
        <p:grpSpPr bwMode="auto">
          <a:xfrm>
            <a:off x="1808575" y="3497262"/>
            <a:ext cx="63500" cy="1244600"/>
            <a:chOff x="1256" y="2096"/>
            <a:chExt cx="40" cy="784"/>
          </a:xfrm>
        </p:grpSpPr>
        <p:sp>
          <p:nvSpPr>
            <p:cNvPr id="45062" name="Rectangle 6">
              <a:extLst>
                <a:ext uri="{FF2B5EF4-FFF2-40B4-BE49-F238E27FC236}">
                  <a16:creationId xmlns:a16="http://schemas.microsoft.com/office/drawing/2014/main" xmlns="" id="{F9D882F5-5F42-4209-BDE1-E7751E4C3BB5}"/>
                </a:ext>
              </a:extLst>
            </p:cNvPr>
            <p:cNvSpPr>
              <a:spLocks noChangeArrowheads="1"/>
            </p:cNvSpPr>
            <p:nvPr/>
          </p:nvSpPr>
          <p:spPr bwMode="auto">
            <a:xfrm>
              <a:off x="1256" y="2192"/>
              <a:ext cx="40" cy="189"/>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Rectangle 7">
              <a:extLst>
                <a:ext uri="{FF2B5EF4-FFF2-40B4-BE49-F238E27FC236}">
                  <a16:creationId xmlns:a16="http://schemas.microsoft.com/office/drawing/2014/main" xmlns="" id="{21B6D6E0-B42D-4EAD-977A-E0BE9C6102F0}"/>
                </a:ext>
              </a:extLst>
            </p:cNvPr>
            <p:cNvSpPr>
              <a:spLocks noChangeArrowheads="1"/>
            </p:cNvSpPr>
            <p:nvPr/>
          </p:nvSpPr>
          <p:spPr bwMode="auto">
            <a:xfrm>
              <a:off x="1256" y="2691"/>
              <a:ext cx="40" cy="189"/>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1" name="Rectangle 15">
              <a:extLst>
                <a:ext uri="{FF2B5EF4-FFF2-40B4-BE49-F238E27FC236}">
                  <a16:creationId xmlns:a16="http://schemas.microsoft.com/office/drawing/2014/main" xmlns="" id="{A665A282-2E98-4565-9F6A-1DAB2A9D8E4C}"/>
                </a:ext>
              </a:extLst>
            </p:cNvPr>
            <p:cNvSpPr>
              <a:spLocks noChangeArrowheads="1"/>
            </p:cNvSpPr>
            <p:nvPr/>
          </p:nvSpPr>
          <p:spPr bwMode="auto">
            <a:xfrm>
              <a:off x="1256" y="2096"/>
              <a:ext cx="40" cy="189"/>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2" name="Rectangle 16">
              <a:extLst>
                <a:ext uri="{FF2B5EF4-FFF2-40B4-BE49-F238E27FC236}">
                  <a16:creationId xmlns:a16="http://schemas.microsoft.com/office/drawing/2014/main" xmlns="" id="{E9D92257-27C7-4660-86EF-0F3DFD3211D9}"/>
                </a:ext>
              </a:extLst>
            </p:cNvPr>
            <p:cNvSpPr>
              <a:spLocks noChangeArrowheads="1"/>
            </p:cNvSpPr>
            <p:nvPr/>
          </p:nvSpPr>
          <p:spPr bwMode="auto">
            <a:xfrm>
              <a:off x="1256" y="2595"/>
              <a:ext cx="40" cy="189"/>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77" name="Text Box 21">
            <a:extLst>
              <a:ext uri="{FF2B5EF4-FFF2-40B4-BE49-F238E27FC236}">
                <a16:creationId xmlns:a16="http://schemas.microsoft.com/office/drawing/2014/main" xmlns="" id="{787972F0-7A37-46A6-9962-2F7BBB0479F4}"/>
              </a:ext>
            </a:extLst>
          </p:cNvPr>
          <p:cNvSpPr txBox="1">
            <a:spLocks noChangeArrowheads="1"/>
          </p:cNvSpPr>
          <p:nvPr/>
        </p:nvSpPr>
        <p:spPr bwMode="auto">
          <a:xfrm>
            <a:off x="729075" y="1020762"/>
            <a:ext cx="510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CC0000"/>
                </a:solidFill>
                <a:latin typeface="宋体" panose="02010600030101010101" pitchFamily="2" charset="-122"/>
              </a:rPr>
              <a:t>(</a:t>
            </a:r>
            <a:r>
              <a:rPr lang="en-US" altLang="zh-CN" sz="3200" b="1" dirty="0">
                <a:solidFill>
                  <a:srgbClr val="CC0000"/>
                </a:solidFill>
                <a:latin typeface="Times New Roman" panose="02020603050405020304" pitchFamily="18" charset="0"/>
              </a:rPr>
              <a:t>3</a:t>
            </a:r>
            <a:r>
              <a:rPr lang="en-US" altLang="zh-CN" sz="3200" b="1" dirty="0">
                <a:solidFill>
                  <a:srgbClr val="CC0000"/>
                </a:solidFill>
                <a:latin typeface="宋体" panose="02010600030101010101" pitchFamily="2" charset="-122"/>
              </a:rPr>
              <a:t>)</a:t>
            </a:r>
            <a:r>
              <a:rPr lang="zh-CN" altLang="en-US" sz="3200" b="1" dirty="0">
                <a:latin typeface="宋体" panose="02010600030101010101" pitchFamily="2" charset="-122"/>
              </a:rPr>
              <a:t>单缝衍射的动态变化</a:t>
            </a:r>
          </a:p>
        </p:txBody>
      </p:sp>
      <p:sp>
        <p:nvSpPr>
          <p:cNvPr id="45078" name="Text Box 22">
            <a:extLst>
              <a:ext uri="{FF2B5EF4-FFF2-40B4-BE49-F238E27FC236}">
                <a16:creationId xmlns:a16="http://schemas.microsoft.com/office/drawing/2014/main" xmlns="" id="{FB2E44C6-9999-4A73-92AB-2FB15AECA98B}"/>
              </a:ext>
            </a:extLst>
          </p:cNvPr>
          <p:cNvSpPr txBox="1">
            <a:spLocks noChangeArrowheads="1"/>
          </p:cNvSpPr>
          <p:nvPr/>
        </p:nvSpPr>
        <p:spPr bwMode="auto">
          <a:xfrm>
            <a:off x="5224875" y="3429000"/>
            <a:ext cx="3352800" cy="156966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宋体" panose="02010600030101010101" pitchFamily="2" charset="-122"/>
              </a:rPr>
              <a:t>单缝上移，零级明纹仍在透镜光轴上</a:t>
            </a:r>
            <a:r>
              <a:rPr lang="en-US" altLang="zh-CN" sz="3200" b="1">
                <a:latin typeface="Times New Roman" panose="02020603050405020304" pitchFamily="18" charset="0"/>
              </a:rPr>
              <a:t>.</a:t>
            </a:r>
          </a:p>
        </p:txBody>
      </p:sp>
      <p:sp>
        <p:nvSpPr>
          <p:cNvPr id="45079" name="Rectangle 23">
            <a:extLst>
              <a:ext uri="{FF2B5EF4-FFF2-40B4-BE49-F238E27FC236}">
                <a16:creationId xmlns:a16="http://schemas.microsoft.com/office/drawing/2014/main" xmlns="" id="{70255BAE-3024-4ED1-AD77-11E81F62EE79}"/>
              </a:ext>
            </a:extLst>
          </p:cNvPr>
          <p:cNvSpPr>
            <a:spLocks noChangeArrowheads="1"/>
          </p:cNvSpPr>
          <p:nvPr/>
        </p:nvSpPr>
        <p:spPr bwMode="auto">
          <a:xfrm>
            <a:off x="421101" y="1782762"/>
            <a:ext cx="80803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9"/>
              </a:buBlip>
            </a:pPr>
            <a:r>
              <a:rPr lang="en-US" altLang="zh-CN" sz="3200" b="1">
                <a:latin typeface="宋体" panose="02010600030101010101" pitchFamily="2" charset="-122"/>
              </a:rPr>
              <a:t> </a:t>
            </a:r>
            <a:r>
              <a:rPr lang="zh-CN" altLang="en-US" sz="3200" b="1">
                <a:latin typeface="宋体" panose="02010600030101010101" pitchFamily="2" charset="-122"/>
              </a:rPr>
              <a:t>单缝</a:t>
            </a:r>
            <a:r>
              <a:rPr lang="zh-CN" altLang="en-US" sz="3200" b="1">
                <a:solidFill>
                  <a:srgbClr val="CC0000"/>
                </a:solidFill>
                <a:latin typeface="宋体" panose="02010600030101010101" pitchFamily="2" charset="-122"/>
              </a:rPr>
              <a:t>上下</a:t>
            </a:r>
            <a:r>
              <a:rPr lang="zh-CN" altLang="en-US" sz="3200" b="1">
                <a:latin typeface="宋体" panose="02010600030101010101" pitchFamily="2" charset="-122"/>
              </a:rPr>
              <a:t>微小移动，根据透镜成像原理衍射图</a:t>
            </a:r>
            <a:r>
              <a:rPr lang="zh-CN" altLang="en-US" sz="3200" b="1">
                <a:solidFill>
                  <a:srgbClr val="CC0000"/>
                </a:solidFill>
                <a:latin typeface="宋体" panose="02010600030101010101" pitchFamily="2" charset="-122"/>
              </a:rPr>
              <a:t>不</a:t>
            </a:r>
            <a:r>
              <a:rPr lang="zh-CN" altLang="en-US" sz="3200" b="1">
                <a:latin typeface="宋体" panose="02010600030101010101" pitchFamily="2" charset="-122"/>
              </a:rPr>
              <a:t>变 </a:t>
            </a:r>
            <a:r>
              <a:rPr lang="en-US" altLang="zh-CN" sz="3200" b="1">
                <a:latin typeface="Times New Roman" panose="02020603050405020304" pitchFamily="18" charset="0"/>
              </a:rPr>
              <a:t>.</a:t>
            </a:r>
          </a:p>
        </p:txBody>
      </p:sp>
      <mc:AlternateContent xmlns:mc="http://schemas.openxmlformats.org/markup-compatibility/2006">
        <mc:Choice xmlns:p14="http://schemas.microsoft.com/office/powerpoint/2010/main" Requires="p14">
          <p:contentPart p14:bwMode="auto" r:id="rId10">
            <p14:nvContentPartPr>
              <p14:cNvPr id="2" name="墨迹 1"/>
              <p14:cNvContentPartPr/>
              <p14:nvPr/>
            </p14:nvContentPartPr>
            <p14:xfrm>
              <a:off x="819000" y="1950480"/>
              <a:ext cx="11223360" cy="2931480"/>
            </p14:xfrm>
          </p:contentPart>
        </mc:Choice>
        <mc:Fallback>
          <p:pic>
            <p:nvPicPr>
              <p:cNvPr id="2" name="墨迹 1"/>
              <p:cNvPicPr/>
              <p:nvPr/>
            </p:nvPicPr>
            <p:blipFill>
              <a:blip r:embed="rId11"/>
              <a:stretch>
                <a:fillRect/>
              </a:stretch>
            </p:blipFill>
            <p:spPr>
              <a:xfrm>
                <a:off x="811080" y="1939680"/>
                <a:ext cx="11242800" cy="2951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77"/>
                                        </p:tgtEl>
                                        <p:attrNameLst>
                                          <p:attrName>style.visibility</p:attrName>
                                        </p:attrNameLst>
                                      </p:cBhvr>
                                      <p:to>
                                        <p:strVal val="visible"/>
                                      </p:to>
                                    </p:set>
                                    <p:animEffect transition="in" filter="blinds(horizontal)">
                                      <p:cBhvr>
                                        <p:cTn id="7" dur="500"/>
                                        <p:tgtEl>
                                          <p:spTgt spid="45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79"/>
                                        </p:tgtEl>
                                        <p:attrNameLst>
                                          <p:attrName>style.visibility</p:attrName>
                                        </p:attrNameLst>
                                      </p:cBhvr>
                                      <p:to>
                                        <p:strVal val="visible"/>
                                      </p:to>
                                    </p:set>
                                    <p:animEffect transition="in" filter="blinds(horizontal)">
                                      <p:cBhvr>
                                        <p:cTn id="12" dur="500"/>
                                        <p:tgtEl>
                                          <p:spTgt spid="45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78"/>
                                        </p:tgtEl>
                                        <p:attrNameLst>
                                          <p:attrName>style.visibility</p:attrName>
                                        </p:attrNameLst>
                                      </p:cBhvr>
                                      <p:to>
                                        <p:strVal val="visible"/>
                                      </p:to>
                                    </p:set>
                                    <p:animEffect transition="in" filter="blinds(horizontal)">
                                      <p:cBhvr>
                                        <p:cTn id="17" dur="500"/>
                                        <p:tgtEl>
                                          <p:spTgt spid="4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7" grpId="0" autoUpdateAnimBg="0"/>
      <p:bldP spid="45078" grpId="0" autoUpdateAnimBg="0"/>
      <p:bldP spid="4507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xmlns="" id="{2292688A-3AFB-4BE0-9D64-1578F8D1601C}"/>
              </a:ext>
            </a:extLst>
          </p:cNvPr>
          <p:cNvSpPr>
            <a:spLocks noGrp="1"/>
          </p:cNvSpPr>
          <p:nvPr>
            <p:ph type="sldNum" sz="quarter" idx="12"/>
          </p:nvPr>
        </p:nvSpPr>
        <p:spPr/>
        <p:txBody>
          <a:bodyPr/>
          <a:lstStyle/>
          <a:p>
            <a:fld id="{79B5CFC8-6DDA-49FD-B00B-A635C824C5A1}" type="slidenum">
              <a:rPr lang="en-US" altLang="zh-CN"/>
              <a:pPr/>
              <a:t>12</a:t>
            </a:fld>
            <a:endParaRPr lang="en-US" altLang="zh-CN"/>
          </a:p>
        </p:txBody>
      </p:sp>
      <p:sp>
        <p:nvSpPr>
          <p:cNvPr id="41987" name="Rectangle 3">
            <a:extLst>
              <a:ext uri="{FF2B5EF4-FFF2-40B4-BE49-F238E27FC236}">
                <a16:creationId xmlns:a16="http://schemas.microsoft.com/office/drawing/2014/main" xmlns="" id="{8CAD84C7-6380-43CA-861E-0F239242795D}"/>
              </a:ext>
            </a:extLst>
          </p:cNvPr>
          <p:cNvSpPr>
            <a:spLocks noChangeArrowheads="1"/>
          </p:cNvSpPr>
          <p:nvPr/>
        </p:nvSpPr>
        <p:spPr bwMode="auto">
          <a:xfrm>
            <a:off x="1487488" y="764704"/>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4"/>
              </a:buBlip>
            </a:pPr>
            <a:r>
              <a:rPr lang="en-US" altLang="zh-CN" sz="3200" b="1">
                <a:latin typeface="宋体" panose="02010600030101010101" pitchFamily="2" charset="-122"/>
              </a:rPr>
              <a:t> </a:t>
            </a:r>
            <a:r>
              <a:rPr lang="zh-CN" altLang="en-US" sz="3200" b="1">
                <a:latin typeface="宋体" panose="02010600030101010101" pitchFamily="2" charset="-122"/>
              </a:rPr>
              <a:t>单缝宽度变化，中央明纹宽度如何变化？</a:t>
            </a:r>
          </a:p>
        </p:txBody>
      </p:sp>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2897280" y="500400"/>
              <a:ext cx="8824680" cy="4855320"/>
            </p14:xfrm>
          </p:contentPart>
        </mc:Choice>
        <mc:Fallback>
          <p:pic>
            <p:nvPicPr>
              <p:cNvPr id="2" name="墨迹 1"/>
              <p:cNvPicPr/>
              <p:nvPr/>
            </p:nvPicPr>
            <p:blipFill>
              <a:blip r:embed="rId6"/>
              <a:stretch>
                <a:fillRect/>
              </a:stretch>
            </p:blipFill>
            <p:spPr>
              <a:xfrm>
                <a:off x="2889360" y="491040"/>
                <a:ext cx="8840160" cy="4874400"/>
              </a:xfrm>
              <a:prstGeom prst="rect">
                <a:avLst/>
              </a:prstGeom>
            </p:spPr>
          </p:pic>
        </mc:Fallback>
      </mc:AlternateContent>
    </p:spTree>
    <p:controls>
      <mc:AlternateContent xmlns:mc="http://schemas.openxmlformats.org/markup-compatibility/2006">
        <mc:Choice xmlns:v="urn:schemas-microsoft-com:vml" Requires="v">
          <p:control spid="41997" name="ShockwaveFlash2" r:id="rId2" imgW="6004766" imgH="4535733"/>
        </mc:Choice>
        <mc:Fallback>
          <p:control name="ShockwaveFlash2" r:id="rId2" imgW="6004766" imgH="4535733">
            <p:pic>
              <p:nvPicPr>
                <p:cNvPr id="0" name="ShockwaveFlash2"/>
                <p:cNvPicPr preferRelativeResize="0">
                  <a:picLocks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2530475" y="1457325"/>
                  <a:ext cx="6003925" cy="45354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a:extLst>
              <a:ext uri="{FF2B5EF4-FFF2-40B4-BE49-F238E27FC236}">
                <a16:creationId xmlns:a16="http://schemas.microsoft.com/office/drawing/2014/main" xmlns="" id="{329B6ED9-0C58-46D1-9D5B-3C512D80FF9E}"/>
              </a:ext>
            </a:extLst>
          </p:cNvPr>
          <p:cNvSpPr>
            <a:spLocks noGrp="1"/>
          </p:cNvSpPr>
          <p:nvPr>
            <p:ph type="sldNum" sz="quarter" idx="12"/>
          </p:nvPr>
        </p:nvSpPr>
        <p:spPr/>
        <p:txBody>
          <a:bodyPr/>
          <a:lstStyle/>
          <a:p>
            <a:fld id="{E2571D04-C35B-4075-AC72-2399D6D6614F}" type="slidenum">
              <a:rPr lang="en-US" altLang="zh-CN"/>
              <a:pPr/>
              <a:t>13</a:t>
            </a:fld>
            <a:endParaRPr lang="en-US" altLang="zh-CN"/>
          </a:p>
        </p:txBody>
      </p:sp>
      <p:sp>
        <p:nvSpPr>
          <p:cNvPr id="43015" name="Rectangle 7">
            <a:extLst>
              <a:ext uri="{FF2B5EF4-FFF2-40B4-BE49-F238E27FC236}">
                <a16:creationId xmlns:a16="http://schemas.microsoft.com/office/drawing/2014/main" xmlns="" id="{42B64069-88E8-4B2A-852C-2EEFB6C351BB}"/>
              </a:ext>
            </a:extLst>
          </p:cNvPr>
          <p:cNvSpPr>
            <a:spLocks noChangeArrowheads="1"/>
          </p:cNvSpPr>
          <p:nvPr/>
        </p:nvSpPr>
        <p:spPr bwMode="auto">
          <a:xfrm>
            <a:off x="2286001" y="944564"/>
            <a:ext cx="7927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4"/>
              </a:buBlip>
            </a:pPr>
            <a:r>
              <a:rPr lang="en-US" altLang="zh-CN" sz="3200" b="1" dirty="0">
                <a:latin typeface="宋体" panose="02010600030101010101" pitchFamily="2" charset="-122"/>
              </a:rPr>
              <a:t>  </a:t>
            </a:r>
            <a:r>
              <a:rPr lang="zh-CN" altLang="en-US" sz="3200" b="1" dirty="0">
                <a:latin typeface="宋体" panose="02010600030101010101" pitchFamily="2" charset="-122"/>
              </a:rPr>
              <a:t>入射波长变化，衍射效应如何变化？</a:t>
            </a:r>
          </a:p>
        </p:txBody>
      </p:sp>
      <p:grpSp>
        <p:nvGrpSpPr>
          <p:cNvPr id="43017" name="Group 9">
            <a:extLst>
              <a:ext uri="{FF2B5EF4-FFF2-40B4-BE49-F238E27FC236}">
                <a16:creationId xmlns:a16="http://schemas.microsoft.com/office/drawing/2014/main" xmlns="" id="{4AAA0BF1-AB7E-405C-91D5-67DFAB5AAB27}"/>
              </a:ext>
            </a:extLst>
          </p:cNvPr>
          <p:cNvGrpSpPr>
            <a:grpSpLocks/>
          </p:cNvGrpSpPr>
          <p:nvPr/>
        </p:nvGrpSpPr>
        <p:grpSpPr bwMode="auto">
          <a:xfrm>
            <a:off x="2514600" y="1582739"/>
            <a:ext cx="6934200" cy="4595323"/>
            <a:chOff x="624" y="864"/>
            <a:chExt cx="4416" cy="3136"/>
          </a:xfrm>
        </p:grpSpPr>
        <p:grpSp>
          <p:nvGrpSpPr>
            <p:cNvPr id="43018" name="Group 10">
              <a:extLst>
                <a:ext uri="{FF2B5EF4-FFF2-40B4-BE49-F238E27FC236}">
                  <a16:creationId xmlns:a16="http://schemas.microsoft.com/office/drawing/2014/main" xmlns="" id="{D83E51CE-3EA9-48F3-87C7-A4863FE6F7AB}"/>
                </a:ext>
              </a:extLst>
            </p:cNvPr>
            <p:cNvGrpSpPr>
              <a:grpSpLocks/>
            </p:cNvGrpSpPr>
            <p:nvPr/>
          </p:nvGrpSpPr>
          <p:grpSpPr bwMode="auto">
            <a:xfrm>
              <a:off x="960" y="3600"/>
              <a:ext cx="4032" cy="400"/>
              <a:chOff x="1728" y="768"/>
              <a:chExt cx="4032" cy="400"/>
            </a:xfrm>
          </p:grpSpPr>
          <p:sp>
            <p:nvSpPr>
              <p:cNvPr id="43019" name="Text Box 11">
                <a:extLst>
                  <a:ext uri="{FF2B5EF4-FFF2-40B4-BE49-F238E27FC236}">
                    <a16:creationId xmlns:a16="http://schemas.microsoft.com/office/drawing/2014/main" xmlns="" id="{A86EC53A-9683-4F4A-ABB7-D465F8728469}"/>
                  </a:ext>
                </a:extLst>
              </p:cNvPr>
              <p:cNvSpPr txBox="1">
                <a:spLocks noChangeArrowheads="1"/>
              </p:cNvSpPr>
              <p:nvPr/>
            </p:nvSpPr>
            <p:spPr bwMode="auto">
              <a:xfrm>
                <a:off x="1906" y="769"/>
                <a:ext cx="3854" cy="3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宋体" panose="02010600030101010101" pitchFamily="2" charset="-122"/>
                  </a:rPr>
                  <a:t>越大，  越大，衍射效应越明显</a:t>
                </a:r>
                <a:r>
                  <a:rPr lang="en-US" altLang="zh-CN" sz="3200" b="1">
                    <a:latin typeface="宋体" panose="02010600030101010101" pitchFamily="2" charset="-122"/>
                  </a:rPr>
                  <a:t>.</a:t>
                </a:r>
              </a:p>
            </p:txBody>
          </p:sp>
          <p:graphicFrame>
            <p:nvGraphicFramePr>
              <p:cNvPr id="43020" name="Object 12">
                <a:extLst>
                  <a:ext uri="{FF2B5EF4-FFF2-40B4-BE49-F238E27FC236}">
                    <a16:creationId xmlns:a16="http://schemas.microsoft.com/office/drawing/2014/main" xmlns="" id="{CC3491FF-F58A-447D-8E68-45753739AF09}"/>
                  </a:ext>
                </a:extLst>
              </p:cNvPr>
              <p:cNvGraphicFramePr>
                <a:graphicFrameLocks noChangeAspect="1"/>
              </p:cNvGraphicFramePr>
              <p:nvPr/>
            </p:nvGraphicFramePr>
            <p:xfrm>
              <a:off x="1728" y="799"/>
              <a:ext cx="243" cy="305"/>
            </p:xfrm>
            <a:graphic>
              <a:graphicData uri="http://schemas.openxmlformats.org/presentationml/2006/ole">
                <mc:AlternateContent xmlns:mc="http://schemas.openxmlformats.org/markup-compatibility/2006">
                  <mc:Choice xmlns:v="urn:schemas-microsoft-com:vml" Requires="v">
                    <p:oleObj spid="_x0000_s43049" name="公式" r:id="rId5" imgW="190440" imgH="241200" progId="Equation.3">
                      <p:embed/>
                    </p:oleObj>
                  </mc:Choice>
                  <mc:Fallback>
                    <p:oleObj name="公式" r:id="rId5" imgW="190440" imgH="241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99"/>
                            <a:ext cx="24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a:extLst>
                  <a:ext uri="{FF2B5EF4-FFF2-40B4-BE49-F238E27FC236}">
                    <a16:creationId xmlns:a16="http://schemas.microsoft.com/office/drawing/2014/main" xmlns="" id="{BB30FB54-20AB-4F90-97EB-B9CA8C836876}"/>
                  </a:ext>
                </a:extLst>
              </p:cNvPr>
              <p:cNvGraphicFramePr>
                <a:graphicFrameLocks noChangeAspect="1"/>
              </p:cNvGraphicFramePr>
              <p:nvPr/>
            </p:nvGraphicFramePr>
            <p:xfrm>
              <a:off x="2640" y="768"/>
              <a:ext cx="261" cy="384"/>
            </p:xfrm>
            <a:graphic>
              <a:graphicData uri="http://schemas.openxmlformats.org/presentationml/2006/ole">
                <mc:AlternateContent xmlns:mc="http://schemas.openxmlformats.org/markup-compatibility/2006">
                  <mc:Choice xmlns:v="urn:schemas-microsoft-com:vml" Requires="v">
                    <p:oleObj spid="_x0000_s43050" name="公式" r:id="rId7" imgW="215640" imgH="317160" progId="Equation.3">
                      <p:embed/>
                    </p:oleObj>
                  </mc:Choice>
                  <mc:Fallback>
                    <p:oleObj name="公式" r:id="rId7" imgW="215640" imgH="3171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768"/>
                            <a:ext cx="26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43031" name="Object"/>
          <p:cNvPicPr preferRelativeResize="0">
            <a:picLocks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1574800"/>
            <a:ext cx="6934200" cy="3860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10">
            <p14:nvContentPartPr>
              <p14:cNvPr id="2" name="墨迹 1"/>
              <p14:cNvContentPartPr/>
              <p14:nvPr/>
            </p14:nvContentPartPr>
            <p14:xfrm>
              <a:off x="627120" y="1464480"/>
              <a:ext cx="7588440" cy="4996080"/>
            </p14:xfrm>
          </p:contentPart>
        </mc:Choice>
        <mc:Fallback>
          <p:pic>
            <p:nvPicPr>
              <p:cNvPr id="2" name="墨迹 1"/>
              <p:cNvPicPr/>
              <p:nvPr/>
            </p:nvPicPr>
            <p:blipFill>
              <a:blip r:embed="rId11"/>
              <a:stretch>
                <a:fillRect/>
              </a:stretch>
            </p:blipFill>
            <p:spPr>
              <a:xfrm>
                <a:off x="617040" y="1455120"/>
                <a:ext cx="7607880" cy="5015880"/>
              </a:xfrm>
              <a:prstGeom prst="rect">
                <a:avLst/>
              </a:prstGeom>
            </p:spPr>
          </p:pic>
        </mc:Fallback>
      </mc:AlternateContent>
    </p:spTree>
    <p:controls>
      <mc:AlternateContent xmlns:mc="http://schemas.openxmlformats.org/markup-compatibility/2006">
        <mc:Choice xmlns:v="urn:schemas-microsoft-com:vml" Requires="v">
          <p:control spid="43046" name="ShockwaveFlash2" r:id="rId2" imgW="6935168" imgH="3868714"/>
        </mc:Choice>
        <mc:Fallback>
          <p:control name="ShockwaveFlash2" r:id="rId2" imgW="6935168" imgH="3868714">
            <p:pic>
              <p:nvPicPr>
                <p:cNvPr id="0" name="ShockwaveFlash2"/>
                <p:cNvPicPr preferRelativeResize="0">
                  <a:picLocks noChangeArrowheads="1" noChangeShapeType="1"/>
                </p:cNvPicPr>
                <p:nvPr/>
              </p:nvPicPr>
              <p:blipFill>
                <a:blip r:embed="rId12">
                  <a:extLst>
                    <a:ext uri="{28A0092B-C50C-407E-A947-70E740481C1C}">
                      <a14:useLocalDpi xmlns:a14="http://schemas.microsoft.com/office/drawing/2010/main" val="0"/>
                    </a:ext>
                  </a:extLst>
                </a:blip>
                <a:srcRect/>
                <a:stretch>
                  <a:fillRect/>
                </a:stretch>
              </p:blipFill>
              <p:spPr bwMode="auto">
                <a:xfrm>
                  <a:off x="0" y="1588"/>
                  <a:ext cx="4763" cy="15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8FACA57A-69F8-454B-9AE8-C50F7B4ABCD3}"/>
              </a:ext>
            </a:extLst>
          </p:cNvPr>
          <p:cNvSpPr>
            <a:spLocks noGrp="1"/>
          </p:cNvSpPr>
          <p:nvPr>
            <p:ph type="sldNum" sz="quarter" idx="12"/>
          </p:nvPr>
        </p:nvSpPr>
        <p:spPr/>
        <p:txBody>
          <a:bodyPr/>
          <a:lstStyle/>
          <a:p>
            <a:fld id="{212236D8-93F2-4DE0-B97E-1A268620779A}" type="slidenum">
              <a:rPr lang="en-US" altLang="zh-CN" smtClean="0"/>
              <a:pPr/>
              <a:t>14</a:t>
            </a:fld>
            <a:endParaRPr lang="en-US" altLang="zh-CN"/>
          </a:p>
        </p:txBody>
      </p:sp>
      <p:sp>
        <p:nvSpPr>
          <p:cNvPr id="3" name="Rectangle 7">
            <a:extLst>
              <a:ext uri="{FF2B5EF4-FFF2-40B4-BE49-F238E27FC236}">
                <a16:creationId xmlns:a16="http://schemas.microsoft.com/office/drawing/2014/main" xmlns="" id="{1992A68A-C70F-4C06-B1DC-460F9E02AF1C}"/>
              </a:ext>
            </a:extLst>
          </p:cNvPr>
          <p:cNvSpPr>
            <a:spLocks noChangeArrowheads="1"/>
          </p:cNvSpPr>
          <p:nvPr/>
        </p:nvSpPr>
        <p:spPr bwMode="auto">
          <a:xfrm>
            <a:off x="1127448" y="980728"/>
            <a:ext cx="7927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2"/>
              </a:buBlip>
            </a:pPr>
            <a:r>
              <a:rPr lang="en-US" altLang="zh-CN" sz="3200" b="1" dirty="0">
                <a:latin typeface="宋体" panose="02010600030101010101" pitchFamily="2" charset="-122"/>
              </a:rPr>
              <a:t>  </a:t>
            </a:r>
            <a:r>
              <a:rPr lang="zh-CN" altLang="en-US" sz="3200" b="1" dirty="0">
                <a:latin typeface="宋体" panose="02010600030101010101" pitchFamily="2" charset="-122"/>
              </a:rPr>
              <a:t>入射为白光，衍射效应如何变化？</a:t>
            </a:r>
          </a:p>
        </p:txBody>
      </p:sp>
      <mc:AlternateContent xmlns:mc="http://schemas.openxmlformats.org/markup-compatibility/2006">
        <mc:Choice xmlns:p14="http://schemas.microsoft.com/office/powerpoint/2010/main" Requires="p14">
          <p:contentPart p14:bwMode="auto" r:id="rId3">
            <p14:nvContentPartPr>
              <p14:cNvPr id="4" name="墨迹 3"/>
              <p14:cNvContentPartPr/>
              <p14:nvPr/>
            </p14:nvContentPartPr>
            <p14:xfrm>
              <a:off x="1870920" y="1263240"/>
              <a:ext cx="9770400" cy="5540040"/>
            </p14:xfrm>
          </p:contentPart>
        </mc:Choice>
        <mc:Fallback>
          <p:pic>
            <p:nvPicPr>
              <p:cNvPr id="4" name="墨迹 3"/>
              <p:cNvPicPr/>
              <p:nvPr/>
            </p:nvPicPr>
            <p:blipFill>
              <a:blip r:embed="rId4"/>
              <a:stretch>
                <a:fillRect/>
              </a:stretch>
            </p:blipFill>
            <p:spPr>
              <a:xfrm>
                <a:off x="1865880" y="1253880"/>
                <a:ext cx="9785880" cy="5554800"/>
              </a:xfrm>
              <a:prstGeom prst="rect">
                <a:avLst/>
              </a:prstGeom>
            </p:spPr>
          </p:pic>
        </mc:Fallback>
      </mc:AlternateContent>
    </p:spTree>
    <p:extLst>
      <p:ext uri="{BB962C8B-B14F-4D97-AF65-F5344CB8AC3E}">
        <p14:creationId xmlns:p14="http://schemas.microsoft.com/office/powerpoint/2010/main" val="10688818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1">
            <a:extLst>
              <a:ext uri="{FF2B5EF4-FFF2-40B4-BE49-F238E27FC236}">
                <a16:creationId xmlns:a16="http://schemas.microsoft.com/office/drawing/2014/main" xmlns="" id="{DA0240AC-C34A-46BD-9D36-8944D5338CB8}"/>
              </a:ext>
            </a:extLst>
          </p:cNvPr>
          <p:cNvSpPr>
            <a:spLocks noGrp="1"/>
          </p:cNvSpPr>
          <p:nvPr>
            <p:ph type="sldNum" sz="quarter" idx="12"/>
          </p:nvPr>
        </p:nvSpPr>
        <p:spPr/>
        <p:txBody>
          <a:bodyPr/>
          <a:lstStyle/>
          <a:p>
            <a:fld id="{B9730B89-62D3-4E1A-A335-FF8CF99D005F}" type="slidenum">
              <a:rPr lang="en-US" altLang="zh-CN"/>
              <a:pPr/>
              <a:t>15</a:t>
            </a:fld>
            <a:endParaRPr lang="en-US" altLang="zh-CN"/>
          </a:p>
        </p:txBody>
      </p:sp>
      <p:grpSp>
        <p:nvGrpSpPr>
          <p:cNvPr id="46113" name="Group 33">
            <a:extLst>
              <a:ext uri="{FF2B5EF4-FFF2-40B4-BE49-F238E27FC236}">
                <a16:creationId xmlns:a16="http://schemas.microsoft.com/office/drawing/2014/main" xmlns="" id="{16B0676F-99C4-4CCB-A567-E8EC1889B21A}"/>
              </a:ext>
            </a:extLst>
          </p:cNvPr>
          <p:cNvGrpSpPr>
            <a:grpSpLocks/>
          </p:cNvGrpSpPr>
          <p:nvPr/>
        </p:nvGrpSpPr>
        <p:grpSpPr bwMode="auto">
          <a:xfrm>
            <a:off x="6172200" y="1905000"/>
            <a:ext cx="3886200" cy="2514600"/>
            <a:chOff x="2928" y="1200"/>
            <a:chExt cx="2448" cy="1584"/>
          </a:xfrm>
        </p:grpSpPr>
        <p:sp>
          <p:nvSpPr>
            <p:cNvPr id="46083" name="Rectangle 3">
              <a:extLst>
                <a:ext uri="{FF2B5EF4-FFF2-40B4-BE49-F238E27FC236}">
                  <a16:creationId xmlns:a16="http://schemas.microsoft.com/office/drawing/2014/main" xmlns="" id="{D80CE793-7183-42DD-AE8A-AEE229A53A89}"/>
                </a:ext>
              </a:extLst>
            </p:cNvPr>
            <p:cNvSpPr>
              <a:spLocks noChangeArrowheads="1"/>
            </p:cNvSpPr>
            <p:nvPr/>
          </p:nvSpPr>
          <p:spPr bwMode="auto">
            <a:xfrm>
              <a:off x="2928" y="1200"/>
              <a:ext cx="2448" cy="158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4" name="Rectangle 4">
              <a:extLst>
                <a:ext uri="{FF2B5EF4-FFF2-40B4-BE49-F238E27FC236}">
                  <a16:creationId xmlns:a16="http://schemas.microsoft.com/office/drawing/2014/main" xmlns="" id="{2AD509D8-5DAE-4C33-AA5A-5854E2F76FF8}"/>
                </a:ext>
              </a:extLst>
            </p:cNvPr>
            <p:cNvSpPr>
              <a:spLocks noChangeArrowheads="1"/>
            </p:cNvSpPr>
            <p:nvPr/>
          </p:nvSpPr>
          <p:spPr bwMode="auto">
            <a:xfrm>
              <a:off x="4128" y="1344"/>
              <a:ext cx="48" cy="384"/>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5" name="Rectangle 5">
              <a:extLst>
                <a:ext uri="{FF2B5EF4-FFF2-40B4-BE49-F238E27FC236}">
                  <a16:creationId xmlns:a16="http://schemas.microsoft.com/office/drawing/2014/main" xmlns="" id="{6CCCE5C8-2370-4F3F-BB31-EBC8E9E7B694}"/>
                </a:ext>
              </a:extLst>
            </p:cNvPr>
            <p:cNvSpPr>
              <a:spLocks noChangeArrowheads="1"/>
            </p:cNvSpPr>
            <p:nvPr/>
          </p:nvSpPr>
          <p:spPr bwMode="auto">
            <a:xfrm>
              <a:off x="4128" y="2304"/>
              <a:ext cx="48" cy="384"/>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6" name="Line 6">
              <a:extLst>
                <a:ext uri="{FF2B5EF4-FFF2-40B4-BE49-F238E27FC236}">
                  <a16:creationId xmlns:a16="http://schemas.microsoft.com/office/drawing/2014/main" xmlns="" id="{23BD8E16-2F6B-46FE-B4BF-98B9624BF0E2}"/>
                </a:ext>
              </a:extLst>
            </p:cNvPr>
            <p:cNvSpPr>
              <a:spLocks noChangeShapeType="1"/>
            </p:cNvSpPr>
            <p:nvPr/>
          </p:nvSpPr>
          <p:spPr bwMode="auto">
            <a:xfrm>
              <a:off x="3120" y="1728"/>
              <a:ext cx="2112"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087" name="Object 7">
              <a:extLst>
                <a:ext uri="{FF2B5EF4-FFF2-40B4-BE49-F238E27FC236}">
                  <a16:creationId xmlns:a16="http://schemas.microsoft.com/office/drawing/2014/main" xmlns="" id="{EFED3188-3D58-46EC-AEB2-2450977ADF80}"/>
                </a:ext>
              </a:extLst>
            </p:cNvPr>
            <p:cNvGraphicFramePr>
              <a:graphicFrameLocks noChangeAspect="1"/>
            </p:cNvGraphicFramePr>
            <p:nvPr/>
          </p:nvGraphicFramePr>
          <p:xfrm>
            <a:off x="3120" y="1776"/>
            <a:ext cx="183" cy="281"/>
          </p:xfrm>
          <a:graphic>
            <a:graphicData uri="http://schemas.openxmlformats.org/presentationml/2006/ole">
              <mc:AlternateContent xmlns:mc="http://schemas.openxmlformats.org/markup-compatibility/2006">
                <mc:Choice xmlns:v="urn:schemas-microsoft-com:vml" Requires="v">
                  <p:oleObj spid="_x0000_s74833" name="公式" r:id="rId3" imgW="164880" imgH="253800" progId="Equation.3">
                    <p:embed/>
                  </p:oleObj>
                </mc:Choice>
                <mc:Fallback>
                  <p:oleObj name="公式" r:id="rId3" imgW="164880" imgH="253800" progId="Equation.3">
                    <p:embed/>
                    <p:pic>
                      <p:nvPicPr>
                        <p:cNvPr id="0"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776"/>
                          <a:ext cx="18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Line 8">
              <a:extLst>
                <a:ext uri="{FF2B5EF4-FFF2-40B4-BE49-F238E27FC236}">
                  <a16:creationId xmlns:a16="http://schemas.microsoft.com/office/drawing/2014/main" xmlns="" id="{35B4FF2C-4E44-4B24-87D9-E68485ED6890}"/>
                </a:ext>
              </a:extLst>
            </p:cNvPr>
            <p:cNvSpPr>
              <a:spLocks noChangeShapeType="1"/>
            </p:cNvSpPr>
            <p:nvPr/>
          </p:nvSpPr>
          <p:spPr bwMode="auto">
            <a:xfrm flipV="1">
              <a:off x="3360" y="1728"/>
              <a:ext cx="0" cy="576"/>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Line 9">
              <a:extLst>
                <a:ext uri="{FF2B5EF4-FFF2-40B4-BE49-F238E27FC236}">
                  <a16:creationId xmlns:a16="http://schemas.microsoft.com/office/drawing/2014/main" xmlns="" id="{697F7A98-7ECA-4CC9-B5C0-F5CDA42B8613}"/>
                </a:ext>
              </a:extLst>
            </p:cNvPr>
            <p:cNvSpPr>
              <a:spLocks noChangeShapeType="1"/>
            </p:cNvSpPr>
            <p:nvPr/>
          </p:nvSpPr>
          <p:spPr bwMode="auto">
            <a:xfrm>
              <a:off x="3120" y="2304"/>
              <a:ext cx="2112"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090" name="Object 10">
              <a:extLst>
                <a:ext uri="{FF2B5EF4-FFF2-40B4-BE49-F238E27FC236}">
                  <a16:creationId xmlns:a16="http://schemas.microsoft.com/office/drawing/2014/main" xmlns="" id="{77181D43-EC7B-4CC7-8682-38067F7C4466}"/>
                </a:ext>
              </a:extLst>
            </p:cNvPr>
            <p:cNvGraphicFramePr>
              <a:graphicFrameLocks noChangeAspect="1"/>
            </p:cNvGraphicFramePr>
            <p:nvPr/>
          </p:nvGraphicFramePr>
          <p:xfrm>
            <a:off x="4209" y="1425"/>
            <a:ext cx="200" cy="221"/>
          </p:xfrm>
          <a:graphic>
            <a:graphicData uri="http://schemas.openxmlformats.org/presentationml/2006/ole">
              <mc:AlternateContent xmlns:mc="http://schemas.openxmlformats.org/markup-compatibility/2006">
                <mc:Choice xmlns:v="urn:schemas-microsoft-com:vml" Requires="v">
                  <p:oleObj spid="_x0000_s74834" name="公式" r:id="rId5" imgW="114120" imgH="126720" progId="Equation.3">
                    <p:embed/>
                  </p:oleObj>
                </mc:Choice>
                <mc:Fallback>
                  <p:oleObj name="公式" r:id="rId5" imgW="114120" imgH="12672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9" y="1425"/>
                          <a:ext cx="20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11">
              <a:extLst>
                <a:ext uri="{FF2B5EF4-FFF2-40B4-BE49-F238E27FC236}">
                  <a16:creationId xmlns:a16="http://schemas.microsoft.com/office/drawing/2014/main" xmlns="" id="{D7EF3F28-CA67-4B1C-8966-FB0052C766DB}"/>
                </a:ext>
              </a:extLst>
            </p:cNvPr>
            <p:cNvGraphicFramePr>
              <a:graphicFrameLocks noChangeAspect="1"/>
            </p:cNvGraphicFramePr>
            <p:nvPr/>
          </p:nvGraphicFramePr>
          <p:xfrm>
            <a:off x="3873" y="2385"/>
            <a:ext cx="200" cy="222"/>
          </p:xfrm>
          <a:graphic>
            <a:graphicData uri="http://schemas.openxmlformats.org/presentationml/2006/ole">
              <mc:AlternateContent xmlns:mc="http://schemas.openxmlformats.org/markup-compatibility/2006">
                <mc:Choice xmlns:v="urn:schemas-microsoft-com:vml" Requires="v">
                  <p:oleObj spid="_x0000_s74835" name="公式" r:id="rId7" imgW="114120" imgH="126720" progId="Equation.3">
                    <p:embed/>
                  </p:oleObj>
                </mc:Choice>
                <mc:Fallback>
                  <p:oleObj name="公式" r:id="rId7" imgW="114120" imgH="12672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3" y="2385"/>
                          <a:ext cx="20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2" name="Line 32">
              <a:extLst>
                <a:ext uri="{FF2B5EF4-FFF2-40B4-BE49-F238E27FC236}">
                  <a16:creationId xmlns:a16="http://schemas.microsoft.com/office/drawing/2014/main" xmlns="" id="{546192FD-4981-44A5-8236-C8C3F2AF6DB0}"/>
                </a:ext>
              </a:extLst>
            </p:cNvPr>
            <p:cNvSpPr>
              <a:spLocks noChangeShapeType="1"/>
            </p:cNvSpPr>
            <p:nvPr/>
          </p:nvSpPr>
          <p:spPr bwMode="auto">
            <a:xfrm>
              <a:off x="4152" y="1752"/>
              <a:ext cx="0" cy="52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092" name="Text Box 12">
            <a:extLst>
              <a:ext uri="{FF2B5EF4-FFF2-40B4-BE49-F238E27FC236}">
                <a16:creationId xmlns:a16="http://schemas.microsoft.com/office/drawing/2014/main" xmlns="" id="{6BA08C80-D09B-478C-B301-726D1264D540}"/>
              </a:ext>
            </a:extLst>
          </p:cNvPr>
          <p:cNvSpPr txBox="1">
            <a:spLocks noChangeArrowheads="1"/>
          </p:cNvSpPr>
          <p:nvPr/>
        </p:nvSpPr>
        <p:spPr bwMode="auto">
          <a:xfrm>
            <a:off x="1775520" y="944564"/>
            <a:ext cx="78256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rgbClr val="CC0000"/>
                </a:solidFill>
                <a:latin typeface="宋体" panose="02010600030101010101" pitchFamily="2" charset="-122"/>
              </a:rPr>
              <a:t>  </a:t>
            </a:r>
            <a:r>
              <a:rPr lang="zh-CN" altLang="en-US" sz="3200" b="1" dirty="0">
                <a:solidFill>
                  <a:srgbClr val="CC0000"/>
                </a:solidFill>
                <a:latin typeface="宋体" panose="02010600030101010101" pitchFamily="2" charset="-122"/>
              </a:rPr>
              <a:t>*</a:t>
            </a:r>
            <a:r>
              <a:rPr lang="en-US" altLang="zh-CN" sz="3200" b="1" dirty="0">
                <a:solidFill>
                  <a:srgbClr val="CC0000"/>
                </a:solidFill>
                <a:latin typeface="宋体" panose="02010600030101010101" pitchFamily="2" charset="-122"/>
              </a:rPr>
              <a:t>(</a:t>
            </a:r>
            <a:r>
              <a:rPr lang="en-US" altLang="zh-CN" sz="3200" b="1" dirty="0">
                <a:solidFill>
                  <a:srgbClr val="CC0000"/>
                </a:solidFill>
                <a:latin typeface="Times New Roman" panose="02020603050405020304" pitchFamily="18" charset="0"/>
              </a:rPr>
              <a:t>4</a:t>
            </a:r>
            <a:r>
              <a:rPr lang="en-US" altLang="zh-CN" sz="3200" b="1" dirty="0">
                <a:solidFill>
                  <a:srgbClr val="CC0000"/>
                </a:solidFill>
                <a:latin typeface="宋体" panose="02010600030101010101" pitchFamily="2" charset="-122"/>
              </a:rPr>
              <a:t>)</a:t>
            </a:r>
            <a:r>
              <a:rPr lang="zh-CN" altLang="en-US" sz="3200" b="1" dirty="0">
                <a:solidFill>
                  <a:srgbClr val="000000"/>
                </a:solidFill>
                <a:latin typeface="宋体" panose="02010600030101010101" pitchFamily="2" charset="-122"/>
              </a:rPr>
              <a:t>入射光非垂直入射时光程差的计算</a:t>
            </a:r>
          </a:p>
        </p:txBody>
      </p:sp>
      <p:graphicFrame>
        <p:nvGraphicFramePr>
          <p:cNvPr id="46093" name="Object 13">
            <a:extLst>
              <a:ext uri="{FF2B5EF4-FFF2-40B4-BE49-F238E27FC236}">
                <a16:creationId xmlns:a16="http://schemas.microsoft.com/office/drawing/2014/main" xmlns="" id="{F741137B-8B7A-47E0-BAD6-0FE136F4E1E7}"/>
              </a:ext>
            </a:extLst>
          </p:cNvPr>
          <p:cNvGraphicFramePr>
            <a:graphicFrameLocks noChangeAspect="1"/>
          </p:cNvGraphicFramePr>
          <p:nvPr/>
        </p:nvGraphicFramePr>
        <p:xfrm>
          <a:off x="3048000" y="2971800"/>
          <a:ext cx="2743200" cy="484188"/>
        </p:xfrm>
        <a:graphic>
          <a:graphicData uri="http://schemas.openxmlformats.org/presentationml/2006/ole">
            <mc:AlternateContent xmlns:mc="http://schemas.openxmlformats.org/markup-compatibility/2006">
              <mc:Choice xmlns:v="urn:schemas-microsoft-com:vml" Requires="v">
                <p:oleObj spid="_x0000_s74836" name="公式" r:id="rId9" imgW="1726920" imgH="304560" progId="Equation.3">
                  <p:embed/>
                </p:oleObj>
              </mc:Choice>
              <mc:Fallback>
                <p:oleObj name="公式" r:id="rId9" imgW="1726920" imgH="3045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2971800"/>
                        <a:ext cx="2743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4" name="Group 14">
            <a:extLst>
              <a:ext uri="{FF2B5EF4-FFF2-40B4-BE49-F238E27FC236}">
                <a16:creationId xmlns:a16="http://schemas.microsoft.com/office/drawing/2014/main" xmlns="" id="{574B6016-08A0-473E-9CE3-B35D62004E3F}"/>
              </a:ext>
            </a:extLst>
          </p:cNvPr>
          <p:cNvGrpSpPr>
            <a:grpSpLocks/>
          </p:cNvGrpSpPr>
          <p:nvPr/>
        </p:nvGrpSpPr>
        <p:grpSpPr bwMode="auto">
          <a:xfrm>
            <a:off x="8153400" y="2286000"/>
            <a:ext cx="1447800" cy="1371600"/>
            <a:chOff x="4176" y="1008"/>
            <a:chExt cx="912" cy="864"/>
          </a:xfrm>
        </p:grpSpPr>
        <p:sp>
          <p:nvSpPr>
            <p:cNvPr id="46095" name="Line 15">
              <a:extLst>
                <a:ext uri="{FF2B5EF4-FFF2-40B4-BE49-F238E27FC236}">
                  <a16:creationId xmlns:a16="http://schemas.microsoft.com/office/drawing/2014/main" xmlns="" id="{C7FA9386-CFD6-4054-992F-8B70E70C415E}"/>
                </a:ext>
              </a:extLst>
            </p:cNvPr>
            <p:cNvSpPr>
              <a:spLocks noChangeShapeType="1"/>
            </p:cNvSpPr>
            <p:nvPr/>
          </p:nvSpPr>
          <p:spPr bwMode="auto">
            <a:xfrm flipV="1">
              <a:off x="4176" y="1008"/>
              <a:ext cx="912" cy="288"/>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Line 16">
              <a:extLst>
                <a:ext uri="{FF2B5EF4-FFF2-40B4-BE49-F238E27FC236}">
                  <a16:creationId xmlns:a16="http://schemas.microsoft.com/office/drawing/2014/main" xmlns="" id="{3C92193E-CD17-4043-8530-EA1323DCFBA2}"/>
                </a:ext>
              </a:extLst>
            </p:cNvPr>
            <p:cNvSpPr>
              <a:spLocks noChangeShapeType="1"/>
            </p:cNvSpPr>
            <p:nvPr/>
          </p:nvSpPr>
          <p:spPr bwMode="auto">
            <a:xfrm flipV="1">
              <a:off x="4176" y="1584"/>
              <a:ext cx="912" cy="288"/>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Arc 17">
              <a:extLst>
                <a:ext uri="{FF2B5EF4-FFF2-40B4-BE49-F238E27FC236}">
                  <a16:creationId xmlns:a16="http://schemas.microsoft.com/office/drawing/2014/main" xmlns="" id="{55EF53F9-400C-472D-A2EF-BDB6FF216ABE}"/>
                </a:ext>
              </a:extLst>
            </p:cNvPr>
            <p:cNvSpPr>
              <a:spLocks/>
            </p:cNvSpPr>
            <p:nvPr/>
          </p:nvSpPr>
          <p:spPr bwMode="auto">
            <a:xfrm>
              <a:off x="4608" y="1152"/>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098" name="Object 18">
              <a:extLst>
                <a:ext uri="{FF2B5EF4-FFF2-40B4-BE49-F238E27FC236}">
                  <a16:creationId xmlns:a16="http://schemas.microsoft.com/office/drawing/2014/main" xmlns="" id="{2B8B02CD-7E80-4C89-AFA7-832E2E54F030}"/>
                </a:ext>
              </a:extLst>
            </p:cNvPr>
            <p:cNvGraphicFramePr>
              <a:graphicFrameLocks noChangeAspect="1"/>
            </p:cNvGraphicFramePr>
            <p:nvPr/>
          </p:nvGraphicFramePr>
          <p:xfrm>
            <a:off x="4795" y="1056"/>
            <a:ext cx="197" cy="267"/>
          </p:xfrm>
          <a:graphic>
            <a:graphicData uri="http://schemas.openxmlformats.org/presentationml/2006/ole">
              <mc:AlternateContent xmlns:mc="http://schemas.openxmlformats.org/markup-compatibility/2006">
                <mc:Choice xmlns:v="urn:schemas-microsoft-com:vml" Requires="v">
                  <p:oleObj spid="_x0000_s74837" name="公式" r:id="rId11" imgW="177480" imgH="241200" progId="Equation.3">
                    <p:embed/>
                  </p:oleObj>
                </mc:Choice>
                <mc:Fallback>
                  <p:oleObj name="公式" r:id="rId11" imgW="177480" imgH="241200" progId="Equation.3">
                    <p:embed/>
                    <p:pic>
                      <p:nvPicPr>
                        <p:cNvPr id="0" name="Object 18"/>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5" y="1056"/>
                          <a:ext cx="1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099" name="Group 19">
            <a:extLst>
              <a:ext uri="{FF2B5EF4-FFF2-40B4-BE49-F238E27FC236}">
                <a16:creationId xmlns:a16="http://schemas.microsoft.com/office/drawing/2014/main" xmlns="" id="{063B818A-7CA4-4BA5-A5B8-70F5089256BF}"/>
              </a:ext>
            </a:extLst>
          </p:cNvPr>
          <p:cNvGrpSpPr>
            <a:grpSpLocks/>
          </p:cNvGrpSpPr>
          <p:nvPr/>
        </p:nvGrpSpPr>
        <p:grpSpPr bwMode="auto">
          <a:xfrm>
            <a:off x="7010400" y="2209800"/>
            <a:ext cx="1066800" cy="1447800"/>
            <a:chOff x="3456" y="960"/>
            <a:chExt cx="672" cy="912"/>
          </a:xfrm>
        </p:grpSpPr>
        <p:sp>
          <p:nvSpPr>
            <p:cNvPr id="46100" name="Line 20">
              <a:extLst>
                <a:ext uri="{FF2B5EF4-FFF2-40B4-BE49-F238E27FC236}">
                  <a16:creationId xmlns:a16="http://schemas.microsoft.com/office/drawing/2014/main" xmlns="" id="{37795E10-C4D7-4D4B-B5A2-73800BCA1918}"/>
                </a:ext>
              </a:extLst>
            </p:cNvPr>
            <p:cNvSpPr>
              <a:spLocks noChangeShapeType="1"/>
            </p:cNvSpPr>
            <p:nvPr/>
          </p:nvSpPr>
          <p:spPr bwMode="auto">
            <a:xfrm>
              <a:off x="3456" y="960"/>
              <a:ext cx="672" cy="336"/>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1" name="Line 21">
              <a:extLst>
                <a:ext uri="{FF2B5EF4-FFF2-40B4-BE49-F238E27FC236}">
                  <a16:creationId xmlns:a16="http://schemas.microsoft.com/office/drawing/2014/main" xmlns="" id="{5B1D1EFD-85FA-4648-A77E-F49791604811}"/>
                </a:ext>
              </a:extLst>
            </p:cNvPr>
            <p:cNvSpPr>
              <a:spLocks noChangeShapeType="1"/>
            </p:cNvSpPr>
            <p:nvPr/>
          </p:nvSpPr>
          <p:spPr bwMode="auto">
            <a:xfrm>
              <a:off x="3456" y="1536"/>
              <a:ext cx="672" cy="336"/>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Arc 22">
              <a:extLst>
                <a:ext uri="{FF2B5EF4-FFF2-40B4-BE49-F238E27FC236}">
                  <a16:creationId xmlns:a16="http://schemas.microsoft.com/office/drawing/2014/main" xmlns="" id="{F1A2669F-1735-4908-A205-929E4581859F}"/>
                </a:ext>
              </a:extLst>
            </p:cNvPr>
            <p:cNvSpPr>
              <a:spLocks/>
            </p:cNvSpPr>
            <p:nvPr/>
          </p:nvSpPr>
          <p:spPr bwMode="auto">
            <a:xfrm flipH="1">
              <a:off x="3792" y="1152"/>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03" name="Object 23">
              <a:extLst>
                <a:ext uri="{FF2B5EF4-FFF2-40B4-BE49-F238E27FC236}">
                  <a16:creationId xmlns:a16="http://schemas.microsoft.com/office/drawing/2014/main" xmlns="" id="{6C52B3BF-16D0-4FD9-A406-925A5704CB94}"/>
                </a:ext>
              </a:extLst>
            </p:cNvPr>
            <p:cNvGraphicFramePr>
              <a:graphicFrameLocks noChangeAspect="1"/>
            </p:cNvGraphicFramePr>
            <p:nvPr/>
          </p:nvGraphicFramePr>
          <p:xfrm>
            <a:off x="3504" y="1056"/>
            <a:ext cx="226" cy="267"/>
          </p:xfrm>
          <a:graphic>
            <a:graphicData uri="http://schemas.openxmlformats.org/presentationml/2006/ole">
              <mc:AlternateContent xmlns:mc="http://schemas.openxmlformats.org/markup-compatibility/2006">
                <mc:Choice xmlns:v="urn:schemas-microsoft-com:vml" Requires="v">
                  <p:oleObj spid="_x0000_s74838" name="公式" r:id="rId13" imgW="203040" imgH="241200" progId="Equation.3">
                    <p:embed/>
                  </p:oleObj>
                </mc:Choice>
                <mc:Fallback>
                  <p:oleObj name="公式" r:id="rId13" imgW="203040" imgH="241200" progId="Equation.3">
                    <p:embed/>
                    <p:pic>
                      <p:nvPicPr>
                        <p:cNvPr id="0" name="Object 23"/>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1056"/>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104" name="Object 24">
            <a:extLst>
              <a:ext uri="{FF2B5EF4-FFF2-40B4-BE49-F238E27FC236}">
                <a16:creationId xmlns:a16="http://schemas.microsoft.com/office/drawing/2014/main" xmlns="" id="{881BD5BA-61E5-433E-83A9-AAE99D3A3249}"/>
              </a:ext>
            </a:extLst>
          </p:cNvPr>
          <p:cNvGraphicFramePr>
            <a:graphicFrameLocks noChangeAspect="1"/>
          </p:cNvGraphicFramePr>
          <p:nvPr/>
        </p:nvGraphicFramePr>
        <p:xfrm>
          <a:off x="2667000" y="2057400"/>
          <a:ext cx="2209800" cy="369888"/>
        </p:xfrm>
        <a:graphic>
          <a:graphicData uri="http://schemas.openxmlformats.org/presentationml/2006/ole">
            <mc:AlternateContent xmlns:mc="http://schemas.openxmlformats.org/markup-compatibility/2006">
              <mc:Choice xmlns:v="urn:schemas-microsoft-com:vml" Requires="v">
                <p:oleObj spid="_x0000_s74839" name="Equation" r:id="rId15" imgW="1650960" imgH="279360" progId="Equation.3">
                  <p:embed/>
                </p:oleObj>
              </mc:Choice>
              <mc:Fallback>
                <p:oleObj name="Equation" r:id="rId15" imgW="1650960" imgH="27936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057400"/>
                        <a:ext cx="22098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5" name="Text Box 25">
            <a:extLst>
              <a:ext uri="{FF2B5EF4-FFF2-40B4-BE49-F238E27FC236}">
                <a16:creationId xmlns:a16="http://schemas.microsoft.com/office/drawing/2014/main" xmlns="" id="{89C28A58-D4D2-4A31-BFAD-2C1263255EAF}"/>
              </a:ext>
            </a:extLst>
          </p:cNvPr>
          <p:cNvSpPr txBox="1">
            <a:spLocks noChangeArrowheads="1"/>
          </p:cNvSpPr>
          <p:nvPr/>
        </p:nvSpPr>
        <p:spPr bwMode="auto">
          <a:xfrm>
            <a:off x="3962400" y="4572000"/>
            <a:ext cx="464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00"/>
                </a:solidFill>
                <a:latin typeface="Times New Roman" panose="02020603050405020304" pitchFamily="18" charset="0"/>
              </a:rPr>
              <a:t>（中央明纹</a:t>
            </a:r>
            <a:r>
              <a:rPr lang="zh-CN" altLang="en-US" sz="3200" b="1">
                <a:solidFill>
                  <a:srgbClr val="CC0000"/>
                </a:solidFill>
                <a:latin typeface="Times New Roman" panose="02020603050405020304" pitchFamily="18" charset="0"/>
              </a:rPr>
              <a:t>向下</a:t>
            </a:r>
            <a:r>
              <a:rPr lang="zh-CN" altLang="en-US" sz="3200" b="1">
                <a:solidFill>
                  <a:srgbClr val="000000"/>
                </a:solidFill>
                <a:latin typeface="Times New Roman" panose="02020603050405020304" pitchFamily="18" charset="0"/>
              </a:rPr>
              <a:t>移动）</a:t>
            </a:r>
          </a:p>
        </p:txBody>
      </p:sp>
      <p:grpSp>
        <p:nvGrpSpPr>
          <p:cNvPr id="46106" name="Group 26">
            <a:extLst>
              <a:ext uri="{FF2B5EF4-FFF2-40B4-BE49-F238E27FC236}">
                <a16:creationId xmlns:a16="http://schemas.microsoft.com/office/drawing/2014/main" xmlns="" id="{FEE8DBF2-ABB4-42B3-8211-1B3FA8F4F75B}"/>
              </a:ext>
            </a:extLst>
          </p:cNvPr>
          <p:cNvGrpSpPr>
            <a:grpSpLocks/>
          </p:cNvGrpSpPr>
          <p:nvPr/>
        </p:nvGrpSpPr>
        <p:grpSpPr bwMode="auto">
          <a:xfrm>
            <a:off x="7359651" y="2733675"/>
            <a:ext cx="746125" cy="1030288"/>
            <a:chOff x="3676" y="1290"/>
            <a:chExt cx="470" cy="649"/>
          </a:xfrm>
        </p:grpSpPr>
        <p:sp>
          <p:nvSpPr>
            <p:cNvPr id="46107" name="Freeform 27">
              <a:extLst>
                <a:ext uri="{FF2B5EF4-FFF2-40B4-BE49-F238E27FC236}">
                  <a16:creationId xmlns:a16="http://schemas.microsoft.com/office/drawing/2014/main" xmlns="" id="{89BB87D7-0054-47A1-AF8A-21716EE5A799}"/>
                </a:ext>
              </a:extLst>
            </p:cNvPr>
            <p:cNvSpPr>
              <a:spLocks/>
            </p:cNvSpPr>
            <p:nvPr/>
          </p:nvSpPr>
          <p:spPr bwMode="auto">
            <a:xfrm>
              <a:off x="3888" y="1290"/>
              <a:ext cx="258" cy="438"/>
            </a:xfrm>
            <a:custGeom>
              <a:avLst/>
              <a:gdLst>
                <a:gd name="T0" fmla="*/ 186 w 186"/>
                <a:gd name="T1" fmla="*/ 0 h 294"/>
                <a:gd name="T2" fmla="*/ 0 w 186"/>
                <a:gd name="T3" fmla="*/ 294 h 294"/>
              </a:gdLst>
              <a:ahLst/>
              <a:cxnLst>
                <a:cxn ang="0">
                  <a:pos x="T0" y="T1"/>
                </a:cxn>
                <a:cxn ang="0">
                  <a:pos x="T2" y="T3"/>
                </a:cxn>
              </a:cxnLst>
              <a:rect l="0" t="0" r="r" b="b"/>
              <a:pathLst>
                <a:path w="186" h="294">
                  <a:moveTo>
                    <a:pt x="186" y="0"/>
                  </a:moveTo>
                  <a:lnTo>
                    <a:pt x="0" y="294"/>
                  </a:lnTo>
                </a:path>
              </a:pathLst>
            </a:custGeom>
            <a:noFill/>
            <a:ln w="38100" cap="flat" cmpd="sng">
              <a:solidFill>
                <a:srgbClr val="FF0000"/>
              </a:solidFill>
              <a:prstDash val="sysDot"/>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08" name="Object 28">
              <a:extLst>
                <a:ext uri="{FF2B5EF4-FFF2-40B4-BE49-F238E27FC236}">
                  <a16:creationId xmlns:a16="http://schemas.microsoft.com/office/drawing/2014/main" xmlns="" id="{F5494BDC-5830-4F60-A220-4E497B62C661}"/>
                </a:ext>
              </a:extLst>
            </p:cNvPr>
            <p:cNvGraphicFramePr>
              <a:graphicFrameLocks noChangeAspect="1"/>
            </p:cNvGraphicFramePr>
            <p:nvPr/>
          </p:nvGraphicFramePr>
          <p:xfrm>
            <a:off x="3676" y="1748"/>
            <a:ext cx="191" cy="191"/>
          </p:xfrm>
          <a:graphic>
            <a:graphicData uri="http://schemas.openxmlformats.org/presentationml/2006/ole">
              <mc:AlternateContent xmlns:mc="http://schemas.openxmlformats.org/markup-compatibility/2006">
                <mc:Choice xmlns:v="urn:schemas-microsoft-com:vml" Requires="v">
                  <p:oleObj spid="_x0000_s74840" name="公式" r:id="rId17" imgW="126720" imgH="126720" progId="Equation.3">
                    <p:embed/>
                  </p:oleObj>
                </mc:Choice>
                <mc:Fallback>
                  <p:oleObj name="公式" r:id="rId17" imgW="126720" imgH="12672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6" y="1748"/>
                          <a:ext cx="19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109" name="Group 29">
            <a:extLst>
              <a:ext uri="{FF2B5EF4-FFF2-40B4-BE49-F238E27FC236}">
                <a16:creationId xmlns:a16="http://schemas.microsoft.com/office/drawing/2014/main" xmlns="" id="{5F2C1A1D-2597-438E-9A14-5534741FEBCC}"/>
              </a:ext>
            </a:extLst>
          </p:cNvPr>
          <p:cNvGrpSpPr>
            <a:grpSpLocks/>
          </p:cNvGrpSpPr>
          <p:nvPr/>
        </p:nvGrpSpPr>
        <p:grpSpPr bwMode="auto">
          <a:xfrm>
            <a:off x="8115301" y="2743201"/>
            <a:ext cx="676275" cy="1216025"/>
            <a:chOff x="4152" y="1296"/>
            <a:chExt cx="426" cy="766"/>
          </a:xfrm>
        </p:grpSpPr>
        <p:sp>
          <p:nvSpPr>
            <p:cNvPr id="46110" name="Freeform 30">
              <a:extLst>
                <a:ext uri="{FF2B5EF4-FFF2-40B4-BE49-F238E27FC236}">
                  <a16:creationId xmlns:a16="http://schemas.microsoft.com/office/drawing/2014/main" xmlns="" id="{3E6C60B9-33EB-48FF-A88C-9D9F60800DC3}"/>
                </a:ext>
              </a:extLst>
            </p:cNvPr>
            <p:cNvSpPr>
              <a:spLocks/>
            </p:cNvSpPr>
            <p:nvPr/>
          </p:nvSpPr>
          <p:spPr bwMode="auto">
            <a:xfrm>
              <a:off x="4152" y="1296"/>
              <a:ext cx="216" cy="528"/>
            </a:xfrm>
            <a:custGeom>
              <a:avLst/>
              <a:gdLst>
                <a:gd name="T0" fmla="*/ 0 w 156"/>
                <a:gd name="T1" fmla="*/ 0 h 342"/>
                <a:gd name="T2" fmla="*/ 156 w 156"/>
                <a:gd name="T3" fmla="*/ 342 h 342"/>
              </a:gdLst>
              <a:ahLst/>
              <a:cxnLst>
                <a:cxn ang="0">
                  <a:pos x="T0" y="T1"/>
                </a:cxn>
                <a:cxn ang="0">
                  <a:pos x="T2" y="T3"/>
                </a:cxn>
              </a:cxnLst>
              <a:rect l="0" t="0" r="r" b="b"/>
              <a:pathLst>
                <a:path w="156" h="342">
                  <a:moveTo>
                    <a:pt x="0" y="0"/>
                  </a:moveTo>
                  <a:lnTo>
                    <a:pt x="156" y="342"/>
                  </a:lnTo>
                </a:path>
              </a:pathLst>
            </a:custGeom>
            <a:noFill/>
            <a:ln w="38100" cap="flat" cmpd="sng">
              <a:solidFill>
                <a:srgbClr val="FF0000"/>
              </a:solidFill>
              <a:prstDash val="sysDot"/>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11" name="Object 31">
              <a:extLst>
                <a:ext uri="{FF2B5EF4-FFF2-40B4-BE49-F238E27FC236}">
                  <a16:creationId xmlns:a16="http://schemas.microsoft.com/office/drawing/2014/main" xmlns="" id="{B35CBE58-288F-48E9-9D7F-B4DCE457C1BA}"/>
                </a:ext>
              </a:extLst>
            </p:cNvPr>
            <p:cNvGraphicFramePr>
              <a:graphicFrameLocks noChangeAspect="1"/>
            </p:cNvGraphicFramePr>
            <p:nvPr/>
          </p:nvGraphicFramePr>
          <p:xfrm>
            <a:off x="4387" y="1853"/>
            <a:ext cx="191" cy="209"/>
          </p:xfrm>
          <a:graphic>
            <a:graphicData uri="http://schemas.openxmlformats.org/presentationml/2006/ole">
              <mc:AlternateContent xmlns:mc="http://schemas.openxmlformats.org/markup-compatibility/2006">
                <mc:Choice xmlns:v="urn:schemas-microsoft-com:vml" Requires="v">
                  <p:oleObj spid="_x0000_s74841" name="公式" r:id="rId19" imgW="126720" imgH="139680" progId="Equation.3">
                    <p:embed/>
                  </p:oleObj>
                </mc:Choice>
                <mc:Fallback>
                  <p:oleObj name="公式" r:id="rId19" imgW="126720" imgH="139680"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7" y="1853"/>
                          <a:ext cx="19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21">
            <p14:nvContentPartPr>
              <p14:cNvPr id="2" name="墨迹 1"/>
              <p14:cNvContentPartPr/>
              <p14:nvPr/>
            </p14:nvContentPartPr>
            <p14:xfrm>
              <a:off x="4048200" y="851760"/>
              <a:ext cx="7460280" cy="4827960"/>
            </p14:xfrm>
          </p:contentPart>
        </mc:Choice>
        <mc:Fallback>
          <p:pic>
            <p:nvPicPr>
              <p:cNvPr id="2" name="墨迹 1"/>
              <p:cNvPicPr/>
              <p:nvPr/>
            </p:nvPicPr>
            <p:blipFill>
              <a:blip r:embed="rId22"/>
              <a:stretch>
                <a:fillRect/>
              </a:stretch>
            </p:blipFill>
            <p:spPr>
              <a:xfrm>
                <a:off x="4038840" y="842760"/>
                <a:ext cx="7479360" cy="4846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6099"/>
                                        </p:tgtEl>
                                        <p:attrNameLst>
                                          <p:attrName>style.visibility</p:attrName>
                                        </p:attrNameLst>
                                      </p:cBhvr>
                                      <p:to>
                                        <p:strVal val="visible"/>
                                      </p:to>
                                    </p:set>
                                    <p:animEffect transition="in" filter="strips(downRight)">
                                      <p:cBhvr>
                                        <p:cTn id="7" dur="500"/>
                                        <p:tgtEl>
                                          <p:spTgt spid="46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6094"/>
                                        </p:tgtEl>
                                        <p:attrNameLst>
                                          <p:attrName>style.visibility</p:attrName>
                                        </p:attrNameLst>
                                      </p:cBhvr>
                                      <p:to>
                                        <p:strVal val="visible"/>
                                      </p:to>
                                    </p:set>
                                    <p:animEffect transition="in" filter="strips(upRight)">
                                      <p:cBhvr>
                                        <p:cTn id="12" dur="500"/>
                                        <p:tgtEl>
                                          <p:spTgt spid="460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6106"/>
                                        </p:tgtEl>
                                        <p:attrNameLst>
                                          <p:attrName>style.visibility</p:attrName>
                                        </p:attrNameLst>
                                      </p:cBhvr>
                                      <p:to>
                                        <p:strVal val="visible"/>
                                      </p:to>
                                    </p:set>
                                    <p:animEffect transition="in" filter="strips(downLeft)">
                                      <p:cBhvr>
                                        <p:cTn id="17" dur="500"/>
                                        <p:tgtEl>
                                          <p:spTgt spid="46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6109"/>
                                        </p:tgtEl>
                                        <p:attrNameLst>
                                          <p:attrName>style.visibility</p:attrName>
                                        </p:attrNameLst>
                                      </p:cBhvr>
                                      <p:to>
                                        <p:strVal val="visible"/>
                                      </p:to>
                                    </p:set>
                                    <p:animEffect transition="in" filter="strips(downRight)">
                                      <p:cBhvr>
                                        <p:cTn id="22" dur="500"/>
                                        <p:tgtEl>
                                          <p:spTgt spid="46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6104"/>
                                        </p:tgtEl>
                                        <p:attrNameLst>
                                          <p:attrName>style.visibility</p:attrName>
                                        </p:attrNameLst>
                                      </p:cBhvr>
                                      <p:to>
                                        <p:strVal val="visible"/>
                                      </p:to>
                                    </p:set>
                                    <p:animEffect transition="in" filter="blinds(vertical)">
                                      <p:cBhvr>
                                        <p:cTn id="27" dur="500"/>
                                        <p:tgtEl>
                                          <p:spTgt spid="461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46093"/>
                                        </p:tgtEl>
                                        <p:attrNameLst>
                                          <p:attrName>style.visibility</p:attrName>
                                        </p:attrNameLst>
                                      </p:cBhvr>
                                      <p:to>
                                        <p:strVal val="visible"/>
                                      </p:to>
                                    </p:set>
                                    <p:animEffect transition="in" filter="blinds(vertical)">
                                      <p:cBhvr>
                                        <p:cTn id="32" dur="500"/>
                                        <p:tgtEl>
                                          <p:spTgt spid="460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6105"/>
                                        </p:tgtEl>
                                        <p:attrNameLst>
                                          <p:attrName>style.visibility</p:attrName>
                                        </p:attrNameLst>
                                      </p:cBhvr>
                                      <p:to>
                                        <p:strVal val="visible"/>
                                      </p:to>
                                    </p:set>
                                    <p:animEffect transition="in" filter="blinds(vertical)">
                                      <p:cBhvr>
                                        <p:cTn id="37" dur="500"/>
                                        <p:tgtEl>
                                          <p:spTgt spid="46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1">
            <a:extLst>
              <a:ext uri="{FF2B5EF4-FFF2-40B4-BE49-F238E27FC236}">
                <a16:creationId xmlns:a16="http://schemas.microsoft.com/office/drawing/2014/main" xmlns="" id="{971BD837-02C2-45AF-A677-3AEF7F23CDC9}"/>
              </a:ext>
            </a:extLst>
          </p:cNvPr>
          <p:cNvSpPr>
            <a:spLocks noGrp="1"/>
          </p:cNvSpPr>
          <p:nvPr>
            <p:ph type="sldNum" sz="quarter" idx="12"/>
          </p:nvPr>
        </p:nvSpPr>
        <p:spPr/>
        <p:txBody>
          <a:bodyPr/>
          <a:lstStyle/>
          <a:p>
            <a:fld id="{F79B32EC-8D27-4623-849A-CCDBC7764AF5}" type="slidenum">
              <a:rPr lang="en-US" altLang="zh-CN"/>
              <a:pPr/>
              <a:t>16</a:t>
            </a:fld>
            <a:endParaRPr lang="en-US" altLang="zh-CN"/>
          </a:p>
        </p:txBody>
      </p:sp>
      <p:grpSp>
        <p:nvGrpSpPr>
          <p:cNvPr id="47136" name="Group 32">
            <a:extLst>
              <a:ext uri="{FF2B5EF4-FFF2-40B4-BE49-F238E27FC236}">
                <a16:creationId xmlns:a16="http://schemas.microsoft.com/office/drawing/2014/main" xmlns="" id="{08C675E1-1F44-49CB-A6C1-522D1DB6606A}"/>
              </a:ext>
            </a:extLst>
          </p:cNvPr>
          <p:cNvGrpSpPr>
            <a:grpSpLocks/>
          </p:cNvGrpSpPr>
          <p:nvPr/>
        </p:nvGrpSpPr>
        <p:grpSpPr bwMode="auto">
          <a:xfrm>
            <a:off x="6172200" y="1066800"/>
            <a:ext cx="3886200" cy="2590800"/>
            <a:chOff x="2928" y="672"/>
            <a:chExt cx="2448" cy="1632"/>
          </a:xfrm>
        </p:grpSpPr>
        <p:grpSp>
          <p:nvGrpSpPr>
            <p:cNvPr id="47135" name="Group 31">
              <a:extLst>
                <a:ext uri="{FF2B5EF4-FFF2-40B4-BE49-F238E27FC236}">
                  <a16:creationId xmlns:a16="http://schemas.microsoft.com/office/drawing/2014/main" xmlns="" id="{A4A0EE3C-30FE-40D8-BAEA-D93F2ACBE8DB}"/>
                </a:ext>
              </a:extLst>
            </p:cNvPr>
            <p:cNvGrpSpPr>
              <a:grpSpLocks/>
            </p:cNvGrpSpPr>
            <p:nvPr/>
          </p:nvGrpSpPr>
          <p:grpSpPr bwMode="auto">
            <a:xfrm>
              <a:off x="2928" y="672"/>
              <a:ext cx="2448" cy="1632"/>
              <a:chOff x="2928" y="672"/>
              <a:chExt cx="2448" cy="1632"/>
            </a:xfrm>
          </p:grpSpPr>
          <p:sp>
            <p:nvSpPr>
              <p:cNvPr id="47107" name="Rectangle 3">
                <a:extLst>
                  <a:ext uri="{FF2B5EF4-FFF2-40B4-BE49-F238E27FC236}">
                    <a16:creationId xmlns:a16="http://schemas.microsoft.com/office/drawing/2014/main" xmlns="" id="{D83EDF57-6676-4C9C-BC95-A9FE089AD411}"/>
                  </a:ext>
                </a:extLst>
              </p:cNvPr>
              <p:cNvSpPr>
                <a:spLocks noChangeArrowheads="1"/>
              </p:cNvSpPr>
              <p:nvPr/>
            </p:nvSpPr>
            <p:spPr bwMode="auto">
              <a:xfrm>
                <a:off x="2928" y="672"/>
                <a:ext cx="2448" cy="163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8" name="Rectangle 4">
                <a:extLst>
                  <a:ext uri="{FF2B5EF4-FFF2-40B4-BE49-F238E27FC236}">
                    <a16:creationId xmlns:a16="http://schemas.microsoft.com/office/drawing/2014/main" xmlns="" id="{C4DE241D-9383-44B7-8A5B-A4F218D7F2DF}"/>
                  </a:ext>
                </a:extLst>
              </p:cNvPr>
              <p:cNvSpPr>
                <a:spLocks noChangeArrowheads="1"/>
              </p:cNvSpPr>
              <p:nvPr/>
            </p:nvSpPr>
            <p:spPr bwMode="auto">
              <a:xfrm>
                <a:off x="4128" y="864"/>
                <a:ext cx="48" cy="384"/>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Rectangle 5">
                <a:extLst>
                  <a:ext uri="{FF2B5EF4-FFF2-40B4-BE49-F238E27FC236}">
                    <a16:creationId xmlns:a16="http://schemas.microsoft.com/office/drawing/2014/main" xmlns="" id="{12A14C5B-31CD-4665-ADD4-2EEBB146834B}"/>
                  </a:ext>
                </a:extLst>
              </p:cNvPr>
              <p:cNvSpPr>
                <a:spLocks noChangeArrowheads="1"/>
              </p:cNvSpPr>
              <p:nvPr/>
            </p:nvSpPr>
            <p:spPr bwMode="auto">
              <a:xfrm>
                <a:off x="4128" y="1824"/>
                <a:ext cx="48" cy="384"/>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7">
                <a:extLst>
                  <a:ext uri="{FF2B5EF4-FFF2-40B4-BE49-F238E27FC236}">
                    <a16:creationId xmlns:a16="http://schemas.microsoft.com/office/drawing/2014/main" xmlns="" id="{E1FCC564-0D7C-474B-B9FC-B54BF7C76EA3}"/>
                  </a:ext>
                </a:extLst>
              </p:cNvPr>
              <p:cNvSpPr>
                <a:spLocks noChangeShapeType="1"/>
              </p:cNvSpPr>
              <p:nvPr/>
            </p:nvSpPr>
            <p:spPr bwMode="auto">
              <a:xfrm flipV="1">
                <a:off x="3408" y="1248"/>
                <a:ext cx="0" cy="57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12" name="Object 8">
                <a:extLst>
                  <a:ext uri="{FF2B5EF4-FFF2-40B4-BE49-F238E27FC236}">
                    <a16:creationId xmlns:a16="http://schemas.microsoft.com/office/drawing/2014/main" xmlns="" id="{4A85F73C-F956-4E56-8169-F87380019F52}"/>
                  </a:ext>
                </a:extLst>
              </p:cNvPr>
              <p:cNvGraphicFramePr>
                <a:graphicFrameLocks noChangeAspect="1"/>
              </p:cNvGraphicFramePr>
              <p:nvPr/>
            </p:nvGraphicFramePr>
            <p:xfrm>
              <a:off x="4209" y="897"/>
              <a:ext cx="200" cy="221"/>
            </p:xfrm>
            <a:graphic>
              <a:graphicData uri="http://schemas.openxmlformats.org/presentationml/2006/ole">
                <mc:AlternateContent xmlns:mc="http://schemas.openxmlformats.org/markup-compatibility/2006">
                  <mc:Choice xmlns:v="urn:schemas-microsoft-com:vml" Requires="v">
                    <p:oleObj spid="_x0000_s47212" name="公式" r:id="rId3" imgW="114120" imgH="126720" progId="Equation.3">
                      <p:embed/>
                    </p:oleObj>
                  </mc:Choice>
                  <mc:Fallback>
                    <p:oleObj name="公式" r:id="rId3" imgW="114120" imgH="1267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9" y="897"/>
                            <a:ext cx="20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9">
                <a:extLst>
                  <a:ext uri="{FF2B5EF4-FFF2-40B4-BE49-F238E27FC236}">
                    <a16:creationId xmlns:a16="http://schemas.microsoft.com/office/drawing/2014/main" xmlns="" id="{51780984-43E2-4E74-81F0-83996940268B}"/>
                  </a:ext>
                </a:extLst>
              </p:cNvPr>
              <p:cNvGraphicFramePr>
                <a:graphicFrameLocks noChangeAspect="1"/>
              </p:cNvGraphicFramePr>
              <p:nvPr/>
            </p:nvGraphicFramePr>
            <p:xfrm>
              <a:off x="3895" y="1905"/>
              <a:ext cx="199" cy="222"/>
            </p:xfrm>
            <a:graphic>
              <a:graphicData uri="http://schemas.openxmlformats.org/presentationml/2006/ole">
                <mc:AlternateContent xmlns:mc="http://schemas.openxmlformats.org/markup-compatibility/2006">
                  <mc:Choice xmlns:v="urn:schemas-microsoft-com:vml" Requires="v">
                    <p:oleObj spid="_x0000_s47213" name="公式" r:id="rId5" imgW="114120" imgH="126720" progId="Equation.3">
                      <p:embed/>
                    </p:oleObj>
                  </mc:Choice>
                  <mc:Fallback>
                    <p:oleObj name="公式" r:id="rId5" imgW="114120" imgH="1267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 y="1905"/>
                            <a:ext cx="19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Line 10">
                <a:extLst>
                  <a:ext uri="{FF2B5EF4-FFF2-40B4-BE49-F238E27FC236}">
                    <a16:creationId xmlns:a16="http://schemas.microsoft.com/office/drawing/2014/main" xmlns="" id="{E2AC78EF-BFA7-407D-B8FC-9ACCB7C23DA1}"/>
                  </a:ext>
                </a:extLst>
              </p:cNvPr>
              <p:cNvSpPr>
                <a:spLocks noChangeShapeType="1"/>
              </p:cNvSpPr>
              <p:nvPr/>
            </p:nvSpPr>
            <p:spPr bwMode="auto">
              <a:xfrm>
                <a:off x="3072" y="1248"/>
                <a:ext cx="220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Line 11">
                <a:extLst>
                  <a:ext uri="{FF2B5EF4-FFF2-40B4-BE49-F238E27FC236}">
                    <a16:creationId xmlns:a16="http://schemas.microsoft.com/office/drawing/2014/main" xmlns="" id="{BE46221C-1038-4A47-8E5C-4FC122E502F4}"/>
                  </a:ext>
                </a:extLst>
              </p:cNvPr>
              <p:cNvSpPr>
                <a:spLocks noChangeShapeType="1"/>
              </p:cNvSpPr>
              <p:nvPr/>
            </p:nvSpPr>
            <p:spPr bwMode="auto">
              <a:xfrm>
                <a:off x="3072" y="1824"/>
                <a:ext cx="220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7110" name="Object 6">
              <a:extLst>
                <a:ext uri="{FF2B5EF4-FFF2-40B4-BE49-F238E27FC236}">
                  <a16:creationId xmlns:a16="http://schemas.microsoft.com/office/drawing/2014/main" xmlns="" id="{9AA356E4-55F4-4C1D-AE34-0A56F6ADB769}"/>
                </a:ext>
              </a:extLst>
            </p:cNvPr>
            <p:cNvGraphicFramePr>
              <a:graphicFrameLocks noChangeAspect="1"/>
            </p:cNvGraphicFramePr>
            <p:nvPr/>
          </p:nvGraphicFramePr>
          <p:xfrm>
            <a:off x="3216" y="1495"/>
            <a:ext cx="183" cy="281"/>
          </p:xfrm>
          <a:graphic>
            <a:graphicData uri="http://schemas.openxmlformats.org/presentationml/2006/ole">
              <mc:AlternateContent xmlns:mc="http://schemas.openxmlformats.org/markup-compatibility/2006">
                <mc:Choice xmlns:v="urn:schemas-microsoft-com:vml" Requires="v">
                  <p:oleObj spid="_x0000_s47214" name="公式" r:id="rId7" imgW="164880" imgH="253800" progId="Equation.3">
                    <p:embed/>
                  </p:oleObj>
                </mc:Choice>
                <mc:Fallback>
                  <p:oleObj name="公式" r:id="rId7" imgW="164880" imgH="253800" progId="Equation.3">
                    <p:embed/>
                    <p:pic>
                      <p:nvPicPr>
                        <p:cNvPr id="0" name="Object 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495"/>
                          <a:ext cx="18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116" name="Object 12">
            <a:extLst>
              <a:ext uri="{FF2B5EF4-FFF2-40B4-BE49-F238E27FC236}">
                <a16:creationId xmlns:a16="http://schemas.microsoft.com/office/drawing/2014/main" xmlns="" id="{3211F77B-D6EA-40B7-8910-B122CF2646E0}"/>
              </a:ext>
            </a:extLst>
          </p:cNvPr>
          <p:cNvGraphicFramePr>
            <a:graphicFrameLocks noChangeAspect="1"/>
          </p:cNvGraphicFramePr>
          <p:nvPr/>
        </p:nvGraphicFramePr>
        <p:xfrm>
          <a:off x="2725738" y="1743076"/>
          <a:ext cx="2227262" cy="468313"/>
        </p:xfrm>
        <a:graphic>
          <a:graphicData uri="http://schemas.openxmlformats.org/presentationml/2006/ole">
            <mc:AlternateContent xmlns:mc="http://schemas.openxmlformats.org/markup-compatibility/2006">
              <mc:Choice xmlns:v="urn:schemas-microsoft-com:vml" Requires="v">
                <p:oleObj spid="_x0000_s47215" name="Equation" r:id="rId9" imgW="838080" imgH="177480" progId="Equation.3">
                  <p:embed/>
                </p:oleObj>
              </mc:Choice>
              <mc:Fallback>
                <p:oleObj name="Equation" r:id="rId9" imgW="838080" imgH="177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5738" y="1743076"/>
                        <a:ext cx="2227262"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13">
            <a:extLst>
              <a:ext uri="{FF2B5EF4-FFF2-40B4-BE49-F238E27FC236}">
                <a16:creationId xmlns:a16="http://schemas.microsoft.com/office/drawing/2014/main" xmlns="" id="{2BC1BC39-F421-40F0-8CD4-0D4E1FDBCF00}"/>
              </a:ext>
            </a:extLst>
          </p:cNvPr>
          <p:cNvGraphicFramePr>
            <a:graphicFrameLocks noChangeAspect="1"/>
          </p:cNvGraphicFramePr>
          <p:nvPr/>
        </p:nvGraphicFramePr>
        <p:xfrm>
          <a:off x="3111500" y="2438401"/>
          <a:ext cx="2743200" cy="479425"/>
        </p:xfrm>
        <a:graphic>
          <a:graphicData uri="http://schemas.openxmlformats.org/presentationml/2006/ole">
            <mc:AlternateContent xmlns:mc="http://schemas.openxmlformats.org/markup-compatibility/2006">
              <mc:Choice xmlns:v="urn:schemas-microsoft-com:vml" Requires="v">
                <p:oleObj spid="_x0000_s47216" name="公式" r:id="rId11" imgW="1726920" imgH="304560" progId="Equation.3">
                  <p:embed/>
                </p:oleObj>
              </mc:Choice>
              <mc:Fallback>
                <p:oleObj name="公式" r:id="rId11" imgW="1726920" imgH="3045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1500" y="2438401"/>
                        <a:ext cx="2743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Rectangle 14">
            <a:extLst>
              <a:ext uri="{FF2B5EF4-FFF2-40B4-BE49-F238E27FC236}">
                <a16:creationId xmlns:a16="http://schemas.microsoft.com/office/drawing/2014/main" xmlns="" id="{57228BB7-F2C8-4C61-B59B-DB7E1C2C0202}"/>
              </a:ext>
            </a:extLst>
          </p:cNvPr>
          <p:cNvSpPr>
            <a:spLocks noChangeArrowheads="1"/>
          </p:cNvSpPr>
          <p:nvPr/>
        </p:nvSpPr>
        <p:spPr bwMode="auto">
          <a:xfrm>
            <a:off x="3886200" y="4114800"/>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00"/>
                </a:solidFill>
                <a:latin typeface="Times New Roman" panose="02020603050405020304" pitchFamily="18" charset="0"/>
              </a:rPr>
              <a:t>（中央明纹</a:t>
            </a:r>
            <a:r>
              <a:rPr lang="zh-CN" altLang="en-US" sz="3200" b="1">
                <a:solidFill>
                  <a:srgbClr val="CC0000"/>
                </a:solidFill>
                <a:latin typeface="Times New Roman" panose="02020603050405020304" pitchFamily="18" charset="0"/>
              </a:rPr>
              <a:t>向上</a:t>
            </a:r>
            <a:r>
              <a:rPr lang="zh-CN" altLang="en-US" sz="3200" b="1">
                <a:solidFill>
                  <a:srgbClr val="000000"/>
                </a:solidFill>
                <a:latin typeface="Times New Roman" panose="02020603050405020304" pitchFamily="18" charset="0"/>
              </a:rPr>
              <a:t>移动）</a:t>
            </a:r>
          </a:p>
        </p:txBody>
      </p:sp>
      <p:grpSp>
        <p:nvGrpSpPr>
          <p:cNvPr id="47119" name="Group 15">
            <a:extLst>
              <a:ext uri="{FF2B5EF4-FFF2-40B4-BE49-F238E27FC236}">
                <a16:creationId xmlns:a16="http://schemas.microsoft.com/office/drawing/2014/main" xmlns="" id="{D167761E-ADA2-47F9-8B14-29CD4C8E26A1}"/>
              </a:ext>
            </a:extLst>
          </p:cNvPr>
          <p:cNvGrpSpPr>
            <a:grpSpLocks/>
          </p:cNvGrpSpPr>
          <p:nvPr/>
        </p:nvGrpSpPr>
        <p:grpSpPr bwMode="auto">
          <a:xfrm>
            <a:off x="7423150" y="1784350"/>
            <a:ext cx="654050" cy="1111250"/>
            <a:chOff x="3716" y="2900"/>
            <a:chExt cx="412" cy="700"/>
          </a:xfrm>
        </p:grpSpPr>
        <p:sp>
          <p:nvSpPr>
            <p:cNvPr id="47120" name="Freeform 16">
              <a:extLst>
                <a:ext uri="{FF2B5EF4-FFF2-40B4-BE49-F238E27FC236}">
                  <a16:creationId xmlns:a16="http://schemas.microsoft.com/office/drawing/2014/main" xmlns="" id="{8E3F14F1-23E2-49F5-A753-51A597FEDF4E}"/>
                </a:ext>
              </a:extLst>
            </p:cNvPr>
            <p:cNvSpPr>
              <a:spLocks/>
            </p:cNvSpPr>
            <p:nvPr/>
          </p:nvSpPr>
          <p:spPr bwMode="auto">
            <a:xfrm>
              <a:off x="3966" y="3072"/>
              <a:ext cx="162" cy="528"/>
            </a:xfrm>
            <a:custGeom>
              <a:avLst/>
              <a:gdLst>
                <a:gd name="T0" fmla="*/ 162 w 162"/>
                <a:gd name="T1" fmla="*/ 528 h 528"/>
                <a:gd name="T2" fmla="*/ 0 w 162"/>
                <a:gd name="T3" fmla="*/ 0 h 528"/>
              </a:gdLst>
              <a:ahLst/>
              <a:cxnLst>
                <a:cxn ang="0">
                  <a:pos x="T0" y="T1"/>
                </a:cxn>
                <a:cxn ang="0">
                  <a:pos x="T2" y="T3"/>
                </a:cxn>
              </a:cxnLst>
              <a:rect l="0" t="0" r="r" b="b"/>
              <a:pathLst>
                <a:path w="162" h="528">
                  <a:moveTo>
                    <a:pt x="162" y="528"/>
                  </a:moveTo>
                  <a:lnTo>
                    <a:pt x="0" y="0"/>
                  </a:lnTo>
                </a:path>
              </a:pathLst>
            </a:custGeom>
            <a:noFill/>
            <a:ln w="38100" cap="flat" cmpd="sng">
              <a:solidFill>
                <a:srgbClr val="FF0000"/>
              </a:solidFill>
              <a:prstDash val="sysDot"/>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1" name="Object 17">
              <a:extLst>
                <a:ext uri="{FF2B5EF4-FFF2-40B4-BE49-F238E27FC236}">
                  <a16:creationId xmlns:a16="http://schemas.microsoft.com/office/drawing/2014/main" xmlns="" id="{C12E6373-8E4B-48A2-8B0A-2BF35630E2AD}"/>
                </a:ext>
              </a:extLst>
            </p:cNvPr>
            <p:cNvGraphicFramePr>
              <a:graphicFrameLocks noChangeAspect="1"/>
            </p:cNvGraphicFramePr>
            <p:nvPr/>
          </p:nvGraphicFramePr>
          <p:xfrm>
            <a:off x="3716" y="2900"/>
            <a:ext cx="191" cy="191"/>
          </p:xfrm>
          <a:graphic>
            <a:graphicData uri="http://schemas.openxmlformats.org/presentationml/2006/ole">
              <mc:AlternateContent xmlns:mc="http://schemas.openxmlformats.org/markup-compatibility/2006">
                <mc:Choice xmlns:v="urn:schemas-microsoft-com:vml" Requires="v">
                  <p:oleObj spid="_x0000_s47217" name="公式" r:id="rId13" imgW="126720" imgH="126720" progId="Equation.3">
                    <p:embed/>
                  </p:oleObj>
                </mc:Choice>
                <mc:Fallback>
                  <p:oleObj name="公式" r:id="rId13" imgW="126720" imgH="12672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6" y="2900"/>
                          <a:ext cx="19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22" name="Group 18">
            <a:extLst>
              <a:ext uri="{FF2B5EF4-FFF2-40B4-BE49-F238E27FC236}">
                <a16:creationId xmlns:a16="http://schemas.microsoft.com/office/drawing/2014/main" xmlns="" id="{38894029-56A7-483B-B17D-1EB4421BE17B}"/>
              </a:ext>
            </a:extLst>
          </p:cNvPr>
          <p:cNvGrpSpPr>
            <a:grpSpLocks/>
          </p:cNvGrpSpPr>
          <p:nvPr/>
        </p:nvGrpSpPr>
        <p:grpSpPr bwMode="auto">
          <a:xfrm>
            <a:off x="8153400" y="1981201"/>
            <a:ext cx="655638" cy="1063625"/>
            <a:chOff x="4176" y="3024"/>
            <a:chExt cx="413" cy="670"/>
          </a:xfrm>
        </p:grpSpPr>
        <p:sp>
          <p:nvSpPr>
            <p:cNvPr id="47123" name="Freeform 19">
              <a:extLst>
                <a:ext uri="{FF2B5EF4-FFF2-40B4-BE49-F238E27FC236}">
                  <a16:creationId xmlns:a16="http://schemas.microsoft.com/office/drawing/2014/main" xmlns="" id="{1B5E7B2D-195F-4BD2-9E40-6BF92EA2B5BB}"/>
                </a:ext>
              </a:extLst>
            </p:cNvPr>
            <p:cNvSpPr>
              <a:spLocks/>
            </p:cNvSpPr>
            <p:nvPr/>
          </p:nvSpPr>
          <p:spPr bwMode="auto">
            <a:xfrm>
              <a:off x="4176" y="3024"/>
              <a:ext cx="216" cy="456"/>
            </a:xfrm>
            <a:custGeom>
              <a:avLst/>
              <a:gdLst>
                <a:gd name="T0" fmla="*/ 0 w 216"/>
                <a:gd name="T1" fmla="*/ 0 h 456"/>
                <a:gd name="T2" fmla="*/ 216 w 216"/>
                <a:gd name="T3" fmla="*/ 456 h 456"/>
              </a:gdLst>
              <a:ahLst/>
              <a:cxnLst>
                <a:cxn ang="0">
                  <a:pos x="T0" y="T1"/>
                </a:cxn>
                <a:cxn ang="0">
                  <a:pos x="T2" y="T3"/>
                </a:cxn>
              </a:cxnLst>
              <a:rect l="0" t="0" r="r" b="b"/>
              <a:pathLst>
                <a:path w="216" h="456">
                  <a:moveTo>
                    <a:pt x="0" y="0"/>
                  </a:moveTo>
                  <a:lnTo>
                    <a:pt x="216" y="456"/>
                  </a:lnTo>
                </a:path>
              </a:pathLst>
            </a:custGeom>
            <a:noFill/>
            <a:ln w="38100" cap="flat" cmpd="sng">
              <a:solidFill>
                <a:srgbClr val="FF0000"/>
              </a:solidFill>
              <a:prstDash val="sysDot"/>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4" name="Object 20">
              <a:extLst>
                <a:ext uri="{FF2B5EF4-FFF2-40B4-BE49-F238E27FC236}">
                  <a16:creationId xmlns:a16="http://schemas.microsoft.com/office/drawing/2014/main" xmlns="" id="{20E719F2-6561-40D2-A45C-17595AD2FEA7}"/>
                </a:ext>
              </a:extLst>
            </p:cNvPr>
            <p:cNvGraphicFramePr>
              <a:graphicFrameLocks noChangeAspect="1"/>
            </p:cNvGraphicFramePr>
            <p:nvPr/>
          </p:nvGraphicFramePr>
          <p:xfrm>
            <a:off x="4398" y="3484"/>
            <a:ext cx="191" cy="210"/>
          </p:xfrm>
          <a:graphic>
            <a:graphicData uri="http://schemas.openxmlformats.org/presentationml/2006/ole">
              <mc:AlternateContent xmlns:mc="http://schemas.openxmlformats.org/markup-compatibility/2006">
                <mc:Choice xmlns:v="urn:schemas-microsoft-com:vml" Requires="v">
                  <p:oleObj spid="_x0000_s47218" name="公式" r:id="rId15" imgW="126720" imgH="139680" progId="Equation.3">
                    <p:embed/>
                  </p:oleObj>
                </mc:Choice>
                <mc:Fallback>
                  <p:oleObj name="公式" r:id="rId15" imgW="126720" imgH="1396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98" y="3484"/>
                          <a:ext cx="191"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38" name="Group 34">
            <a:extLst>
              <a:ext uri="{FF2B5EF4-FFF2-40B4-BE49-F238E27FC236}">
                <a16:creationId xmlns:a16="http://schemas.microsoft.com/office/drawing/2014/main" xmlns="" id="{1C5EB5AA-1D95-47CC-A507-6263275AD93F}"/>
              </a:ext>
            </a:extLst>
          </p:cNvPr>
          <p:cNvGrpSpPr>
            <a:grpSpLocks/>
          </p:cNvGrpSpPr>
          <p:nvPr/>
        </p:nvGrpSpPr>
        <p:grpSpPr bwMode="auto">
          <a:xfrm>
            <a:off x="6400800" y="1981200"/>
            <a:ext cx="1676400" cy="1371600"/>
            <a:chOff x="3072" y="1248"/>
            <a:chExt cx="1056" cy="864"/>
          </a:xfrm>
        </p:grpSpPr>
        <p:grpSp>
          <p:nvGrpSpPr>
            <p:cNvPr id="47137" name="Group 33">
              <a:extLst>
                <a:ext uri="{FF2B5EF4-FFF2-40B4-BE49-F238E27FC236}">
                  <a16:creationId xmlns:a16="http://schemas.microsoft.com/office/drawing/2014/main" xmlns="" id="{0B69A0C2-D682-4DCA-95BB-05569139496C}"/>
                </a:ext>
              </a:extLst>
            </p:cNvPr>
            <p:cNvGrpSpPr>
              <a:grpSpLocks/>
            </p:cNvGrpSpPr>
            <p:nvPr/>
          </p:nvGrpSpPr>
          <p:grpSpPr bwMode="auto">
            <a:xfrm>
              <a:off x="3072" y="1248"/>
              <a:ext cx="1056" cy="864"/>
              <a:chOff x="3072" y="1248"/>
              <a:chExt cx="1056" cy="864"/>
            </a:xfrm>
          </p:grpSpPr>
          <p:sp>
            <p:nvSpPr>
              <p:cNvPr id="47126" name="Line 22">
                <a:extLst>
                  <a:ext uri="{FF2B5EF4-FFF2-40B4-BE49-F238E27FC236}">
                    <a16:creationId xmlns:a16="http://schemas.microsoft.com/office/drawing/2014/main" xmlns="" id="{863EE82D-A0BF-4051-B0AD-E853AB533F72}"/>
                  </a:ext>
                </a:extLst>
              </p:cNvPr>
              <p:cNvSpPr>
                <a:spLocks noChangeShapeType="1"/>
              </p:cNvSpPr>
              <p:nvPr/>
            </p:nvSpPr>
            <p:spPr bwMode="auto">
              <a:xfrm flipV="1">
                <a:off x="3072" y="1248"/>
                <a:ext cx="1056" cy="240"/>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Line 23">
                <a:extLst>
                  <a:ext uri="{FF2B5EF4-FFF2-40B4-BE49-F238E27FC236}">
                    <a16:creationId xmlns:a16="http://schemas.microsoft.com/office/drawing/2014/main" xmlns="" id="{2272E638-EE80-4777-87E4-0B0B31111B83}"/>
                  </a:ext>
                </a:extLst>
              </p:cNvPr>
              <p:cNvSpPr>
                <a:spLocks noChangeShapeType="1"/>
              </p:cNvSpPr>
              <p:nvPr/>
            </p:nvSpPr>
            <p:spPr bwMode="auto">
              <a:xfrm flipV="1">
                <a:off x="3120" y="1824"/>
                <a:ext cx="1008" cy="288"/>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Arc 24">
                <a:extLst>
                  <a:ext uri="{FF2B5EF4-FFF2-40B4-BE49-F238E27FC236}">
                    <a16:creationId xmlns:a16="http://schemas.microsoft.com/office/drawing/2014/main" xmlns="" id="{7F662188-1F14-4307-8E7D-D09E2CD9BC82}"/>
                  </a:ext>
                </a:extLst>
              </p:cNvPr>
              <p:cNvSpPr>
                <a:spLocks/>
              </p:cNvSpPr>
              <p:nvPr/>
            </p:nvSpPr>
            <p:spPr bwMode="auto">
              <a:xfrm rot="21113913" flipH="1">
                <a:off x="3648" y="1824"/>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7129" name="Object 25">
              <a:extLst>
                <a:ext uri="{FF2B5EF4-FFF2-40B4-BE49-F238E27FC236}">
                  <a16:creationId xmlns:a16="http://schemas.microsoft.com/office/drawing/2014/main" xmlns="" id="{B75CC1E5-A44F-44E1-937F-D840FA8D7A44}"/>
                </a:ext>
              </a:extLst>
            </p:cNvPr>
            <p:cNvGraphicFramePr>
              <a:graphicFrameLocks noChangeAspect="1"/>
            </p:cNvGraphicFramePr>
            <p:nvPr/>
          </p:nvGraphicFramePr>
          <p:xfrm>
            <a:off x="3319" y="1824"/>
            <a:ext cx="185" cy="219"/>
          </p:xfrm>
          <a:graphic>
            <a:graphicData uri="http://schemas.openxmlformats.org/presentationml/2006/ole">
              <mc:AlternateContent xmlns:mc="http://schemas.openxmlformats.org/markup-compatibility/2006">
                <mc:Choice xmlns:v="urn:schemas-microsoft-com:vml" Requires="v">
                  <p:oleObj spid="_x0000_s47219" name="公式" r:id="rId17" imgW="203040" imgH="241200" progId="Equation.3">
                    <p:embed/>
                  </p:oleObj>
                </mc:Choice>
                <mc:Fallback>
                  <p:oleObj name="公式" r:id="rId17" imgW="203040" imgH="241200" progId="Equation.3">
                    <p:embed/>
                    <p:pic>
                      <p:nvPicPr>
                        <p:cNvPr id="0" name="Object 25"/>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9" y="1824"/>
                          <a:ext cx="18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30" name="Group 26">
            <a:extLst>
              <a:ext uri="{FF2B5EF4-FFF2-40B4-BE49-F238E27FC236}">
                <a16:creationId xmlns:a16="http://schemas.microsoft.com/office/drawing/2014/main" xmlns="" id="{F28AAD8B-ADF2-4B7B-82A0-1E793371E515}"/>
              </a:ext>
            </a:extLst>
          </p:cNvPr>
          <p:cNvGrpSpPr>
            <a:grpSpLocks/>
          </p:cNvGrpSpPr>
          <p:nvPr/>
        </p:nvGrpSpPr>
        <p:grpSpPr bwMode="auto">
          <a:xfrm>
            <a:off x="8077200" y="1295400"/>
            <a:ext cx="1447800" cy="1600200"/>
            <a:chOff x="4128" y="2592"/>
            <a:chExt cx="912" cy="1008"/>
          </a:xfrm>
        </p:grpSpPr>
        <p:sp>
          <p:nvSpPr>
            <p:cNvPr id="47131" name="Line 27">
              <a:extLst>
                <a:ext uri="{FF2B5EF4-FFF2-40B4-BE49-F238E27FC236}">
                  <a16:creationId xmlns:a16="http://schemas.microsoft.com/office/drawing/2014/main" xmlns="" id="{B49CBCA4-ED44-42B8-BA18-F1B2016C8C7A}"/>
                </a:ext>
              </a:extLst>
            </p:cNvPr>
            <p:cNvSpPr>
              <a:spLocks noChangeShapeType="1"/>
            </p:cNvSpPr>
            <p:nvPr/>
          </p:nvSpPr>
          <p:spPr bwMode="auto">
            <a:xfrm flipV="1">
              <a:off x="4128" y="2592"/>
              <a:ext cx="912" cy="432"/>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Line 28">
              <a:extLst>
                <a:ext uri="{FF2B5EF4-FFF2-40B4-BE49-F238E27FC236}">
                  <a16:creationId xmlns:a16="http://schemas.microsoft.com/office/drawing/2014/main" xmlns="" id="{B48D9AF5-261B-460E-A4A2-B265E2D0A5F0}"/>
                </a:ext>
              </a:extLst>
            </p:cNvPr>
            <p:cNvSpPr>
              <a:spLocks noChangeShapeType="1"/>
            </p:cNvSpPr>
            <p:nvPr/>
          </p:nvSpPr>
          <p:spPr bwMode="auto">
            <a:xfrm flipV="1">
              <a:off x="4128" y="3168"/>
              <a:ext cx="912" cy="432"/>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3" name="Arc 29">
              <a:extLst>
                <a:ext uri="{FF2B5EF4-FFF2-40B4-BE49-F238E27FC236}">
                  <a16:creationId xmlns:a16="http://schemas.microsoft.com/office/drawing/2014/main" xmlns="" id="{5243A7E2-81CD-4F1A-973A-2228918798CE}"/>
                </a:ext>
              </a:extLst>
            </p:cNvPr>
            <p:cNvSpPr>
              <a:spLocks/>
            </p:cNvSpPr>
            <p:nvPr/>
          </p:nvSpPr>
          <p:spPr bwMode="auto">
            <a:xfrm>
              <a:off x="4560" y="2832"/>
              <a:ext cx="9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34" name="Object 30">
              <a:extLst>
                <a:ext uri="{FF2B5EF4-FFF2-40B4-BE49-F238E27FC236}">
                  <a16:creationId xmlns:a16="http://schemas.microsoft.com/office/drawing/2014/main" xmlns="" id="{AAE92626-124A-426F-8DDB-9484A0F3214E}"/>
                </a:ext>
              </a:extLst>
            </p:cNvPr>
            <p:cNvGraphicFramePr>
              <a:graphicFrameLocks noChangeAspect="1"/>
            </p:cNvGraphicFramePr>
            <p:nvPr/>
          </p:nvGraphicFramePr>
          <p:xfrm>
            <a:off x="4704" y="2757"/>
            <a:ext cx="197" cy="267"/>
          </p:xfrm>
          <a:graphic>
            <a:graphicData uri="http://schemas.openxmlformats.org/presentationml/2006/ole">
              <mc:AlternateContent xmlns:mc="http://schemas.openxmlformats.org/markup-compatibility/2006">
                <mc:Choice xmlns:v="urn:schemas-microsoft-com:vml" Requires="v">
                  <p:oleObj spid="_x0000_s47220" name="公式" r:id="rId19" imgW="177480" imgH="241200" progId="Equation.3">
                    <p:embed/>
                  </p:oleObj>
                </mc:Choice>
                <mc:Fallback>
                  <p:oleObj name="公式" r:id="rId19" imgW="177480" imgH="241200" progId="Equation.3">
                    <p:embed/>
                    <p:pic>
                      <p:nvPicPr>
                        <p:cNvPr id="0" name="Object 30"/>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2757"/>
                          <a:ext cx="1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39" name="Line 35">
            <a:extLst>
              <a:ext uri="{FF2B5EF4-FFF2-40B4-BE49-F238E27FC236}">
                <a16:creationId xmlns:a16="http://schemas.microsoft.com/office/drawing/2014/main" xmlns="" id="{37F2DF2F-8095-4D0A-A9A1-DD630036F6F3}"/>
              </a:ext>
            </a:extLst>
          </p:cNvPr>
          <p:cNvSpPr>
            <a:spLocks noChangeShapeType="1"/>
          </p:cNvSpPr>
          <p:nvPr/>
        </p:nvSpPr>
        <p:spPr bwMode="auto">
          <a:xfrm>
            <a:off x="8115300" y="1981200"/>
            <a:ext cx="0" cy="914400"/>
          </a:xfrm>
          <a:prstGeom prst="line">
            <a:avLst/>
          </a:prstGeom>
          <a:noFill/>
          <a:ln w="31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47138"/>
                                        </p:tgtEl>
                                        <p:attrNameLst>
                                          <p:attrName>style.visibility</p:attrName>
                                        </p:attrNameLst>
                                      </p:cBhvr>
                                      <p:to>
                                        <p:strVal val="visible"/>
                                      </p:to>
                                    </p:set>
                                    <p:animEffect transition="in" filter="barn(outVertical)">
                                      <p:cBhvr>
                                        <p:cTn id="7" dur="500"/>
                                        <p:tgtEl>
                                          <p:spTgt spid="47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7130"/>
                                        </p:tgtEl>
                                        <p:attrNameLst>
                                          <p:attrName>style.visibility</p:attrName>
                                        </p:attrNameLst>
                                      </p:cBhvr>
                                      <p:to>
                                        <p:strVal val="visible"/>
                                      </p:to>
                                    </p:set>
                                    <p:animEffect transition="in" filter="strips(upRight)">
                                      <p:cBhvr>
                                        <p:cTn id="12" dur="500"/>
                                        <p:tgtEl>
                                          <p:spTgt spid="47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47119"/>
                                        </p:tgtEl>
                                        <p:attrNameLst>
                                          <p:attrName>style.visibility</p:attrName>
                                        </p:attrNameLst>
                                      </p:cBhvr>
                                      <p:to>
                                        <p:strVal val="visible"/>
                                      </p:to>
                                    </p:set>
                                    <p:animEffect transition="in" filter="strips(upLeft)">
                                      <p:cBhvr>
                                        <p:cTn id="17" dur="500"/>
                                        <p:tgtEl>
                                          <p:spTgt spid="471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strips(downRight)">
                                      <p:cBhvr>
                                        <p:cTn id="22" dur="500"/>
                                        <p:tgtEl>
                                          <p:spTgt spid="47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7116"/>
                                        </p:tgtEl>
                                        <p:attrNameLst>
                                          <p:attrName>style.visibility</p:attrName>
                                        </p:attrNameLst>
                                      </p:cBhvr>
                                      <p:to>
                                        <p:strVal val="visible"/>
                                      </p:to>
                                    </p:set>
                                    <p:animEffect transition="in" filter="blinds(horizontal)">
                                      <p:cBhvr>
                                        <p:cTn id="27" dur="500"/>
                                        <p:tgtEl>
                                          <p:spTgt spid="471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7117"/>
                                        </p:tgtEl>
                                        <p:attrNameLst>
                                          <p:attrName>style.visibility</p:attrName>
                                        </p:attrNameLst>
                                      </p:cBhvr>
                                      <p:to>
                                        <p:strVal val="visible"/>
                                      </p:to>
                                    </p:set>
                                    <p:animEffect transition="in" filter="blinds(horizontal)">
                                      <p:cBhvr>
                                        <p:cTn id="32" dur="500"/>
                                        <p:tgtEl>
                                          <p:spTgt spid="47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118"/>
                                        </p:tgtEl>
                                        <p:attrNameLst>
                                          <p:attrName>style.visibility</p:attrName>
                                        </p:attrNameLst>
                                      </p:cBhvr>
                                      <p:to>
                                        <p:strVal val="visible"/>
                                      </p:to>
                                    </p:set>
                                    <p:animEffect transition="in" filter="blinds(horizontal)">
                                      <p:cBhvr>
                                        <p:cTn id="37" dur="500"/>
                                        <p:tgtEl>
                                          <p:spTgt spid="4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12236D8-93F2-4DE0-B97E-1A268620779A}" type="slidenum">
              <a:rPr lang="en-US" altLang="zh-CN" smtClean="0"/>
              <a:pPr/>
              <a:t>17</a:t>
            </a:fld>
            <a:endParaRPr lang="en-US" altLang="zh-CN"/>
          </a:p>
        </p:txBody>
      </p:sp>
      <mc:AlternateContent xmlns:mc="http://schemas.openxmlformats.org/markup-compatibility/2006">
        <mc:Choice xmlns:p14="http://schemas.microsoft.com/office/powerpoint/2010/main" Requires="p14">
          <p:contentPart p14:bwMode="auto" r:id="rId2">
            <p14:nvContentPartPr>
              <p14:cNvPr id="3" name="墨迹 2"/>
              <p14:cNvContentPartPr/>
              <p14:nvPr/>
            </p14:nvContentPartPr>
            <p14:xfrm>
              <a:off x="617400" y="130680"/>
              <a:ext cx="11261880" cy="6530760"/>
            </p14:xfrm>
          </p:contentPart>
        </mc:Choice>
        <mc:Fallback>
          <p:pic>
            <p:nvPicPr>
              <p:cNvPr id="3" name="墨迹 2"/>
              <p:cNvPicPr/>
              <p:nvPr/>
            </p:nvPicPr>
            <p:blipFill>
              <a:blip r:embed="rId3"/>
              <a:stretch>
                <a:fillRect/>
              </a:stretch>
            </p:blipFill>
            <p:spPr>
              <a:xfrm>
                <a:off x="610920" y="121680"/>
                <a:ext cx="11277000" cy="6549480"/>
              </a:xfrm>
              <a:prstGeom prst="rect">
                <a:avLst/>
              </a:prstGeom>
            </p:spPr>
          </p:pic>
        </mc:Fallback>
      </mc:AlternateContent>
    </p:spTree>
    <p:extLst>
      <p:ext uri="{BB962C8B-B14F-4D97-AF65-F5344CB8AC3E}">
        <p14:creationId xmlns:p14="http://schemas.microsoft.com/office/powerpoint/2010/main" val="7080768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a:extLst>
              <a:ext uri="{FF2B5EF4-FFF2-40B4-BE49-F238E27FC236}">
                <a16:creationId xmlns:a16="http://schemas.microsoft.com/office/drawing/2014/main" xmlns="" id="{7A2605B5-5D85-4E02-9CE8-6CE412B6AD4A}"/>
              </a:ext>
            </a:extLst>
          </p:cNvPr>
          <p:cNvSpPr>
            <a:spLocks noGrp="1"/>
          </p:cNvSpPr>
          <p:nvPr>
            <p:ph type="sldNum" sz="quarter" idx="12"/>
          </p:nvPr>
        </p:nvSpPr>
        <p:spPr/>
        <p:txBody>
          <a:bodyPr/>
          <a:lstStyle/>
          <a:p>
            <a:fld id="{6F3D412D-0D02-41D9-AA84-C53410ED1013}" type="slidenum">
              <a:rPr lang="en-US" altLang="zh-CN"/>
              <a:pPr/>
              <a:t>18</a:t>
            </a:fld>
            <a:endParaRPr lang="en-US" altLang="zh-CN"/>
          </a:p>
        </p:txBody>
      </p:sp>
      <p:sp>
        <p:nvSpPr>
          <p:cNvPr id="48130" name="Text Box 2">
            <a:extLst>
              <a:ext uri="{FF2B5EF4-FFF2-40B4-BE49-F238E27FC236}">
                <a16:creationId xmlns:a16="http://schemas.microsoft.com/office/drawing/2014/main" xmlns="" id="{26612D8A-797B-4F71-8A9B-81ABCD71E355}"/>
              </a:ext>
            </a:extLst>
          </p:cNvPr>
          <p:cNvSpPr txBox="1">
            <a:spLocks noChangeArrowheads="1"/>
          </p:cNvSpPr>
          <p:nvPr/>
        </p:nvSpPr>
        <p:spPr bwMode="auto">
          <a:xfrm>
            <a:off x="1981200" y="822326"/>
            <a:ext cx="8610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rPr>
              <a:t>1</a:t>
            </a:r>
            <a:r>
              <a:rPr lang="en-US" altLang="zh-CN" sz="3200" b="1"/>
              <a:t>  </a:t>
            </a:r>
            <a:r>
              <a:rPr lang="zh-CN" altLang="en-US" sz="3200" b="1"/>
              <a:t>一单缝，宽为</a:t>
            </a:r>
            <a:r>
              <a:rPr lang="en-US" altLang="zh-CN" sz="3200" i="1">
                <a:latin typeface="Times New Roman" panose="02020603050405020304" pitchFamily="18" charset="0"/>
              </a:rPr>
              <a:t>b</a:t>
            </a:r>
            <a:r>
              <a:rPr lang="en-US" altLang="zh-CN" sz="3200">
                <a:latin typeface="Times New Roman" panose="02020603050405020304" pitchFamily="18" charset="0"/>
              </a:rPr>
              <a:t>=0.1 mm</a:t>
            </a:r>
            <a:r>
              <a:rPr lang="zh-CN" altLang="en-US" sz="3200" b="1"/>
              <a:t>，缝后放有一焦距为</a:t>
            </a:r>
            <a:r>
              <a:rPr lang="en-US" altLang="zh-CN" sz="3200">
                <a:latin typeface="Times New Roman" panose="02020603050405020304" pitchFamily="18" charset="0"/>
              </a:rPr>
              <a:t>50 cm</a:t>
            </a:r>
            <a:r>
              <a:rPr lang="zh-CN" altLang="en-US" sz="3200" b="1"/>
              <a:t>的会聚透镜，用波长</a:t>
            </a:r>
            <a:r>
              <a:rPr lang="zh-CN" altLang="en-US" sz="3200" i="1">
                <a:latin typeface="Times New Roman" panose="02020603050405020304" pitchFamily="18" charset="0"/>
                <a:sym typeface="Symbol" panose="05050102010706020507" pitchFamily="18" charset="2"/>
              </a:rPr>
              <a:t></a:t>
            </a:r>
            <a:r>
              <a:rPr lang="en-US" altLang="zh-CN" sz="3200">
                <a:latin typeface="Times New Roman" panose="02020603050405020304" pitchFamily="18" charset="0"/>
                <a:sym typeface="Symbol" panose="05050102010706020507" pitchFamily="18" charset="2"/>
              </a:rPr>
              <a:t>=546.1 nm</a:t>
            </a:r>
            <a:r>
              <a:rPr lang="zh-CN" altLang="en-US" sz="3200" b="1">
                <a:latin typeface="Times New Roman" panose="02020603050405020304" pitchFamily="18" charset="0"/>
                <a:sym typeface="Symbol" panose="05050102010706020507" pitchFamily="18" charset="2"/>
              </a:rPr>
              <a:t>的平行光垂直照射单缝，试求位于透镜焦平面处的屏幕上中央明纹的宽度和中央明纹两侧任意两相邻暗纹中心之间的距离．如将单缝位置作上下小距离移动，屏上衍射条纹有何变化？</a:t>
            </a:r>
            <a:endParaRPr lang="zh-CN" altLang="en-US" sz="3200" b="1">
              <a:solidFill>
                <a:srgbClr val="000000"/>
              </a:solidFill>
            </a:endParaRPr>
          </a:p>
        </p:txBody>
      </p:sp>
      <p:sp>
        <p:nvSpPr>
          <p:cNvPr id="48131" name="Text Box 3">
            <a:extLst>
              <a:ext uri="{FF2B5EF4-FFF2-40B4-BE49-F238E27FC236}">
                <a16:creationId xmlns:a16="http://schemas.microsoft.com/office/drawing/2014/main" xmlns="" id="{2BF7E63D-F5A8-4FA2-A12B-C5017A2274EA}"/>
              </a:ext>
            </a:extLst>
          </p:cNvPr>
          <p:cNvSpPr txBox="1">
            <a:spLocks noChangeArrowheads="1"/>
          </p:cNvSpPr>
          <p:nvPr/>
        </p:nvSpPr>
        <p:spPr bwMode="auto">
          <a:xfrm>
            <a:off x="2667000" y="4678364"/>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rPr>
              <a:t>解</a:t>
            </a:r>
          </a:p>
        </p:txBody>
      </p:sp>
      <p:graphicFrame>
        <p:nvGraphicFramePr>
          <p:cNvPr id="48132" name="Object 4">
            <a:extLst>
              <a:ext uri="{FF2B5EF4-FFF2-40B4-BE49-F238E27FC236}">
                <a16:creationId xmlns:a16="http://schemas.microsoft.com/office/drawing/2014/main" xmlns="" id="{C4DDEE3D-4B90-4D29-A318-DD8BEB8D0E6F}"/>
              </a:ext>
            </a:extLst>
          </p:cNvPr>
          <p:cNvGraphicFramePr>
            <a:graphicFrameLocks noChangeAspect="1"/>
          </p:cNvGraphicFramePr>
          <p:nvPr/>
        </p:nvGraphicFramePr>
        <p:xfrm>
          <a:off x="6305550" y="4419600"/>
          <a:ext cx="4057650" cy="1055688"/>
        </p:xfrm>
        <a:graphic>
          <a:graphicData uri="http://schemas.openxmlformats.org/presentationml/2006/ole">
            <mc:AlternateContent xmlns:mc="http://schemas.openxmlformats.org/markup-compatibility/2006">
              <mc:Choice xmlns:v="urn:schemas-microsoft-com:vml" Requires="v">
                <p:oleObj spid="_x0000_s48152" name="Equation" r:id="rId3" imgW="1333440" imgH="393480" progId="Equation.3">
                  <p:embed/>
                </p:oleObj>
              </mc:Choice>
              <mc:Fallback>
                <p:oleObj name="Equation" r:id="rId3" imgW="13334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5550" y="4419600"/>
                        <a:ext cx="4057650" cy="10556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Text Box 5">
            <a:extLst>
              <a:ext uri="{FF2B5EF4-FFF2-40B4-BE49-F238E27FC236}">
                <a16:creationId xmlns:a16="http://schemas.microsoft.com/office/drawing/2014/main" xmlns="" id="{3BC603C2-D137-451D-9BA3-FBB0090C959E}"/>
              </a:ext>
            </a:extLst>
          </p:cNvPr>
          <p:cNvSpPr txBox="1">
            <a:spLocks noChangeArrowheads="1"/>
          </p:cNvSpPr>
          <p:nvPr/>
        </p:nvSpPr>
        <p:spPr bwMode="auto">
          <a:xfrm>
            <a:off x="3352800" y="464820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中央明纹宽度</a:t>
            </a:r>
          </a:p>
        </p:txBody>
      </p:sp>
      <p:sp>
        <p:nvSpPr>
          <p:cNvPr id="48134" name="Text Box 6">
            <a:extLst>
              <a:ext uri="{FF2B5EF4-FFF2-40B4-BE49-F238E27FC236}">
                <a16:creationId xmlns:a16="http://schemas.microsoft.com/office/drawing/2014/main" xmlns="" id="{936D8CF1-19BA-4C4E-9D28-371ACFE2722E}"/>
              </a:ext>
            </a:extLst>
          </p:cNvPr>
          <p:cNvSpPr txBox="1">
            <a:spLocks noChangeArrowheads="1"/>
          </p:cNvSpPr>
          <p:nvPr/>
        </p:nvSpPr>
        <p:spPr bwMode="auto">
          <a:xfrm>
            <a:off x="3352800" y="5364164"/>
            <a:ext cx="281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其它明纹宽度</a:t>
            </a:r>
          </a:p>
        </p:txBody>
      </p:sp>
      <p:graphicFrame>
        <p:nvGraphicFramePr>
          <p:cNvPr id="48135" name="Object 7">
            <a:extLst>
              <a:ext uri="{FF2B5EF4-FFF2-40B4-BE49-F238E27FC236}">
                <a16:creationId xmlns:a16="http://schemas.microsoft.com/office/drawing/2014/main" xmlns="" id="{5728AEDA-B7F1-4C29-A133-9B01D420B2EA}"/>
              </a:ext>
            </a:extLst>
          </p:cNvPr>
          <p:cNvGraphicFramePr>
            <a:graphicFrameLocks noChangeAspect="1"/>
          </p:cNvGraphicFramePr>
          <p:nvPr/>
        </p:nvGraphicFramePr>
        <p:xfrm>
          <a:off x="6261100" y="5338764"/>
          <a:ext cx="3759200" cy="1062037"/>
        </p:xfrm>
        <a:graphic>
          <a:graphicData uri="http://schemas.openxmlformats.org/presentationml/2006/ole">
            <mc:AlternateContent xmlns:mc="http://schemas.openxmlformats.org/markup-compatibility/2006">
              <mc:Choice xmlns:v="urn:schemas-microsoft-com:vml" Requires="v">
                <p:oleObj spid="_x0000_s48153" name="公式" r:id="rId5" imgW="1231560" imgH="393480" progId="Equation.3">
                  <p:embed/>
                </p:oleObj>
              </mc:Choice>
              <mc:Fallback>
                <p:oleObj name="公式" r:id="rId5" imgW="1231560" imgH="393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100" y="5338764"/>
                        <a:ext cx="3759200" cy="10620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494280" y="1250280"/>
              <a:ext cx="9126360" cy="4978440"/>
            </p14:xfrm>
          </p:contentPart>
        </mc:Choice>
        <mc:Fallback>
          <p:pic>
            <p:nvPicPr>
              <p:cNvPr id="2" name="墨迹 1"/>
              <p:cNvPicPr/>
              <p:nvPr/>
            </p:nvPicPr>
            <p:blipFill>
              <a:blip r:embed="rId8"/>
              <a:stretch>
                <a:fillRect/>
              </a:stretch>
            </p:blipFill>
            <p:spPr>
              <a:xfrm>
                <a:off x="485280" y="1240560"/>
                <a:ext cx="9144720" cy="4992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blinds(horizontal)">
                                      <p:cBhvr>
                                        <p:cTn id="7" dur="500"/>
                                        <p:tgtEl>
                                          <p:spTgt spid="48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blinds(horizontal)">
                                      <p:cBhvr>
                                        <p:cTn id="12" dur="5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blinds(horizontal)">
                                      <p:cBhvr>
                                        <p:cTn id="17" dur="500"/>
                                        <p:tgtEl>
                                          <p:spTgt spid="48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blinds(horizontal)">
                                      <p:cBhvr>
                                        <p:cTn id="22"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P spid="4813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xmlns="" id="{D1B2F25A-2F4C-439F-8992-605D3D5764AB}"/>
              </a:ext>
            </a:extLst>
          </p:cNvPr>
          <p:cNvSpPr>
            <a:spLocks noGrp="1"/>
          </p:cNvSpPr>
          <p:nvPr>
            <p:ph type="sldNum" sz="quarter" idx="12"/>
          </p:nvPr>
        </p:nvSpPr>
        <p:spPr/>
        <p:txBody>
          <a:bodyPr/>
          <a:lstStyle/>
          <a:p>
            <a:fld id="{1B64C3A0-A075-4A9E-A994-A5A9C0FEFE3E}" type="slidenum">
              <a:rPr lang="en-US" altLang="zh-CN"/>
              <a:pPr/>
              <a:t>19</a:t>
            </a:fld>
            <a:endParaRPr lang="en-US" altLang="zh-CN"/>
          </a:p>
        </p:txBody>
      </p:sp>
      <p:sp>
        <p:nvSpPr>
          <p:cNvPr id="49154" name="Text Box 2">
            <a:extLst>
              <a:ext uri="{FF2B5EF4-FFF2-40B4-BE49-F238E27FC236}">
                <a16:creationId xmlns:a16="http://schemas.microsoft.com/office/drawing/2014/main" xmlns="" id="{38619AA7-2B72-4CCB-A904-D7D3E27C1937}"/>
              </a:ext>
            </a:extLst>
          </p:cNvPr>
          <p:cNvSpPr txBox="1">
            <a:spLocks noChangeArrowheads="1"/>
          </p:cNvSpPr>
          <p:nvPr/>
        </p:nvSpPr>
        <p:spPr bwMode="auto">
          <a:xfrm>
            <a:off x="2590800" y="1254126"/>
            <a:ext cx="74676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3200" b="1"/>
              <a:t>　　如将单缝位置作上下小距离移动，屏上衍射条纹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linds(horizontal)">
                                      <p:cBhvr>
                                        <p:cTn id="7"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灯片编号占位符 1">
            <a:extLst>
              <a:ext uri="{FF2B5EF4-FFF2-40B4-BE49-F238E27FC236}">
                <a16:creationId xmlns:a16="http://schemas.microsoft.com/office/drawing/2014/main" xmlns="" id="{5DD4E0B1-3AA6-4119-97E7-61805DE5C9A2}"/>
              </a:ext>
            </a:extLst>
          </p:cNvPr>
          <p:cNvSpPr>
            <a:spLocks noGrp="1"/>
          </p:cNvSpPr>
          <p:nvPr>
            <p:ph type="sldNum" sz="quarter" idx="12"/>
          </p:nvPr>
        </p:nvSpPr>
        <p:spPr/>
        <p:txBody>
          <a:bodyPr/>
          <a:lstStyle/>
          <a:p>
            <a:fld id="{39C35424-A5AB-4D8B-8587-F5690D135D76}" type="slidenum">
              <a:rPr lang="en-US" altLang="zh-CN"/>
              <a:pPr/>
              <a:t>2</a:t>
            </a:fld>
            <a:endParaRPr lang="en-US" altLang="zh-CN"/>
          </a:p>
        </p:txBody>
      </p:sp>
      <p:grpSp>
        <p:nvGrpSpPr>
          <p:cNvPr id="35842" name="Group 2">
            <a:extLst>
              <a:ext uri="{FF2B5EF4-FFF2-40B4-BE49-F238E27FC236}">
                <a16:creationId xmlns:a16="http://schemas.microsoft.com/office/drawing/2014/main" xmlns="" id="{2D4A9331-61B8-42EF-95E4-77561A86851C}"/>
              </a:ext>
            </a:extLst>
          </p:cNvPr>
          <p:cNvGrpSpPr>
            <a:grpSpLocks/>
          </p:cNvGrpSpPr>
          <p:nvPr/>
        </p:nvGrpSpPr>
        <p:grpSpPr bwMode="auto">
          <a:xfrm>
            <a:off x="5265739" y="958850"/>
            <a:ext cx="4784725" cy="5137150"/>
            <a:chOff x="2400" y="384"/>
            <a:chExt cx="3216" cy="3744"/>
          </a:xfrm>
        </p:grpSpPr>
        <p:grpSp>
          <p:nvGrpSpPr>
            <p:cNvPr id="35843" name="Group 3">
              <a:extLst>
                <a:ext uri="{FF2B5EF4-FFF2-40B4-BE49-F238E27FC236}">
                  <a16:creationId xmlns:a16="http://schemas.microsoft.com/office/drawing/2014/main" xmlns="" id="{266DC079-6E56-448F-81E7-6B009448FD63}"/>
                </a:ext>
              </a:extLst>
            </p:cNvPr>
            <p:cNvGrpSpPr>
              <a:grpSpLocks/>
            </p:cNvGrpSpPr>
            <p:nvPr/>
          </p:nvGrpSpPr>
          <p:grpSpPr bwMode="auto">
            <a:xfrm>
              <a:off x="2400" y="384"/>
              <a:ext cx="3216" cy="3744"/>
              <a:chOff x="2400" y="384"/>
              <a:chExt cx="3216" cy="3744"/>
            </a:xfrm>
          </p:grpSpPr>
          <p:grpSp>
            <p:nvGrpSpPr>
              <p:cNvPr id="35844" name="Group 4">
                <a:extLst>
                  <a:ext uri="{FF2B5EF4-FFF2-40B4-BE49-F238E27FC236}">
                    <a16:creationId xmlns:a16="http://schemas.microsoft.com/office/drawing/2014/main" xmlns="" id="{5D888C05-F30B-45CB-8FB0-A59F9FF0CA3F}"/>
                  </a:ext>
                </a:extLst>
              </p:cNvPr>
              <p:cNvGrpSpPr>
                <a:grpSpLocks/>
              </p:cNvGrpSpPr>
              <p:nvPr/>
            </p:nvGrpSpPr>
            <p:grpSpPr bwMode="auto">
              <a:xfrm>
                <a:off x="2400" y="384"/>
                <a:ext cx="3216" cy="3744"/>
                <a:chOff x="2400" y="384"/>
                <a:chExt cx="3216" cy="3744"/>
              </a:xfrm>
            </p:grpSpPr>
            <p:grpSp>
              <p:nvGrpSpPr>
                <p:cNvPr id="35845" name="Group 5">
                  <a:extLst>
                    <a:ext uri="{FF2B5EF4-FFF2-40B4-BE49-F238E27FC236}">
                      <a16:creationId xmlns:a16="http://schemas.microsoft.com/office/drawing/2014/main" xmlns="" id="{4E72D69D-40FE-4354-8958-F244278A8F81}"/>
                    </a:ext>
                  </a:extLst>
                </p:cNvPr>
                <p:cNvGrpSpPr>
                  <a:grpSpLocks/>
                </p:cNvGrpSpPr>
                <p:nvPr/>
              </p:nvGrpSpPr>
              <p:grpSpPr bwMode="auto">
                <a:xfrm>
                  <a:off x="2400" y="384"/>
                  <a:ext cx="3216" cy="3744"/>
                  <a:chOff x="2400" y="384"/>
                  <a:chExt cx="3216" cy="3744"/>
                </a:xfrm>
              </p:grpSpPr>
              <p:sp>
                <p:nvSpPr>
                  <p:cNvPr id="35846" name="Rectangle 6">
                    <a:extLst>
                      <a:ext uri="{FF2B5EF4-FFF2-40B4-BE49-F238E27FC236}">
                        <a16:creationId xmlns:a16="http://schemas.microsoft.com/office/drawing/2014/main" xmlns="" id="{E0C16988-A11C-49F3-A7AE-FE0B338988CF}"/>
                      </a:ext>
                    </a:extLst>
                  </p:cNvPr>
                  <p:cNvSpPr>
                    <a:spLocks noChangeArrowheads="1"/>
                  </p:cNvSpPr>
                  <p:nvPr/>
                </p:nvSpPr>
                <p:spPr bwMode="auto">
                  <a:xfrm>
                    <a:off x="2400" y="384"/>
                    <a:ext cx="3216" cy="374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Line 7">
                    <a:extLst>
                      <a:ext uri="{FF2B5EF4-FFF2-40B4-BE49-F238E27FC236}">
                        <a16:creationId xmlns:a16="http://schemas.microsoft.com/office/drawing/2014/main" xmlns="" id="{0869C729-6D04-4BB6-B375-1201DD827663}"/>
                      </a:ext>
                    </a:extLst>
                  </p:cNvPr>
                  <p:cNvSpPr>
                    <a:spLocks noChangeShapeType="1"/>
                  </p:cNvSpPr>
                  <p:nvPr/>
                </p:nvSpPr>
                <p:spPr bwMode="auto">
                  <a:xfrm>
                    <a:off x="2544" y="1440"/>
                    <a:ext cx="3024"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a:extLst>
                      <a:ext uri="{FF2B5EF4-FFF2-40B4-BE49-F238E27FC236}">
                        <a16:creationId xmlns:a16="http://schemas.microsoft.com/office/drawing/2014/main" xmlns="" id="{49468306-0F9A-4F2F-82B2-34E951A7A4EF}"/>
                      </a:ext>
                    </a:extLst>
                  </p:cNvPr>
                  <p:cNvSpPr>
                    <a:spLocks noChangeArrowheads="1"/>
                  </p:cNvSpPr>
                  <p:nvPr/>
                </p:nvSpPr>
                <p:spPr bwMode="auto">
                  <a:xfrm>
                    <a:off x="5263" y="433"/>
                    <a:ext cx="34" cy="177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49" name="Object 9">
                    <a:extLst>
                      <a:ext uri="{FF2B5EF4-FFF2-40B4-BE49-F238E27FC236}">
                        <a16:creationId xmlns:a16="http://schemas.microsoft.com/office/drawing/2014/main" xmlns="" id="{A8D7E09B-BE58-4F53-B12A-9A3429521B6E}"/>
                      </a:ext>
                    </a:extLst>
                  </p:cNvPr>
                  <p:cNvGraphicFramePr>
                    <a:graphicFrameLocks noChangeAspect="1"/>
                  </p:cNvGraphicFramePr>
                  <p:nvPr/>
                </p:nvGraphicFramePr>
                <p:xfrm>
                  <a:off x="5344" y="1497"/>
                  <a:ext cx="176" cy="231"/>
                </p:xfrm>
                <a:graphic>
                  <a:graphicData uri="http://schemas.openxmlformats.org/presentationml/2006/ole">
                    <mc:AlternateContent xmlns:mc="http://schemas.openxmlformats.org/markup-compatibility/2006">
                      <mc:Choice xmlns:v="urn:schemas-microsoft-com:vml" Requires="v">
                        <p:oleObj spid="_x0000_s36249" name="Equation" r:id="rId3" imgW="164880" imgH="190440" progId="Equation.3">
                          <p:embed/>
                        </p:oleObj>
                      </mc:Choice>
                      <mc:Fallback>
                        <p:oleObj name="Equation" r:id="rId3" imgW="164880" imgH="190440" progId="Equation.3">
                          <p:embed/>
                          <p:pic>
                            <p:nvPicPr>
                              <p:cNvPr id="0" name="Object 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 y="1497"/>
                                <a:ext cx="1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a:extLst>
                      <a:ext uri="{FF2B5EF4-FFF2-40B4-BE49-F238E27FC236}">
                        <a16:creationId xmlns:a16="http://schemas.microsoft.com/office/drawing/2014/main" xmlns="" id="{C26A6CB7-7FC9-4460-AB9D-A98E7F19F83B}"/>
                      </a:ext>
                    </a:extLst>
                  </p:cNvPr>
                  <p:cNvGraphicFramePr>
                    <a:graphicFrameLocks noChangeAspect="1"/>
                  </p:cNvGraphicFramePr>
                  <p:nvPr/>
                </p:nvGraphicFramePr>
                <p:xfrm>
                  <a:off x="4975" y="444"/>
                  <a:ext cx="190" cy="240"/>
                </p:xfrm>
                <a:graphic>
                  <a:graphicData uri="http://schemas.openxmlformats.org/presentationml/2006/ole">
                    <mc:AlternateContent xmlns:mc="http://schemas.openxmlformats.org/markup-compatibility/2006">
                      <mc:Choice xmlns:v="urn:schemas-microsoft-com:vml" Requires="v">
                        <p:oleObj spid="_x0000_s36250" name="公式" r:id="rId5" imgW="114120" imgH="126720" progId="Equation.3">
                          <p:embed/>
                        </p:oleObj>
                      </mc:Choice>
                      <mc:Fallback>
                        <p:oleObj name="公式" r:id="rId5" imgW="114120" imgH="12672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5" y="444"/>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Rectangle 11">
                    <a:extLst>
                      <a:ext uri="{FF2B5EF4-FFF2-40B4-BE49-F238E27FC236}">
                        <a16:creationId xmlns:a16="http://schemas.microsoft.com/office/drawing/2014/main" xmlns="" id="{627C92C4-CEFC-4490-A5BC-70BC80C643C7}"/>
                      </a:ext>
                    </a:extLst>
                  </p:cNvPr>
                  <p:cNvSpPr>
                    <a:spLocks noChangeArrowheads="1"/>
                  </p:cNvSpPr>
                  <p:nvPr/>
                </p:nvSpPr>
                <p:spPr bwMode="auto">
                  <a:xfrm>
                    <a:off x="3156" y="674"/>
                    <a:ext cx="60"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52" name="Object 12">
                    <a:extLst>
                      <a:ext uri="{FF2B5EF4-FFF2-40B4-BE49-F238E27FC236}">
                        <a16:creationId xmlns:a16="http://schemas.microsoft.com/office/drawing/2014/main" xmlns="" id="{59C0031D-9620-47F5-8799-F6929D3B4F52}"/>
                      </a:ext>
                    </a:extLst>
                  </p:cNvPr>
                  <p:cNvGraphicFramePr>
                    <a:graphicFrameLocks noChangeAspect="1"/>
                  </p:cNvGraphicFramePr>
                  <p:nvPr/>
                </p:nvGraphicFramePr>
                <p:xfrm>
                  <a:off x="2925" y="436"/>
                  <a:ext cx="187" cy="213"/>
                </p:xfrm>
                <a:graphic>
                  <a:graphicData uri="http://schemas.openxmlformats.org/presentationml/2006/ole">
                    <mc:AlternateContent xmlns:mc="http://schemas.openxmlformats.org/markup-compatibility/2006">
                      <mc:Choice xmlns:v="urn:schemas-microsoft-com:vml" Requires="v">
                        <p:oleObj spid="_x0000_s36251" name="公式" r:id="rId7" imgW="126720" imgH="126720" progId="Equation.3">
                          <p:embed/>
                        </p:oleObj>
                      </mc:Choice>
                      <mc:Fallback>
                        <p:oleObj name="公式" r:id="rId7" imgW="126720" imgH="1267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 y="436"/>
                                <a:ext cx="18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Line 13">
                    <a:extLst>
                      <a:ext uri="{FF2B5EF4-FFF2-40B4-BE49-F238E27FC236}">
                        <a16:creationId xmlns:a16="http://schemas.microsoft.com/office/drawing/2014/main" xmlns="" id="{CC50E544-DB15-4CFB-A4CE-55E02CE82772}"/>
                      </a:ext>
                    </a:extLst>
                  </p:cNvPr>
                  <p:cNvSpPr>
                    <a:spLocks noChangeShapeType="1"/>
                  </p:cNvSpPr>
                  <p:nvPr/>
                </p:nvSpPr>
                <p:spPr bwMode="auto">
                  <a:xfrm>
                    <a:off x="2695" y="1437"/>
                    <a:ext cx="521" cy="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4" name="Line 14">
                    <a:extLst>
                      <a:ext uri="{FF2B5EF4-FFF2-40B4-BE49-F238E27FC236}">
                        <a16:creationId xmlns:a16="http://schemas.microsoft.com/office/drawing/2014/main" xmlns="" id="{24E4CBF9-302F-423F-A5D8-8253E6C30C23}"/>
                      </a:ext>
                    </a:extLst>
                  </p:cNvPr>
                  <p:cNvSpPr>
                    <a:spLocks noChangeShapeType="1"/>
                  </p:cNvSpPr>
                  <p:nvPr/>
                </p:nvSpPr>
                <p:spPr bwMode="auto">
                  <a:xfrm flipH="1">
                    <a:off x="2525" y="105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5" name="Line 15">
                    <a:extLst>
                      <a:ext uri="{FF2B5EF4-FFF2-40B4-BE49-F238E27FC236}">
                        <a16:creationId xmlns:a16="http://schemas.microsoft.com/office/drawing/2014/main" xmlns="" id="{62AAA97A-87D5-4249-8303-B870B5113A6F}"/>
                      </a:ext>
                    </a:extLst>
                  </p:cNvPr>
                  <p:cNvSpPr>
                    <a:spLocks noChangeShapeType="1"/>
                  </p:cNvSpPr>
                  <p:nvPr/>
                </p:nvSpPr>
                <p:spPr bwMode="auto">
                  <a:xfrm flipH="1">
                    <a:off x="2525" y="143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6" name="Line 16">
                    <a:extLst>
                      <a:ext uri="{FF2B5EF4-FFF2-40B4-BE49-F238E27FC236}">
                        <a16:creationId xmlns:a16="http://schemas.microsoft.com/office/drawing/2014/main" xmlns="" id="{41F844D1-8DB1-4672-8703-58F838C3156E}"/>
                      </a:ext>
                    </a:extLst>
                  </p:cNvPr>
                  <p:cNvSpPr>
                    <a:spLocks noChangeShapeType="1"/>
                  </p:cNvSpPr>
                  <p:nvPr/>
                </p:nvSpPr>
                <p:spPr bwMode="auto">
                  <a:xfrm flipH="1">
                    <a:off x="2525" y="1824"/>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57" name="Object 17">
                    <a:extLst>
                      <a:ext uri="{FF2B5EF4-FFF2-40B4-BE49-F238E27FC236}">
                        <a16:creationId xmlns:a16="http://schemas.microsoft.com/office/drawing/2014/main" xmlns="" id="{50645F2B-53D8-4A76-97D5-91BD1A518BBB}"/>
                      </a:ext>
                    </a:extLst>
                  </p:cNvPr>
                  <p:cNvGraphicFramePr>
                    <a:graphicFrameLocks noChangeAspect="1"/>
                  </p:cNvGraphicFramePr>
                  <p:nvPr/>
                </p:nvGraphicFramePr>
                <p:xfrm>
                  <a:off x="2893" y="759"/>
                  <a:ext cx="236" cy="261"/>
                </p:xfrm>
                <a:graphic>
                  <a:graphicData uri="http://schemas.openxmlformats.org/presentationml/2006/ole">
                    <mc:AlternateContent xmlns:mc="http://schemas.openxmlformats.org/markup-compatibility/2006">
                      <mc:Choice xmlns:v="urn:schemas-microsoft-com:vml" Requires="v">
                        <p:oleObj spid="_x0000_s36252" name="公式" r:id="rId9" imgW="114120" imgH="126720" progId="Equation.3">
                          <p:embed/>
                        </p:oleObj>
                      </mc:Choice>
                      <mc:Fallback>
                        <p:oleObj name="公式" r:id="rId9" imgW="114120" imgH="12672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3" y="759"/>
                                <a:ext cx="23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18">
                    <a:extLst>
                      <a:ext uri="{FF2B5EF4-FFF2-40B4-BE49-F238E27FC236}">
                        <a16:creationId xmlns:a16="http://schemas.microsoft.com/office/drawing/2014/main" xmlns="" id="{F9761A16-A0D9-49A7-911C-316831AB579A}"/>
                      </a:ext>
                    </a:extLst>
                  </p:cNvPr>
                  <p:cNvGraphicFramePr>
                    <a:graphicFrameLocks noChangeAspect="1"/>
                  </p:cNvGraphicFramePr>
                  <p:nvPr/>
                </p:nvGraphicFramePr>
                <p:xfrm>
                  <a:off x="2893" y="1815"/>
                  <a:ext cx="236" cy="262"/>
                </p:xfrm>
                <a:graphic>
                  <a:graphicData uri="http://schemas.openxmlformats.org/presentationml/2006/ole">
                    <mc:AlternateContent xmlns:mc="http://schemas.openxmlformats.org/markup-compatibility/2006">
                      <mc:Choice xmlns:v="urn:schemas-microsoft-com:vml" Requires="v">
                        <p:oleObj spid="_x0000_s36253" name="公式" r:id="rId11" imgW="114120" imgH="126720" progId="Equation.3">
                          <p:embed/>
                        </p:oleObj>
                      </mc:Choice>
                      <mc:Fallback>
                        <p:oleObj name="公式" r:id="rId11" imgW="114120" imgH="12672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3" y="1815"/>
                                <a:ext cx="23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9" name="Rectangle 19">
                    <a:extLst>
                      <a:ext uri="{FF2B5EF4-FFF2-40B4-BE49-F238E27FC236}">
                        <a16:creationId xmlns:a16="http://schemas.microsoft.com/office/drawing/2014/main" xmlns="" id="{39930623-FAF5-4A5C-8766-E817C49EACC5}"/>
                      </a:ext>
                    </a:extLst>
                  </p:cNvPr>
                  <p:cNvSpPr>
                    <a:spLocks noChangeArrowheads="1"/>
                  </p:cNvSpPr>
                  <p:nvPr/>
                </p:nvSpPr>
                <p:spPr bwMode="auto">
                  <a:xfrm>
                    <a:off x="3164" y="1824"/>
                    <a:ext cx="52"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860" name="Object 20">
                  <a:extLst>
                    <a:ext uri="{FF2B5EF4-FFF2-40B4-BE49-F238E27FC236}">
                      <a16:creationId xmlns:a16="http://schemas.microsoft.com/office/drawing/2014/main" xmlns="" id="{9D6D9037-0F94-4D33-AB26-F53237348D6F}"/>
                    </a:ext>
                  </a:extLst>
                </p:cNvPr>
                <p:cNvGraphicFramePr>
                  <a:graphicFrameLocks noChangeAspect="1"/>
                </p:cNvGraphicFramePr>
                <p:nvPr/>
              </p:nvGraphicFramePr>
              <p:xfrm>
                <a:off x="5280" y="864"/>
                <a:ext cx="288" cy="384"/>
              </p:xfrm>
              <a:graphic>
                <a:graphicData uri="http://schemas.openxmlformats.org/presentationml/2006/ole">
                  <mc:AlternateContent xmlns:mc="http://schemas.openxmlformats.org/markup-compatibility/2006">
                    <mc:Choice xmlns:v="urn:schemas-microsoft-com:vml" Requires="v">
                      <p:oleObj spid="_x0000_s36254" name="Equation" r:id="rId13" imgW="152280" imgH="203040" progId="Equation.3">
                        <p:embed/>
                      </p:oleObj>
                    </mc:Choice>
                    <mc:Fallback>
                      <p:oleObj name="Equation" r:id="rId13" imgW="152280" imgH="20304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 y="864"/>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61" name="Group 21">
                <a:extLst>
                  <a:ext uri="{FF2B5EF4-FFF2-40B4-BE49-F238E27FC236}">
                    <a16:creationId xmlns:a16="http://schemas.microsoft.com/office/drawing/2014/main" xmlns="" id="{40D2B3DE-887E-45F0-B061-0B979C6606B2}"/>
                  </a:ext>
                </a:extLst>
              </p:cNvPr>
              <p:cNvGrpSpPr>
                <a:grpSpLocks/>
              </p:cNvGrpSpPr>
              <p:nvPr/>
            </p:nvGrpSpPr>
            <p:grpSpPr bwMode="auto">
              <a:xfrm>
                <a:off x="3456" y="528"/>
                <a:ext cx="288" cy="336"/>
                <a:chOff x="3456" y="528"/>
                <a:chExt cx="288" cy="336"/>
              </a:xfrm>
            </p:grpSpPr>
            <p:sp>
              <p:nvSpPr>
                <p:cNvPr id="35862" name="AutoShape 22">
                  <a:extLst>
                    <a:ext uri="{FF2B5EF4-FFF2-40B4-BE49-F238E27FC236}">
                      <a16:creationId xmlns:a16="http://schemas.microsoft.com/office/drawing/2014/main" xmlns="" id="{270A0671-2969-4AB4-A74D-5585D92196F2}"/>
                    </a:ext>
                  </a:extLst>
                </p:cNvPr>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35863" name="Object 23">
                  <a:extLst>
                    <a:ext uri="{FF2B5EF4-FFF2-40B4-BE49-F238E27FC236}">
                      <a16:creationId xmlns:a16="http://schemas.microsoft.com/office/drawing/2014/main" xmlns="" id="{4AF2CF36-B3A3-4050-99A3-835F1C5FA9C6}"/>
                    </a:ext>
                  </a:extLst>
                </p:cNvPr>
                <p:cNvGraphicFramePr>
                  <a:graphicFrameLocks noChangeAspect="1"/>
                </p:cNvGraphicFramePr>
                <p:nvPr/>
              </p:nvGraphicFramePr>
              <p:xfrm>
                <a:off x="3534" y="613"/>
                <a:ext cx="152" cy="213"/>
              </p:xfrm>
              <a:graphic>
                <a:graphicData uri="http://schemas.openxmlformats.org/presentationml/2006/ole">
                  <mc:AlternateContent xmlns:mc="http://schemas.openxmlformats.org/markup-compatibility/2006">
                    <mc:Choice xmlns:v="urn:schemas-microsoft-com:vml" Requires="v">
                      <p:oleObj spid="_x0000_s36255" name="公式" r:id="rId15" imgW="126720" imgH="177480" progId="Equation.3">
                        <p:embed/>
                      </p:oleObj>
                    </mc:Choice>
                    <mc:Fallback>
                      <p:oleObj name="公式" r:id="rId15" imgW="126720" imgH="17748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4" y="613"/>
                              <a:ext cx="15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5864" name="Group 24">
              <a:extLst>
                <a:ext uri="{FF2B5EF4-FFF2-40B4-BE49-F238E27FC236}">
                  <a16:creationId xmlns:a16="http://schemas.microsoft.com/office/drawing/2014/main" xmlns="" id="{70040F40-CA28-460F-865E-1B147C8296F9}"/>
                </a:ext>
              </a:extLst>
            </p:cNvPr>
            <p:cNvGrpSpPr>
              <a:grpSpLocks/>
            </p:cNvGrpSpPr>
            <p:nvPr/>
          </p:nvGrpSpPr>
          <p:grpSpPr bwMode="auto">
            <a:xfrm>
              <a:off x="2705" y="1050"/>
              <a:ext cx="463" cy="774"/>
              <a:chOff x="2705" y="1050"/>
              <a:chExt cx="463" cy="774"/>
            </a:xfrm>
          </p:grpSpPr>
          <p:sp>
            <p:nvSpPr>
              <p:cNvPr id="35865" name="Line 25">
                <a:extLst>
                  <a:ext uri="{FF2B5EF4-FFF2-40B4-BE49-F238E27FC236}">
                    <a16:creationId xmlns:a16="http://schemas.microsoft.com/office/drawing/2014/main" xmlns="" id="{D463EA4A-1F3F-4721-AA11-0E309797EFC9}"/>
                  </a:ext>
                </a:extLst>
              </p:cNvPr>
              <p:cNvSpPr>
                <a:spLocks noChangeShapeType="1"/>
              </p:cNvSpPr>
              <p:nvPr/>
            </p:nvSpPr>
            <p:spPr bwMode="auto">
              <a:xfrm flipV="1">
                <a:off x="2705" y="1050"/>
                <a:ext cx="45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26">
                <a:extLst>
                  <a:ext uri="{FF2B5EF4-FFF2-40B4-BE49-F238E27FC236}">
                    <a16:creationId xmlns:a16="http://schemas.microsoft.com/office/drawing/2014/main" xmlns="" id="{E141A3B4-BCAC-45C1-96B7-A62045169214}"/>
                  </a:ext>
                </a:extLst>
              </p:cNvPr>
              <p:cNvSpPr>
                <a:spLocks noChangeShapeType="1"/>
              </p:cNvSpPr>
              <p:nvPr/>
            </p:nvSpPr>
            <p:spPr bwMode="auto">
              <a:xfrm>
                <a:off x="2705" y="1824"/>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5986" name="Group 146">
            <a:extLst>
              <a:ext uri="{FF2B5EF4-FFF2-40B4-BE49-F238E27FC236}">
                <a16:creationId xmlns:a16="http://schemas.microsoft.com/office/drawing/2014/main" xmlns="" id="{556781EB-FF4C-497B-A7FC-5321289B67EF}"/>
              </a:ext>
            </a:extLst>
          </p:cNvPr>
          <p:cNvGrpSpPr>
            <a:grpSpLocks/>
          </p:cNvGrpSpPr>
          <p:nvPr/>
        </p:nvGrpSpPr>
        <p:grpSpPr bwMode="auto">
          <a:xfrm>
            <a:off x="6042026" y="1816100"/>
            <a:ext cx="1577975" cy="1671638"/>
            <a:chOff x="2894" y="1144"/>
            <a:chExt cx="994" cy="1053"/>
          </a:xfrm>
        </p:grpSpPr>
        <p:grpSp>
          <p:nvGrpSpPr>
            <p:cNvPr id="35978" name="Group 138">
              <a:extLst>
                <a:ext uri="{FF2B5EF4-FFF2-40B4-BE49-F238E27FC236}">
                  <a16:creationId xmlns:a16="http://schemas.microsoft.com/office/drawing/2014/main" xmlns="" id="{A1952EE4-1AF7-425C-A6D0-3EFA32E884C8}"/>
                </a:ext>
              </a:extLst>
            </p:cNvPr>
            <p:cNvGrpSpPr>
              <a:grpSpLocks/>
            </p:cNvGrpSpPr>
            <p:nvPr/>
          </p:nvGrpSpPr>
          <p:grpSpPr bwMode="auto">
            <a:xfrm>
              <a:off x="2894" y="1144"/>
              <a:ext cx="661" cy="1037"/>
              <a:chOff x="2894" y="1144"/>
              <a:chExt cx="661" cy="1037"/>
            </a:xfrm>
          </p:grpSpPr>
          <p:graphicFrame>
            <p:nvGraphicFramePr>
              <p:cNvPr id="35951" name="Object 111">
                <a:extLst>
                  <a:ext uri="{FF2B5EF4-FFF2-40B4-BE49-F238E27FC236}">
                    <a16:creationId xmlns:a16="http://schemas.microsoft.com/office/drawing/2014/main" xmlns="" id="{15846F16-EEDE-472F-AC46-959B9D96991C}"/>
                  </a:ext>
                </a:extLst>
              </p:cNvPr>
              <p:cNvGraphicFramePr>
                <a:graphicFrameLocks noChangeAspect="1"/>
              </p:cNvGraphicFramePr>
              <p:nvPr/>
            </p:nvGraphicFramePr>
            <p:xfrm>
              <a:off x="3362" y="1585"/>
              <a:ext cx="193" cy="196"/>
            </p:xfrm>
            <a:graphic>
              <a:graphicData uri="http://schemas.openxmlformats.org/presentationml/2006/ole">
                <mc:AlternateContent xmlns:mc="http://schemas.openxmlformats.org/markup-compatibility/2006">
                  <mc:Choice xmlns:v="urn:schemas-microsoft-com:vml" Requires="v">
                    <p:oleObj spid="_x0000_s36256" name="公式" r:id="rId17" imgW="126720" imgH="139680" progId="Equation.3">
                      <p:embed/>
                    </p:oleObj>
                  </mc:Choice>
                  <mc:Fallback>
                    <p:oleObj name="公式" r:id="rId17" imgW="126720" imgH="139680" progId="Equation.3">
                      <p:embed/>
                      <p:pic>
                        <p:nvPicPr>
                          <p:cNvPr id="0"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2" y="1585"/>
                            <a:ext cx="193"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53" name="Object 113">
                <a:extLst>
                  <a:ext uri="{FF2B5EF4-FFF2-40B4-BE49-F238E27FC236}">
                    <a16:creationId xmlns:a16="http://schemas.microsoft.com/office/drawing/2014/main" xmlns="" id="{FEB8AAC9-FE97-4772-ABAB-CDD2ACEB62AC}"/>
                  </a:ext>
                </a:extLst>
              </p:cNvPr>
              <p:cNvGraphicFramePr>
                <a:graphicFrameLocks noChangeAspect="1"/>
              </p:cNvGraphicFramePr>
              <p:nvPr/>
            </p:nvGraphicFramePr>
            <p:xfrm>
              <a:off x="2894" y="1266"/>
              <a:ext cx="282" cy="254"/>
            </p:xfrm>
            <a:graphic>
              <a:graphicData uri="http://schemas.openxmlformats.org/presentationml/2006/ole">
                <mc:AlternateContent xmlns:mc="http://schemas.openxmlformats.org/markup-compatibility/2006">
                  <mc:Choice xmlns:v="urn:schemas-microsoft-com:vml" Requires="v">
                    <p:oleObj spid="_x0000_s36257" name="公式" r:id="rId19" imgW="139680" imgH="164880" progId="Equation.3">
                      <p:embed/>
                    </p:oleObj>
                  </mc:Choice>
                  <mc:Fallback>
                    <p:oleObj name="公式" r:id="rId19" imgW="139680" imgH="164880" progId="Equation.3">
                      <p:embed/>
                      <p:pic>
                        <p:nvPicPr>
                          <p:cNvPr id="0" name="Object 1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4" y="1266"/>
                            <a:ext cx="28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6" name="Freeform 116" descr="浅色上对角线">
                <a:extLst>
                  <a:ext uri="{FF2B5EF4-FFF2-40B4-BE49-F238E27FC236}">
                    <a16:creationId xmlns:a16="http://schemas.microsoft.com/office/drawing/2014/main" xmlns="" id="{195DBCFC-9DFE-45A0-B7CA-C44788827C62}"/>
                  </a:ext>
                </a:extLst>
              </p:cNvPr>
              <p:cNvSpPr>
                <a:spLocks/>
              </p:cNvSpPr>
              <p:nvPr/>
            </p:nvSpPr>
            <p:spPr bwMode="auto">
              <a:xfrm>
                <a:off x="3160" y="1144"/>
                <a:ext cx="270" cy="1037"/>
              </a:xfrm>
              <a:custGeom>
                <a:avLst/>
                <a:gdLst>
                  <a:gd name="T0" fmla="*/ 0 w 288"/>
                  <a:gd name="T1" fmla="*/ 0 h 1200"/>
                  <a:gd name="T2" fmla="*/ 288 w 288"/>
                  <a:gd name="T3" fmla="*/ 1152 h 1200"/>
                  <a:gd name="T4" fmla="*/ 192 w 288"/>
                  <a:gd name="T5" fmla="*/ 1200 h 1200"/>
                  <a:gd name="T6" fmla="*/ 0 w 288"/>
                  <a:gd name="T7" fmla="*/ 432 h 1200"/>
                  <a:gd name="T8" fmla="*/ 0 w 288"/>
                  <a:gd name="T9" fmla="*/ 48 h 1200"/>
                </a:gdLst>
                <a:ahLst/>
                <a:cxnLst>
                  <a:cxn ang="0">
                    <a:pos x="T0" y="T1"/>
                  </a:cxn>
                  <a:cxn ang="0">
                    <a:pos x="T2" y="T3"/>
                  </a:cxn>
                  <a:cxn ang="0">
                    <a:pos x="T4" y="T5"/>
                  </a:cxn>
                  <a:cxn ang="0">
                    <a:pos x="T6" y="T7"/>
                  </a:cxn>
                  <a:cxn ang="0">
                    <a:pos x="T8" y="T9"/>
                  </a:cxn>
                </a:cxnLst>
                <a:rect l="0" t="0" r="r" b="b"/>
                <a:pathLst>
                  <a:path w="288" h="1200">
                    <a:moveTo>
                      <a:pt x="0" y="0"/>
                    </a:moveTo>
                    <a:lnTo>
                      <a:pt x="288" y="1152"/>
                    </a:lnTo>
                    <a:lnTo>
                      <a:pt x="192" y="1200"/>
                    </a:lnTo>
                    <a:lnTo>
                      <a:pt x="0" y="432"/>
                    </a:lnTo>
                    <a:lnTo>
                      <a:pt x="0" y="48"/>
                    </a:lnTo>
                  </a:path>
                </a:pathLst>
              </a:custGeom>
              <a:pattFill prst="ltUpDiag">
                <a:fgClr>
                  <a:schemeClr val="tx1"/>
                </a:fgClr>
                <a:bgClr>
                  <a:srgbClr val="FFDDFF"/>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triangl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57" name="Freeform 117" descr="浅色下对角线">
                <a:extLst>
                  <a:ext uri="{FF2B5EF4-FFF2-40B4-BE49-F238E27FC236}">
                    <a16:creationId xmlns:a16="http://schemas.microsoft.com/office/drawing/2014/main" xmlns="" id="{BB74EC75-23C2-401A-912B-3AA38411D496}"/>
                  </a:ext>
                </a:extLst>
              </p:cNvPr>
              <p:cNvSpPr>
                <a:spLocks/>
              </p:cNvSpPr>
              <p:nvPr/>
            </p:nvSpPr>
            <p:spPr bwMode="auto">
              <a:xfrm>
                <a:off x="3160" y="1517"/>
                <a:ext cx="180" cy="664"/>
              </a:xfrm>
              <a:custGeom>
                <a:avLst/>
                <a:gdLst>
                  <a:gd name="T0" fmla="*/ 192 w 192"/>
                  <a:gd name="T1" fmla="*/ 768 h 768"/>
                  <a:gd name="T2" fmla="*/ 0 w 192"/>
                  <a:gd name="T3" fmla="*/ 0 h 768"/>
                  <a:gd name="T4" fmla="*/ 0 w 192"/>
                  <a:gd name="T5" fmla="*/ 384 h 768"/>
                  <a:gd name="T6" fmla="*/ 96 w 192"/>
                  <a:gd name="T7" fmla="*/ 768 h 768"/>
                  <a:gd name="T8" fmla="*/ 192 w 192"/>
                  <a:gd name="T9" fmla="*/ 768 h 768"/>
                </a:gdLst>
                <a:ahLst/>
                <a:cxnLst>
                  <a:cxn ang="0">
                    <a:pos x="T0" y="T1"/>
                  </a:cxn>
                  <a:cxn ang="0">
                    <a:pos x="T2" y="T3"/>
                  </a:cxn>
                  <a:cxn ang="0">
                    <a:pos x="T4" y="T5"/>
                  </a:cxn>
                  <a:cxn ang="0">
                    <a:pos x="T6" y="T7"/>
                  </a:cxn>
                  <a:cxn ang="0">
                    <a:pos x="T8" y="T9"/>
                  </a:cxn>
                </a:cxnLst>
                <a:rect l="0" t="0" r="r" b="b"/>
                <a:pathLst>
                  <a:path w="192" h="768">
                    <a:moveTo>
                      <a:pt x="192" y="768"/>
                    </a:moveTo>
                    <a:lnTo>
                      <a:pt x="0" y="0"/>
                    </a:lnTo>
                    <a:lnTo>
                      <a:pt x="0" y="384"/>
                    </a:lnTo>
                    <a:lnTo>
                      <a:pt x="96" y="768"/>
                    </a:lnTo>
                    <a:lnTo>
                      <a:pt x="192" y="768"/>
                    </a:lnTo>
                    <a:close/>
                  </a:path>
                </a:pathLst>
              </a:custGeom>
              <a:pattFill prst="ltDnDiag">
                <a:fgClr>
                  <a:schemeClr val="tx1"/>
                </a:fgClr>
                <a:bgClr>
                  <a:srgbClr val="FFDDFF"/>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58" name="Line 118">
                <a:extLst>
                  <a:ext uri="{FF2B5EF4-FFF2-40B4-BE49-F238E27FC236}">
                    <a16:creationId xmlns:a16="http://schemas.microsoft.com/office/drawing/2014/main" xmlns="" id="{BFDCC04D-63C3-45CF-9BEE-3A9DA0C8C9C1}"/>
                  </a:ext>
                </a:extLst>
              </p:cNvPr>
              <p:cNvSpPr>
                <a:spLocks noChangeShapeType="1"/>
              </p:cNvSpPr>
              <p:nvPr/>
            </p:nvSpPr>
            <p:spPr bwMode="auto">
              <a:xfrm>
                <a:off x="3160" y="1185"/>
                <a:ext cx="270" cy="955"/>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59" name="Line 119">
                <a:extLst>
                  <a:ext uri="{FF2B5EF4-FFF2-40B4-BE49-F238E27FC236}">
                    <a16:creationId xmlns:a16="http://schemas.microsoft.com/office/drawing/2014/main" xmlns="" id="{FE02783E-15A2-45D2-851B-722ADCA35D4E}"/>
                  </a:ext>
                </a:extLst>
              </p:cNvPr>
              <p:cNvSpPr>
                <a:spLocks noChangeShapeType="1"/>
              </p:cNvSpPr>
              <p:nvPr/>
            </p:nvSpPr>
            <p:spPr bwMode="auto">
              <a:xfrm>
                <a:off x="3160" y="1517"/>
                <a:ext cx="180" cy="664"/>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0" name="Line 120">
                <a:extLst>
                  <a:ext uri="{FF2B5EF4-FFF2-40B4-BE49-F238E27FC236}">
                    <a16:creationId xmlns:a16="http://schemas.microsoft.com/office/drawing/2014/main" xmlns="" id="{6AD067CE-69C5-4CD8-94E2-152616B6EAAE}"/>
                  </a:ext>
                </a:extLst>
              </p:cNvPr>
              <p:cNvSpPr>
                <a:spLocks noChangeShapeType="1"/>
              </p:cNvSpPr>
              <p:nvPr/>
            </p:nvSpPr>
            <p:spPr bwMode="auto">
              <a:xfrm>
                <a:off x="3169" y="1849"/>
                <a:ext cx="90" cy="33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5985" name="Group 145">
              <a:extLst>
                <a:ext uri="{FF2B5EF4-FFF2-40B4-BE49-F238E27FC236}">
                  <a16:creationId xmlns:a16="http://schemas.microsoft.com/office/drawing/2014/main" xmlns="" id="{ECB1AF2C-EDD3-47DD-BB78-6E82DCB504D6}"/>
                </a:ext>
              </a:extLst>
            </p:cNvPr>
            <p:cNvGrpSpPr>
              <a:grpSpLocks/>
            </p:cNvGrpSpPr>
            <p:nvPr/>
          </p:nvGrpSpPr>
          <p:grpSpPr bwMode="auto">
            <a:xfrm>
              <a:off x="3075" y="1968"/>
              <a:ext cx="813" cy="229"/>
              <a:chOff x="3075" y="1968"/>
              <a:chExt cx="813" cy="229"/>
            </a:xfrm>
          </p:grpSpPr>
          <p:graphicFrame>
            <p:nvGraphicFramePr>
              <p:cNvPr id="35955" name="Object 115">
                <a:extLst>
                  <a:ext uri="{FF2B5EF4-FFF2-40B4-BE49-F238E27FC236}">
                    <a16:creationId xmlns:a16="http://schemas.microsoft.com/office/drawing/2014/main" xmlns="" id="{BEBC87FF-3B88-4B3F-9BBD-62FD89512A3C}"/>
                  </a:ext>
                </a:extLst>
              </p:cNvPr>
              <p:cNvGraphicFramePr>
                <a:graphicFrameLocks noChangeAspect="1"/>
              </p:cNvGraphicFramePr>
              <p:nvPr/>
            </p:nvGraphicFramePr>
            <p:xfrm>
              <a:off x="3456" y="2016"/>
              <a:ext cx="432" cy="181"/>
            </p:xfrm>
            <a:graphic>
              <a:graphicData uri="http://schemas.openxmlformats.org/presentationml/2006/ole">
                <mc:AlternateContent xmlns:mc="http://schemas.openxmlformats.org/markup-compatibility/2006">
                  <mc:Choice xmlns:v="urn:schemas-microsoft-com:vml" Requires="v">
                    <p:oleObj spid="_x0000_s36258" name="Equation" r:id="rId21" imgW="304560" imgH="177480" progId="Equation.3">
                      <p:embed/>
                    </p:oleObj>
                  </mc:Choice>
                  <mc:Fallback>
                    <p:oleObj name="Equation" r:id="rId21" imgW="304560" imgH="177480" progId="Equation.3">
                      <p:embed/>
                      <p:pic>
                        <p:nvPicPr>
                          <p:cNvPr id="0" name="Object 1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2016"/>
                            <a:ext cx="43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84" name="Group 144">
                <a:extLst>
                  <a:ext uri="{FF2B5EF4-FFF2-40B4-BE49-F238E27FC236}">
                    <a16:creationId xmlns:a16="http://schemas.microsoft.com/office/drawing/2014/main" xmlns="" id="{BBE88496-A382-4AF6-B590-8D9C95235D05}"/>
                  </a:ext>
                </a:extLst>
              </p:cNvPr>
              <p:cNvGrpSpPr>
                <a:grpSpLocks/>
              </p:cNvGrpSpPr>
              <p:nvPr/>
            </p:nvGrpSpPr>
            <p:grpSpPr bwMode="auto">
              <a:xfrm>
                <a:off x="3075" y="1968"/>
                <a:ext cx="528" cy="144"/>
                <a:chOff x="3120" y="1968"/>
                <a:chExt cx="535" cy="159"/>
              </a:xfrm>
            </p:grpSpPr>
            <p:sp>
              <p:nvSpPr>
                <p:cNvPr id="35961" name="Line 121">
                  <a:extLst>
                    <a:ext uri="{FF2B5EF4-FFF2-40B4-BE49-F238E27FC236}">
                      <a16:creationId xmlns:a16="http://schemas.microsoft.com/office/drawing/2014/main" xmlns="" id="{DE2E7261-DA70-452A-A11F-765E4DFF1343}"/>
                    </a:ext>
                  </a:extLst>
                </p:cNvPr>
                <p:cNvSpPr>
                  <a:spLocks noChangeShapeType="1"/>
                </p:cNvSpPr>
                <p:nvPr/>
              </p:nvSpPr>
              <p:spPr bwMode="auto">
                <a:xfrm flipV="1">
                  <a:off x="3120" y="2060"/>
                  <a:ext cx="223" cy="67"/>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77" name="Line 137">
                  <a:extLst>
                    <a:ext uri="{FF2B5EF4-FFF2-40B4-BE49-F238E27FC236}">
                      <a16:creationId xmlns:a16="http://schemas.microsoft.com/office/drawing/2014/main" xmlns="" id="{3823F48D-FD7F-496D-B427-F5CE245B19FA}"/>
                    </a:ext>
                  </a:extLst>
                </p:cNvPr>
                <p:cNvSpPr>
                  <a:spLocks noChangeShapeType="1"/>
                </p:cNvSpPr>
                <p:nvPr/>
              </p:nvSpPr>
              <p:spPr bwMode="auto">
                <a:xfrm flipH="1">
                  <a:off x="3418" y="1968"/>
                  <a:ext cx="237" cy="71"/>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aphicFrame>
        <p:nvGraphicFramePr>
          <p:cNvPr id="35867" name="Object 27">
            <a:extLst>
              <a:ext uri="{FF2B5EF4-FFF2-40B4-BE49-F238E27FC236}">
                <a16:creationId xmlns:a16="http://schemas.microsoft.com/office/drawing/2014/main" xmlns="" id="{115F7327-484A-47A8-81ED-47FEA03E0DEA}"/>
              </a:ext>
            </a:extLst>
          </p:cNvPr>
          <p:cNvGraphicFramePr>
            <a:graphicFrameLocks noChangeAspect="1"/>
          </p:cNvGraphicFramePr>
          <p:nvPr/>
        </p:nvGraphicFramePr>
        <p:xfrm>
          <a:off x="1828801" y="2994026"/>
          <a:ext cx="3128963" cy="815975"/>
        </p:xfrm>
        <a:graphic>
          <a:graphicData uri="http://schemas.openxmlformats.org/presentationml/2006/ole">
            <mc:AlternateContent xmlns:mc="http://schemas.openxmlformats.org/markup-compatibility/2006">
              <mc:Choice xmlns:v="urn:schemas-microsoft-com:vml" Requires="v">
                <p:oleObj spid="_x0000_s36259" name="Equation" r:id="rId23" imgW="1041120" imgH="304560" progId="Equation.3">
                  <p:embed/>
                </p:oleObj>
              </mc:Choice>
              <mc:Fallback>
                <p:oleObj name="Equation" r:id="rId23" imgW="1041120" imgH="30456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1" y="2994026"/>
                        <a:ext cx="312896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8" name="Object 28">
            <a:extLst>
              <a:ext uri="{FF2B5EF4-FFF2-40B4-BE49-F238E27FC236}">
                <a16:creationId xmlns:a16="http://schemas.microsoft.com/office/drawing/2014/main" xmlns="" id="{BA62F5EE-80F8-4B31-AB22-CB531A52C26B}"/>
              </a:ext>
            </a:extLst>
          </p:cNvPr>
          <p:cNvGraphicFramePr>
            <a:graphicFrameLocks noChangeAspect="1"/>
          </p:cNvGraphicFramePr>
          <p:nvPr/>
        </p:nvGraphicFramePr>
        <p:xfrm>
          <a:off x="1828800" y="4953001"/>
          <a:ext cx="3505200" cy="809625"/>
        </p:xfrm>
        <a:graphic>
          <a:graphicData uri="http://schemas.openxmlformats.org/presentationml/2006/ole">
            <mc:AlternateContent xmlns:mc="http://schemas.openxmlformats.org/markup-compatibility/2006">
              <mc:Choice xmlns:v="urn:schemas-microsoft-com:vml" Requires="v">
                <p:oleObj spid="_x0000_s36260" name="Equation" r:id="rId25" imgW="1333440" imgH="304560" progId="Equation.3">
                  <p:embed/>
                </p:oleObj>
              </mc:Choice>
              <mc:Fallback>
                <p:oleObj name="Equation" r:id="rId25" imgW="1333440" imgH="304560"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8800" y="4953001"/>
                        <a:ext cx="35052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9" name="Text Box 29">
            <a:extLst>
              <a:ext uri="{FF2B5EF4-FFF2-40B4-BE49-F238E27FC236}">
                <a16:creationId xmlns:a16="http://schemas.microsoft.com/office/drawing/2014/main" xmlns="" id="{9249CEEB-A042-44D5-935A-8AA4080E7929}"/>
              </a:ext>
            </a:extLst>
          </p:cNvPr>
          <p:cNvSpPr txBox="1">
            <a:spLocks noChangeArrowheads="1"/>
          </p:cNvSpPr>
          <p:nvPr/>
        </p:nvSpPr>
        <p:spPr bwMode="auto">
          <a:xfrm>
            <a:off x="1981200" y="762000"/>
            <a:ext cx="3284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CC0000"/>
                </a:solidFill>
                <a:latin typeface="Times New Roman" panose="02020603050405020304" pitchFamily="18" charset="0"/>
              </a:rPr>
              <a:t>一   半波带法</a:t>
            </a:r>
          </a:p>
        </p:txBody>
      </p:sp>
      <p:graphicFrame>
        <p:nvGraphicFramePr>
          <p:cNvPr id="35870" name="Object 30">
            <a:extLst>
              <a:ext uri="{FF2B5EF4-FFF2-40B4-BE49-F238E27FC236}">
                <a16:creationId xmlns:a16="http://schemas.microsoft.com/office/drawing/2014/main" xmlns="" id="{1D426AEF-3B1C-42EB-B28B-447DEE7A46FB}"/>
              </a:ext>
            </a:extLst>
          </p:cNvPr>
          <p:cNvGraphicFramePr>
            <a:graphicFrameLocks noChangeAspect="1"/>
          </p:cNvGraphicFramePr>
          <p:nvPr/>
        </p:nvGraphicFramePr>
        <p:xfrm>
          <a:off x="2062164" y="5657850"/>
          <a:ext cx="2586037" cy="438150"/>
        </p:xfrm>
        <a:graphic>
          <a:graphicData uri="http://schemas.openxmlformats.org/presentationml/2006/ole">
            <mc:AlternateContent xmlns:mc="http://schemas.openxmlformats.org/markup-compatibility/2006">
              <mc:Choice xmlns:v="urn:schemas-microsoft-com:vml" Requires="v">
                <p:oleObj spid="_x0000_s36261" name="Equation" r:id="rId27" imgW="1396800" imgH="330120" progId="Equation.3">
                  <p:embed/>
                </p:oleObj>
              </mc:Choice>
              <mc:Fallback>
                <p:oleObj name="Equation" r:id="rId27" imgW="1396800" imgH="330120"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2164" y="5657850"/>
                        <a:ext cx="25860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82" name="Group 142">
            <a:extLst>
              <a:ext uri="{FF2B5EF4-FFF2-40B4-BE49-F238E27FC236}">
                <a16:creationId xmlns:a16="http://schemas.microsoft.com/office/drawing/2014/main" xmlns="" id="{936F399E-64A5-4DA7-8B2C-0FFA63A8355B}"/>
              </a:ext>
            </a:extLst>
          </p:cNvPr>
          <p:cNvGrpSpPr>
            <a:grpSpLocks/>
          </p:cNvGrpSpPr>
          <p:nvPr/>
        </p:nvGrpSpPr>
        <p:grpSpPr bwMode="auto">
          <a:xfrm>
            <a:off x="6108701" y="4383089"/>
            <a:ext cx="1635125" cy="1652587"/>
            <a:chOff x="2936" y="2761"/>
            <a:chExt cx="1030" cy="1041"/>
          </a:xfrm>
        </p:grpSpPr>
        <p:graphicFrame>
          <p:nvGraphicFramePr>
            <p:cNvPr id="35873" name="Object 33">
              <a:extLst>
                <a:ext uri="{FF2B5EF4-FFF2-40B4-BE49-F238E27FC236}">
                  <a16:creationId xmlns:a16="http://schemas.microsoft.com/office/drawing/2014/main" xmlns="" id="{3D25BB78-D3B5-4E49-8F14-4B518C2DE2BA}"/>
                </a:ext>
              </a:extLst>
            </p:cNvPr>
            <p:cNvGraphicFramePr>
              <a:graphicFrameLocks noChangeAspect="1"/>
            </p:cNvGraphicFramePr>
            <p:nvPr/>
          </p:nvGraphicFramePr>
          <p:xfrm>
            <a:off x="2952" y="2798"/>
            <a:ext cx="179" cy="195"/>
          </p:xfrm>
          <a:graphic>
            <a:graphicData uri="http://schemas.openxmlformats.org/presentationml/2006/ole">
              <mc:AlternateContent xmlns:mc="http://schemas.openxmlformats.org/markup-compatibility/2006">
                <mc:Choice xmlns:v="urn:schemas-microsoft-com:vml" Requires="v">
                  <p:oleObj spid="_x0000_s36262" name="公式" r:id="rId29" imgW="139680" imgH="164880" progId="Equation.3">
                    <p:embed/>
                  </p:oleObj>
                </mc:Choice>
                <mc:Fallback>
                  <p:oleObj name="公式" r:id="rId29" imgW="139680" imgH="164880"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2" y="2798"/>
                          <a:ext cx="17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a:extLst>
                <a:ext uri="{FF2B5EF4-FFF2-40B4-BE49-F238E27FC236}">
                  <a16:creationId xmlns:a16="http://schemas.microsoft.com/office/drawing/2014/main" xmlns="" id="{86C93559-E629-4C53-9C17-3A86BCF4D1A9}"/>
                </a:ext>
              </a:extLst>
            </p:cNvPr>
            <p:cNvGraphicFramePr>
              <a:graphicFrameLocks noChangeAspect="1"/>
            </p:cNvGraphicFramePr>
            <p:nvPr/>
          </p:nvGraphicFramePr>
          <p:xfrm>
            <a:off x="2936" y="3200"/>
            <a:ext cx="181" cy="180"/>
          </p:xfrm>
          <a:graphic>
            <a:graphicData uri="http://schemas.openxmlformats.org/presentationml/2006/ole">
              <mc:AlternateContent xmlns:mc="http://schemas.openxmlformats.org/markup-compatibility/2006">
                <mc:Choice xmlns:v="urn:schemas-microsoft-com:vml" Requires="v">
                  <p:oleObj spid="_x0000_s36263" name="公式" r:id="rId31" imgW="152280" imgH="164880" progId="Equation.3">
                    <p:embed/>
                  </p:oleObj>
                </mc:Choice>
                <mc:Fallback>
                  <p:oleObj name="公式" r:id="rId31" imgW="152280" imgH="164880"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36" y="3200"/>
                          <a:ext cx="18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35">
              <a:extLst>
                <a:ext uri="{FF2B5EF4-FFF2-40B4-BE49-F238E27FC236}">
                  <a16:creationId xmlns:a16="http://schemas.microsoft.com/office/drawing/2014/main" xmlns="" id="{5207349D-23E9-489A-BAFA-B4B24346343F}"/>
                </a:ext>
              </a:extLst>
            </p:cNvPr>
            <p:cNvGraphicFramePr>
              <a:graphicFrameLocks noChangeAspect="1"/>
            </p:cNvGraphicFramePr>
            <p:nvPr/>
          </p:nvGraphicFramePr>
          <p:xfrm>
            <a:off x="3429" y="3150"/>
            <a:ext cx="192" cy="195"/>
          </p:xfrm>
          <a:graphic>
            <a:graphicData uri="http://schemas.openxmlformats.org/presentationml/2006/ole">
              <mc:AlternateContent xmlns:mc="http://schemas.openxmlformats.org/markup-compatibility/2006">
                <mc:Choice xmlns:v="urn:schemas-microsoft-com:vml" Requires="v">
                  <p:oleObj spid="_x0000_s36264" name="公式" r:id="rId33" imgW="126720" imgH="139680" progId="Equation.3">
                    <p:embed/>
                  </p:oleObj>
                </mc:Choice>
                <mc:Fallback>
                  <p:oleObj name="公式" r:id="rId33" imgW="126720" imgH="139680" progId="Equation.3">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9" y="3150"/>
                          <a:ext cx="19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81" name="Group 141">
              <a:extLst>
                <a:ext uri="{FF2B5EF4-FFF2-40B4-BE49-F238E27FC236}">
                  <a16:creationId xmlns:a16="http://schemas.microsoft.com/office/drawing/2014/main" xmlns="" id="{7206D1B4-6E4C-424F-A50C-76C30BAE891C}"/>
                </a:ext>
              </a:extLst>
            </p:cNvPr>
            <p:cNvGrpSpPr>
              <a:grpSpLocks/>
            </p:cNvGrpSpPr>
            <p:nvPr/>
          </p:nvGrpSpPr>
          <p:grpSpPr bwMode="auto">
            <a:xfrm>
              <a:off x="3170" y="2761"/>
              <a:ext cx="796" cy="1041"/>
              <a:chOff x="3170" y="2761"/>
              <a:chExt cx="796" cy="1041"/>
            </a:xfrm>
          </p:grpSpPr>
          <p:grpSp>
            <p:nvGrpSpPr>
              <p:cNvPr id="35877" name="Group 37">
                <a:extLst>
                  <a:ext uri="{FF2B5EF4-FFF2-40B4-BE49-F238E27FC236}">
                    <a16:creationId xmlns:a16="http://schemas.microsoft.com/office/drawing/2014/main" xmlns="" id="{3C9EBCFD-7518-4D62-9971-E3AD948CF387}"/>
                  </a:ext>
                </a:extLst>
              </p:cNvPr>
              <p:cNvGrpSpPr>
                <a:grpSpLocks/>
              </p:cNvGrpSpPr>
              <p:nvPr/>
            </p:nvGrpSpPr>
            <p:grpSpPr bwMode="auto">
              <a:xfrm>
                <a:off x="3170" y="2761"/>
                <a:ext cx="431" cy="1041"/>
                <a:chOff x="3216" y="2880"/>
                <a:chExt cx="460" cy="1204"/>
              </a:xfrm>
            </p:grpSpPr>
            <p:sp>
              <p:nvSpPr>
                <p:cNvPr id="35878" name="Freeform 38" descr="浅色上对角线">
                  <a:extLst>
                    <a:ext uri="{FF2B5EF4-FFF2-40B4-BE49-F238E27FC236}">
                      <a16:creationId xmlns:a16="http://schemas.microsoft.com/office/drawing/2014/main" xmlns="" id="{E240D340-6F7D-463D-B30C-6FACF2619D7D}"/>
                    </a:ext>
                  </a:extLst>
                </p:cNvPr>
                <p:cNvSpPr>
                  <a:spLocks/>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Lst>
                  <a:ahLst/>
                  <a:cxnLst>
                    <a:cxn ang="0">
                      <a:pos x="T0" y="T1"/>
                    </a:cxn>
                    <a:cxn ang="0">
                      <a:pos x="T2" y="T3"/>
                    </a:cxn>
                    <a:cxn ang="0">
                      <a:pos x="T4" y="T5"/>
                    </a:cxn>
                    <a:cxn ang="0">
                      <a:pos x="T6" y="T7"/>
                    </a:cxn>
                    <a:cxn ang="0">
                      <a:pos x="T8" y="T9"/>
                    </a:cxn>
                  </a:cxnLst>
                  <a:rect l="0" t="0" r="r" b="b"/>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79" name="Freeform 39" descr="浅色上对角线">
                  <a:extLst>
                    <a:ext uri="{FF2B5EF4-FFF2-40B4-BE49-F238E27FC236}">
                      <a16:creationId xmlns:a16="http://schemas.microsoft.com/office/drawing/2014/main" xmlns="" id="{6885E673-B5D3-4D30-A2FF-BE1C6103C35B}"/>
                    </a:ext>
                  </a:extLst>
                </p:cNvPr>
                <p:cNvSpPr>
                  <a:spLocks/>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Lst>
                  <a:ahLst/>
                  <a:cxnLst>
                    <a:cxn ang="0">
                      <a:pos x="T0" y="T1"/>
                    </a:cxn>
                    <a:cxn ang="0">
                      <a:pos x="T2" y="T3"/>
                    </a:cxn>
                    <a:cxn ang="0">
                      <a:pos x="T4" y="T5"/>
                    </a:cxn>
                    <a:cxn ang="0">
                      <a:pos x="T6" y="T7"/>
                    </a:cxn>
                    <a:cxn ang="0">
                      <a:pos x="T8" y="T9"/>
                    </a:cxn>
                  </a:cxnLst>
                  <a:rect l="0" t="0" r="r" b="b"/>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cap="flat" cmpd="sng">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80" name="Freeform 40" descr="浅色横线">
                  <a:extLst>
                    <a:ext uri="{FF2B5EF4-FFF2-40B4-BE49-F238E27FC236}">
                      <a16:creationId xmlns:a16="http://schemas.microsoft.com/office/drawing/2014/main" xmlns="" id="{B9BD144F-676A-4E4A-8729-16573D920316}"/>
                    </a:ext>
                  </a:extLst>
                </p:cNvPr>
                <p:cNvSpPr>
                  <a:spLocks/>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Lst>
                  <a:ahLst/>
                  <a:cxnLst>
                    <a:cxn ang="0">
                      <a:pos x="T0" y="T1"/>
                    </a:cxn>
                    <a:cxn ang="0">
                      <a:pos x="T2" y="T3"/>
                    </a:cxn>
                    <a:cxn ang="0">
                      <a:pos x="T4" y="T5"/>
                    </a:cxn>
                    <a:cxn ang="0">
                      <a:pos x="T6" y="T7"/>
                    </a:cxn>
                    <a:cxn ang="0">
                      <a:pos x="T8" y="T9"/>
                    </a:cxn>
                    <a:cxn ang="0">
                      <a:pos x="T10" y="T11"/>
                    </a:cxn>
                  </a:cxnLst>
                  <a:rect l="0" t="0" r="r" b="b"/>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881" name="Group 41">
                  <a:extLst>
                    <a:ext uri="{FF2B5EF4-FFF2-40B4-BE49-F238E27FC236}">
                      <a16:creationId xmlns:a16="http://schemas.microsoft.com/office/drawing/2014/main" xmlns="" id="{1CFCABEC-246B-4725-B300-CDCF4A3E5EF4}"/>
                    </a:ext>
                  </a:extLst>
                </p:cNvPr>
                <p:cNvGrpSpPr>
                  <a:grpSpLocks/>
                </p:cNvGrpSpPr>
                <p:nvPr/>
              </p:nvGrpSpPr>
              <p:grpSpPr bwMode="auto">
                <a:xfrm>
                  <a:off x="3216" y="2880"/>
                  <a:ext cx="460" cy="1204"/>
                  <a:chOff x="3236" y="2880"/>
                  <a:chExt cx="460" cy="1204"/>
                </a:xfrm>
              </p:grpSpPr>
              <p:sp>
                <p:nvSpPr>
                  <p:cNvPr id="35882" name="Freeform 42" descr="宽上对角线">
                    <a:extLst>
                      <a:ext uri="{FF2B5EF4-FFF2-40B4-BE49-F238E27FC236}">
                        <a16:creationId xmlns:a16="http://schemas.microsoft.com/office/drawing/2014/main" xmlns="" id="{94B31580-C2B5-4B6A-974D-1589134D14F2}"/>
                      </a:ext>
                    </a:extLst>
                  </p:cNvPr>
                  <p:cNvSpPr>
                    <a:spLocks/>
                  </p:cNvSpPr>
                  <p:nvPr/>
                </p:nvSpPr>
                <p:spPr bwMode="auto">
                  <a:xfrm>
                    <a:off x="3252" y="3624"/>
                    <a:ext cx="188" cy="460"/>
                  </a:xfrm>
                  <a:custGeom>
                    <a:avLst/>
                    <a:gdLst>
                      <a:gd name="T0" fmla="*/ 0 w 188"/>
                      <a:gd name="T1" fmla="*/ 0 h 460"/>
                      <a:gd name="T2" fmla="*/ 188 w 188"/>
                      <a:gd name="T3" fmla="*/ 460 h 460"/>
                    </a:gdLst>
                    <a:ahLst/>
                    <a:cxnLst>
                      <a:cxn ang="0">
                        <a:pos x="T0" y="T1"/>
                      </a:cxn>
                      <a:cxn ang="0">
                        <a:pos x="T2" y="T3"/>
                      </a:cxn>
                    </a:cxnLst>
                    <a:rect l="0" t="0" r="r" b="b"/>
                    <a:pathLst>
                      <a:path w="188" h="460">
                        <a:moveTo>
                          <a:pt x="0" y="0"/>
                        </a:moveTo>
                        <a:lnTo>
                          <a:pt x="188" y="460"/>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3" name="Freeform 43" descr="宽上对角线">
                    <a:extLst>
                      <a:ext uri="{FF2B5EF4-FFF2-40B4-BE49-F238E27FC236}">
                        <a16:creationId xmlns:a16="http://schemas.microsoft.com/office/drawing/2014/main" xmlns="" id="{6826CD1A-3B96-4A9B-849F-38AB4A8D8905}"/>
                      </a:ext>
                    </a:extLst>
                  </p:cNvPr>
                  <p:cNvSpPr>
                    <a:spLocks/>
                  </p:cNvSpPr>
                  <p:nvPr/>
                </p:nvSpPr>
                <p:spPr bwMode="auto">
                  <a:xfrm>
                    <a:off x="3252" y="2880"/>
                    <a:ext cx="444" cy="1092"/>
                  </a:xfrm>
                  <a:custGeom>
                    <a:avLst/>
                    <a:gdLst>
                      <a:gd name="T0" fmla="*/ 0 w 444"/>
                      <a:gd name="T1" fmla="*/ 0 h 1092"/>
                      <a:gd name="T2" fmla="*/ 444 w 444"/>
                      <a:gd name="T3" fmla="*/ 1092 h 1092"/>
                    </a:gdLst>
                    <a:ahLst/>
                    <a:cxnLst>
                      <a:cxn ang="0">
                        <a:pos x="T0" y="T1"/>
                      </a:cxn>
                      <a:cxn ang="0">
                        <a:pos x="T2" y="T3"/>
                      </a:cxn>
                    </a:cxnLst>
                    <a:rect l="0" t="0" r="r" b="b"/>
                    <a:pathLst>
                      <a:path w="444" h="1092">
                        <a:moveTo>
                          <a:pt x="0" y="0"/>
                        </a:moveTo>
                        <a:lnTo>
                          <a:pt x="444" y="1092"/>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4" name="Freeform 44" descr="宽上对角线">
                    <a:extLst>
                      <a:ext uri="{FF2B5EF4-FFF2-40B4-BE49-F238E27FC236}">
                        <a16:creationId xmlns:a16="http://schemas.microsoft.com/office/drawing/2014/main" xmlns="" id="{51087860-FB3B-4D1E-9C68-1E1E41782F93}"/>
                      </a:ext>
                    </a:extLst>
                  </p:cNvPr>
                  <p:cNvSpPr>
                    <a:spLocks/>
                  </p:cNvSpPr>
                  <p:nvPr/>
                </p:nvSpPr>
                <p:spPr bwMode="auto">
                  <a:xfrm>
                    <a:off x="3236" y="3122"/>
                    <a:ext cx="380" cy="890"/>
                  </a:xfrm>
                  <a:custGeom>
                    <a:avLst/>
                    <a:gdLst>
                      <a:gd name="T0" fmla="*/ 0 w 380"/>
                      <a:gd name="T1" fmla="*/ 0 h 890"/>
                      <a:gd name="T2" fmla="*/ 380 w 380"/>
                      <a:gd name="T3" fmla="*/ 890 h 890"/>
                    </a:gdLst>
                    <a:ahLst/>
                    <a:cxnLst>
                      <a:cxn ang="0">
                        <a:pos x="T0" y="T1"/>
                      </a:cxn>
                      <a:cxn ang="0">
                        <a:pos x="T2" y="T3"/>
                      </a:cxn>
                    </a:cxnLst>
                    <a:rect l="0" t="0" r="r" b="b"/>
                    <a:pathLst>
                      <a:path w="380" h="890">
                        <a:moveTo>
                          <a:pt x="0" y="0"/>
                        </a:moveTo>
                        <a:lnTo>
                          <a:pt x="380" y="890"/>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5" name="Freeform 45" descr="宽上对角线">
                    <a:extLst>
                      <a:ext uri="{FF2B5EF4-FFF2-40B4-BE49-F238E27FC236}">
                        <a16:creationId xmlns:a16="http://schemas.microsoft.com/office/drawing/2014/main" xmlns="" id="{99E48260-9FDE-428D-823C-C9AECE74D148}"/>
                      </a:ext>
                    </a:extLst>
                  </p:cNvPr>
                  <p:cNvSpPr>
                    <a:spLocks/>
                  </p:cNvSpPr>
                  <p:nvPr/>
                </p:nvSpPr>
                <p:spPr bwMode="auto">
                  <a:xfrm>
                    <a:off x="3236" y="3374"/>
                    <a:ext cx="280" cy="676"/>
                  </a:xfrm>
                  <a:custGeom>
                    <a:avLst/>
                    <a:gdLst>
                      <a:gd name="T0" fmla="*/ 0 w 280"/>
                      <a:gd name="T1" fmla="*/ 0 h 676"/>
                      <a:gd name="T2" fmla="*/ 280 w 280"/>
                      <a:gd name="T3" fmla="*/ 676 h 676"/>
                    </a:gdLst>
                    <a:ahLst/>
                    <a:cxnLst>
                      <a:cxn ang="0">
                        <a:pos x="T0" y="T1"/>
                      </a:cxn>
                      <a:cxn ang="0">
                        <a:pos x="T2" y="T3"/>
                      </a:cxn>
                    </a:cxnLst>
                    <a:rect l="0" t="0" r="r" b="b"/>
                    <a:pathLst>
                      <a:path w="280" h="676">
                        <a:moveTo>
                          <a:pt x="0" y="0"/>
                        </a:moveTo>
                        <a:lnTo>
                          <a:pt x="280" y="676"/>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5980" name="Group 140">
                <a:extLst>
                  <a:ext uri="{FF2B5EF4-FFF2-40B4-BE49-F238E27FC236}">
                    <a16:creationId xmlns:a16="http://schemas.microsoft.com/office/drawing/2014/main" xmlns="" id="{67081CCF-3D4F-4E0A-82AD-0A0972408565}"/>
                  </a:ext>
                </a:extLst>
              </p:cNvPr>
              <p:cNvGrpSpPr>
                <a:grpSpLocks/>
              </p:cNvGrpSpPr>
              <p:nvPr/>
            </p:nvGrpSpPr>
            <p:grpSpPr bwMode="auto">
              <a:xfrm>
                <a:off x="3198" y="3504"/>
                <a:ext cx="594" cy="159"/>
                <a:chOff x="3198" y="3454"/>
                <a:chExt cx="594" cy="209"/>
              </a:xfrm>
            </p:grpSpPr>
            <p:sp>
              <p:nvSpPr>
                <p:cNvPr id="35887" name="Freeform 47">
                  <a:extLst>
                    <a:ext uri="{FF2B5EF4-FFF2-40B4-BE49-F238E27FC236}">
                      <a16:creationId xmlns:a16="http://schemas.microsoft.com/office/drawing/2014/main" xmlns="" id="{4E43DEBF-19DC-49AC-9112-5AFF3925ACCD}"/>
                    </a:ext>
                  </a:extLst>
                </p:cNvPr>
                <p:cNvSpPr>
                  <a:spLocks/>
                </p:cNvSpPr>
                <p:nvPr/>
              </p:nvSpPr>
              <p:spPr bwMode="auto">
                <a:xfrm>
                  <a:off x="3198" y="3567"/>
                  <a:ext cx="272" cy="96"/>
                </a:xfrm>
                <a:custGeom>
                  <a:avLst/>
                  <a:gdLst>
                    <a:gd name="T0" fmla="*/ 0 w 340"/>
                    <a:gd name="T1" fmla="*/ 132 h 132"/>
                    <a:gd name="T2" fmla="*/ 340 w 340"/>
                    <a:gd name="T3" fmla="*/ 0 h 132"/>
                  </a:gdLst>
                  <a:ahLst/>
                  <a:cxnLst>
                    <a:cxn ang="0">
                      <a:pos x="T0" y="T1"/>
                    </a:cxn>
                    <a:cxn ang="0">
                      <a:pos x="T2" y="T3"/>
                    </a:cxn>
                  </a:cxnLst>
                  <a:rect l="0" t="0" r="r" b="b"/>
                  <a:pathLst>
                    <a:path w="340" h="132">
                      <a:moveTo>
                        <a:pt x="0" y="132"/>
                      </a:moveTo>
                      <a:lnTo>
                        <a:pt x="340" y="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8" name="Freeform 48">
                  <a:extLst>
                    <a:ext uri="{FF2B5EF4-FFF2-40B4-BE49-F238E27FC236}">
                      <a16:creationId xmlns:a16="http://schemas.microsoft.com/office/drawing/2014/main" xmlns="" id="{A730AFAE-760F-4A35-9F41-DAA10B8F4A60}"/>
                    </a:ext>
                  </a:extLst>
                </p:cNvPr>
                <p:cNvSpPr>
                  <a:spLocks/>
                </p:cNvSpPr>
                <p:nvPr/>
              </p:nvSpPr>
              <p:spPr bwMode="auto">
                <a:xfrm>
                  <a:off x="3519" y="3454"/>
                  <a:ext cx="273" cy="98"/>
                </a:xfrm>
                <a:custGeom>
                  <a:avLst/>
                  <a:gdLst>
                    <a:gd name="T0" fmla="*/ 308 w 308"/>
                    <a:gd name="T1" fmla="*/ 0 h 120"/>
                    <a:gd name="T2" fmla="*/ 0 w 308"/>
                    <a:gd name="T3" fmla="*/ 120 h 120"/>
                  </a:gdLst>
                  <a:ahLst/>
                  <a:cxnLst>
                    <a:cxn ang="0">
                      <a:pos x="T0" y="T1"/>
                    </a:cxn>
                    <a:cxn ang="0">
                      <a:pos x="T2" y="T3"/>
                    </a:cxn>
                  </a:cxnLst>
                  <a:rect l="0" t="0" r="r" b="b"/>
                  <a:pathLst>
                    <a:path w="308" h="120">
                      <a:moveTo>
                        <a:pt x="308" y="0"/>
                      </a:moveTo>
                      <a:lnTo>
                        <a:pt x="0" y="12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889" name="Object 49">
                <a:extLst>
                  <a:ext uri="{FF2B5EF4-FFF2-40B4-BE49-F238E27FC236}">
                    <a16:creationId xmlns:a16="http://schemas.microsoft.com/office/drawing/2014/main" xmlns="" id="{F394702A-DCDF-455B-A6C4-041C0D18336A}"/>
                  </a:ext>
                </a:extLst>
              </p:cNvPr>
              <p:cNvGraphicFramePr>
                <a:graphicFrameLocks noChangeAspect="1"/>
              </p:cNvGraphicFramePr>
              <p:nvPr/>
            </p:nvGraphicFramePr>
            <p:xfrm>
              <a:off x="3600" y="3595"/>
              <a:ext cx="366" cy="197"/>
            </p:xfrm>
            <a:graphic>
              <a:graphicData uri="http://schemas.openxmlformats.org/presentationml/2006/ole">
                <mc:AlternateContent xmlns:mc="http://schemas.openxmlformats.org/markup-compatibility/2006">
                  <mc:Choice xmlns:v="urn:schemas-microsoft-com:vml" Requires="v">
                    <p:oleObj spid="_x0000_s36265" name="Equation" r:id="rId35" imgW="304560" imgH="177480" progId="Equation.3">
                      <p:embed/>
                    </p:oleObj>
                  </mc:Choice>
                  <mc:Fallback>
                    <p:oleObj name="Equation" r:id="rId35" imgW="304560" imgH="177480" progId="Equation.3">
                      <p:embed/>
                      <p:pic>
                        <p:nvPicPr>
                          <p:cNvPr id="0" name="Object 4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00" y="3595"/>
                            <a:ext cx="366"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5890" name="Group 50">
            <a:extLst>
              <a:ext uri="{FF2B5EF4-FFF2-40B4-BE49-F238E27FC236}">
                <a16:creationId xmlns:a16="http://schemas.microsoft.com/office/drawing/2014/main" xmlns="" id="{A7C6F0D2-9485-4644-B7D6-9F82E823FF38}"/>
              </a:ext>
            </a:extLst>
          </p:cNvPr>
          <p:cNvGrpSpPr>
            <a:grpSpLocks/>
          </p:cNvGrpSpPr>
          <p:nvPr/>
        </p:nvGrpSpPr>
        <p:grpSpPr bwMode="auto">
          <a:xfrm>
            <a:off x="2195513" y="3659188"/>
            <a:ext cx="2470150" cy="1382712"/>
            <a:chOff x="359" y="2400"/>
            <a:chExt cx="1660" cy="1008"/>
          </a:xfrm>
        </p:grpSpPr>
        <p:sp>
          <p:nvSpPr>
            <p:cNvPr id="35891" name="Rectangle 51" descr="浅色上对角线">
              <a:extLst>
                <a:ext uri="{FF2B5EF4-FFF2-40B4-BE49-F238E27FC236}">
                  <a16:creationId xmlns:a16="http://schemas.microsoft.com/office/drawing/2014/main" xmlns="" id="{E3789067-3C1B-490B-9315-2D75BB7B8BC4}"/>
                </a:ext>
              </a:extLst>
            </p:cNvPr>
            <p:cNvSpPr>
              <a:spLocks noChangeArrowheads="1"/>
            </p:cNvSpPr>
            <p:nvPr/>
          </p:nvSpPr>
          <p:spPr bwMode="auto">
            <a:xfrm>
              <a:off x="694" y="2544"/>
              <a:ext cx="1007" cy="256"/>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2" name="Rectangle 52" descr="浅色下对角线">
              <a:extLst>
                <a:ext uri="{FF2B5EF4-FFF2-40B4-BE49-F238E27FC236}">
                  <a16:creationId xmlns:a16="http://schemas.microsoft.com/office/drawing/2014/main" xmlns="" id="{7B7BE234-142A-427E-BFF2-91870B88607B}"/>
                </a:ext>
              </a:extLst>
            </p:cNvPr>
            <p:cNvSpPr>
              <a:spLocks noChangeArrowheads="1"/>
            </p:cNvSpPr>
            <p:nvPr/>
          </p:nvSpPr>
          <p:spPr bwMode="auto">
            <a:xfrm>
              <a:off x="694" y="2800"/>
              <a:ext cx="1007" cy="256"/>
            </a:xfrm>
            <a:prstGeom prst="rect">
              <a:avLst/>
            </a:prstGeom>
            <a:pattFill prst="ltDn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Rectangle 53" descr="浅色上对角线">
              <a:extLst>
                <a:ext uri="{FF2B5EF4-FFF2-40B4-BE49-F238E27FC236}">
                  <a16:creationId xmlns:a16="http://schemas.microsoft.com/office/drawing/2014/main" xmlns="" id="{98228F50-DEE4-47F9-B663-D86074234114}"/>
                </a:ext>
              </a:extLst>
            </p:cNvPr>
            <p:cNvSpPr>
              <a:spLocks noChangeArrowheads="1"/>
            </p:cNvSpPr>
            <p:nvPr/>
          </p:nvSpPr>
          <p:spPr bwMode="auto">
            <a:xfrm>
              <a:off x="694" y="3056"/>
              <a:ext cx="1007" cy="256"/>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94" name="Group 54">
              <a:extLst>
                <a:ext uri="{FF2B5EF4-FFF2-40B4-BE49-F238E27FC236}">
                  <a16:creationId xmlns:a16="http://schemas.microsoft.com/office/drawing/2014/main" xmlns="" id="{0E026041-6403-452E-8B1B-D34221506F0D}"/>
                </a:ext>
              </a:extLst>
            </p:cNvPr>
            <p:cNvGrpSpPr>
              <a:grpSpLocks/>
            </p:cNvGrpSpPr>
            <p:nvPr/>
          </p:nvGrpSpPr>
          <p:grpSpPr bwMode="auto">
            <a:xfrm>
              <a:off x="359" y="2544"/>
              <a:ext cx="336" cy="768"/>
              <a:chOff x="359" y="2544"/>
              <a:chExt cx="336" cy="768"/>
            </a:xfrm>
          </p:grpSpPr>
          <p:sp>
            <p:nvSpPr>
              <p:cNvPr id="35895" name="Line 55">
                <a:extLst>
                  <a:ext uri="{FF2B5EF4-FFF2-40B4-BE49-F238E27FC236}">
                    <a16:creationId xmlns:a16="http://schemas.microsoft.com/office/drawing/2014/main" xmlns="" id="{222EFFAF-51C6-46C4-9D50-6DD099702F65}"/>
                  </a:ext>
                </a:extLst>
              </p:cNvPr>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6" name="Line 56">
                <a:extLst>
                  <a:ext uri="{FF2B5EF4-FFF2-40B4-BE49-F238E27FC236}">
                    <a16:creationId xmlns:a16="http://schemas.microsoft.com/office/drawing/2014/main" xmlns="" id="{C1DCB780-797E-451D-85E7-9A9D03FBAB3A}"/>
                  </a:ext>
                </a:extLst>
              </p:cNvPr>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7" name="Line 57">
                <a:extLst>
                  <a:ext uri="{FF2B5EF4-FFF2-40B4-BE49-F238E27FC236}">
                    <a16:creationId xmlns:a16="http://schemas.microsoft.com/office/drawing/2014/main" xmlns="" id="{A728518C-2DF1-45AF-A735-02771E2B4EAD}"/>
                  </a:ext>
                </a:extLst>
              </p:cNvPr>
              <p:cNvSpPr>
                <a:spLocks noChangeShapeType="1"/>
              </p:cNvSpPr>
              <p:nvPr/>
            </p:nvSpPr>
            <p:spPr bwMode="auto">
              <a:xfrm>
                <a:off x="455" y="2544"/>
                <a:ext cx="0" cy="768"/>
              </a:xfrm>
              <a:prstGeom prst="line">
                <a:avLst/>
              </a:pr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98" name="Object 58">
                <a:extLst>
                  <a:ext uri="{FF2B5EF4-FFF2-40B4-BE49-F238E27FC236}">
                    <a16:creationId xmlns:a16="http://schemas.microsoft.com/office/drawing/2014/main" xmlns="" id="{2655C5E1-40C6-496B-88DA-4D719A0A1187}"/>
                  </a:ext>
                </a:extLst>
              </p:cNvPr>
              <p:cNvGraphicFramePr>
                <a:graphicFrameLocks noChangeAspect="1"/>
              </p:cNvGraphicFramePr>
              <p:nvPr/>
            </p:nvGraphicFramePr>
            <p:xfrm>
              <a:off x="445" y="2736"/>
              <a:ext cx="202" cy="314"/>
            </p:xfrm>
            <a:graphic>
              <a:graphicData uri="http://schemas.openxmlformats.org/presentationml/2006/ole">
                <mc:AlternateContent xmlns:mc="http://schemas.openxmlformats.org/markup-compatibility/2006">
                  <mc:Choice xmlns:v="urn:schemas-microsoft-com:vml" Requires="v">
                    <p:oleObj spid="_x0000_s36266" name="公式" r:id="rId37" imgW="164880" imgH="253800" progId="Equation.3">
                      <p:embed/>
                    </p:oleObj>
                  </mc:Choice>
                  <mc:Fallback>
                    <p:oleObj name="公式" r:id="rId37" imgW="164880" imgH="253800" progId="Equation.3">
                      <p:embed/>
                      <p:pic>
                        <p:nvPicPr>
                          <p:cNvPr id="0" name="Object 58"/>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5" y="2736"/>
                            <a:ext cx="20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99" name="Object 59">
              <a:extLst>
                <a:ext uri="{FF2B5EF4-FFF2-40B4-BE49-F238E27FC236}">
                  <a16:creationId xmlns:a16="http://schemas.microsoft.com/office/drawing/2014/main" xmlns="" id="{0358CC05-9490-45E1-BC01-E5D15ED8068C}"/>
                </a:ext>
              </a:extLst>
            </p:cNvPr>
            <p:cNvGraphicFramePr>
              <a:graphicFrameLocks noChangeAspect="1"/>
            </p:cNvGraphicFramePr>
            <p:nvPr/>
          </p:nvGraphicFramePr>
          <p:xfrm>
            <a:off x="1708" y="2400"/>
            <a:ext cx="311" cy="336"/>
          </p:xfrm>
          <a:graphic>
            <a:graphicData uri="http://schemas.openxmlformats.org/presentationml/2006/ole">
              <mc:AlternateContent xmlns:mc="http://schemas.openxmlformats.org/markup-compatibility/2006">
                <mc:Choice xmlns:v="urn:schemas-microsoft-com:vml" Requires="v">
                  <p:oleObj spid="_x0000_s36267" name="Equation" r:id="rId39" imgW="152280" imgH="164880" progId="Equation.3">
                    <p:embed/>
                  </p:oleObj>
                </mc:Choice>
                <mc:Fallback>
                  <p:oleObj name="Equation" r:id="rId39" imgW="152280" imgH="164880" progId="Equation.3">
                    <p:embed/>
                    <p:pic>
                      <p:nvPicPr>
                        <p:cNvPr id="0" name="Object 5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08" y="2400"/>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0" name="Object 60">
              <a:extLst>
                <a:ext uri="{FF2B5EF4-FFF2-40B4-BE49-F238E27FC236}">
                  <a16:creationId xmlns:a16="http://schemas.microsoft.com/office/drawing/2014/main" xmlns="" id="{CDF1934A-6D92-4AD7-BA1F-96650BD7CD17}"/>
                </a:ext>
              </a:extLst>
            </p:cNvPr>
            <p:cNvGraphicFramePr>
              <a:graphicFrameLocks noChangeAspect="1"/>
            </p:cNvGraphicFramePr>
            <p:nvPr/>
          </p:nvGraphicFramePr>
          <p:xfrm>
            <a:off x="1704" y="3120"/>
            <a:ext cx="267" cy="288"/>
          </p:xfrm>
          <a:graphic>
            <a:graphicData uri="http://schemas.openxmlformats.org/presentationml/2006/ole">
              <mc:AlternateContent xmlns:mc="http://schemas.openxmlformats.org/markup-compatibility/2006">
                <mc:Choice xmlns:v="urn:schemas-microsoft-com:vml" Requires="v">
                  <p:oleObj spid="_x0000_s36268" name="Equation" r:id="rId41" imgW="152280" imgH="164880" progId="Equation.3">
                    <p:embed/>
                  </p:oleObj>
                </mc:Choice>
                <mc:Fallback>
                  <p:oleObj name="Equation" r:id="rId41" imgW="152280" imgH="164880" progId="Equation.3">
                    <p:embed/>
                    <p:pic>
                      <p:nvPicPr>
                        <p:cNvPr id="0" name="Object 6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04" y="3120"/>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92" name="Group 152">
            <a:extLst>
              <a:ext uri="{FF2B5EF4-FFF2-40B4-BE49-F238E27FC236}">
                <a16:creationId xmlns:a16="http://schemas.microsoft.com/office/drawing/2014/main" xmlns="" id="{EF02D380-681F-4517-A737-3DC4EEFF51EE}"/>
              </a:ext>
            </a:extLst>
          </p:cNvPr>
          <p:cNvGrpSpPr>
            <a:grpSpLocks/>
          </p:cNvGrpSpPr>
          <p:nvPr/>
        </p:nvGrpSpPr>
        <p:grpSpPr bwMode="auto">
          <a:xfrm>
            <a:off x="6421439" y="1539876"/>
            <a:ext cx="3119437" cy="1393825"/>
            <a:chOff x="3085" y="970"/>
            <a:chExt cx="1965" cy="878"/>
          </a:xfrm>
        </p:grpSpPr>
        <p:sp>
          <p:nvSpPr>
            <p:cNvPr id="35964" name="Freeform 124">
              <a:extLst>
                <a:ext uri="{FF2B5EF4-FFF2-40B4-BE49-F238E27FC236}">
                  <a16:creationId xmlns:a16="http://schemas.microsoft.com/office/drawing/2014/main" xmlns="" id="{0ADE5081-AB58-4CA2-8348-B3CFD241B2A2}"/>
                </a:ext>
              </a:extLst>
            </p:cNvPr>
            <p:cNvSpPr>
              <a:spLocks/>
            </p:cNvSpPr>
            <p:nvPr/>
          </p:nvSpPr>
          <p:spPr bwMode="auto">
            <a:xfrm>
              <a:off x="3085" y="1008"/>
              <a:ext cx="995" cy="184"/>
            </a:xfrm>
            <a:custGeom>
              <a:avLst/>
              <a:gdLst>
                <a:gd name="T0" fmla="*/ 0 w 995"/>
                <a:gd name="T1" fmla="*/ 184 h 184"/>
                <a:gd name="T2" fmla="*/ 995 w 995"/>
                <a:gd name="T3" fmla="*/ 0 h 184"/>
              </a:gdLst>
              <a:ahLst/>
              <a:cxnLst>
                <a:cxn ang="0">
                  <a:pos x="T0" y="T1"/>
                </a:cxn>
                <a:cxn ang="0">
                  <a:pos x="T2" y="T3"/>
                </a:cxn>
              </a:cxnLst>
              <a:rect l="0" t="0" r="r" b="b"/>
              <a:pathLst>
                <a:path w="995" h="184">
                  <a:moveTo>
                    <a:pt x="0" y="184"/>
                  </a:moveTo>
                  <a:lnTo>
                    <a:pt x="995"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65" name="Freeform 125">
              <a:extLst>
                <a:ext uri="{FF2B5EF4-FFF2-40B4-BE49-F238E27FC236}">
                  <a16:creationId xmlns:a16="http://schemas.microsoft.com/office/drawing/2014/main" xmlns="" id="{BC61BCF3-EF56-4FA5-A43E-51C80E585734}"/>
                </a:ext>
              </a:extLst>
            </p:cNvPr>
            <p:cNvSpPr>
              <a:spLocks/>
            </p:cNvSpPr>
            <p:nvPr/>
          </p:nvSpPr>
          <p:spPr bwMode="auto">
            <a:xfrm>
              <a:off x="4096" y="1226"/>
              <a:ext cx="954" cy="454"/>
            </a:xfrm>
            <a:custGeom>
              <a:avLst/>
              <a:gdLst>
                <a:gd name="T0" fmla="*/ 0 w 954"/>
                <a:gd name="T1" fmla="*/ 454 h 454"/>
                <a:gd name="T2" fmla="*/ 954 w 954"/>
                <a:gd name="T3" fmla="*/ 0 h 454"/>
              </a:gdLst>
              <a:ahLst/>
              <a:cxnLst>
                <a:cxn ang="0">
                  <a:pos x="T0" y="T1"/>
                </a:cxn>
                <a:cxn ang="0">
                  <a:pos x="T2" y="T3"/>
                </a:cxn>
              </a:cxnLst>
              <a:rect l="0" t="0" r="r" b="b"/>
              <a:pathLst>
                <a:path w="954" h="454">
                  <a:moveTo>
                    <a:pt x="0" y="454"/>
                  </a:moveTo>
                  <a:lnTo>
                    <a:pt x="954" y="0"/>
                  </a:lnTo>
                </a:path>
              </a:pathLst>
            </a:custGeom>
            <a:noFill/>
            <a:ln w="19050">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66" name="Line 126">
              <a:extLst>
                <a:ext uri="{FF2B5EF4-FFF2-40B4-BE49-F238E27FC236}">
                  <a16:creationId xmlns:a16="http://schemas.microsoft.com/office/drawing/2014/main" xmlns="" id="{7A75B312-BBE6-41C7-883F-FCEAE32A4F19}"/>
                </a:ext>
              </a:extLst>
            </p:cNvPr>
            <p:cNvSpPr>
              <a:spLocks noChangeShapeType="1"/>
            </p:cNvSpPr>
            <p:nvPr/>
          </p:nvSpPr>
          <p:spPr bwMode="auto">
            <a:xfrm rot="-282648">
              <a:off x="4096" y="970"/>
              <a:ext cx="923" cy="295"/>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67" name="Freeform 127">
              <a:extLst>
                <a:ext uri="{FF2B5EF4-FFF2-40B4-BE49-F238E27FC236}">
                  <a16:creationId xmlns:a16="http://schemas.microsoft.com/office/drawing/2014/main" xmlns="" id="{45C771BE-8797-4708-9F21-607B0774234E}"/>
                </a:ext>
              </a:extLst>
            </p:cNvPr>
            <p:cNvSpPr>
              <a:spLocks/>
            </p:cNvSpPr>
            <p:nvPr/>
          </p:nvSpPr>
          <p:spPr bwMode="auto">
            <a:xfrm>
              <a:off x="3112" y="1336"/>
              <a:ext cx="1000" cy="176"/>
            </a:xfrm>
            <a:custGeom>
              <a:avLst/>
              <a:gdLst>
                <a:gd name="T0" fmla="*/ 0 w 1000"/>
                <a:gd name="T1" fmla="*/ 176 h 176"/>
                <a:gd name="T2" fmla="*/ 1000 w 1000"/>
                <a:gd name="T3" fmla="*/ 0 h 176"/>
              </a:gdLst>
              <a:ahLst/>
              <a:cxnLst>
                <a:cxn ang="0">
                  <a:pos x="T0" y="T1"/>
                </a:cxn>
                <a:cxn ang="0">
                  <a:pos x="T2" y="T3"/>
                </a:cxn>
              </a:cxnLst>
              <a:rect l="0" t="0" r="r" b="b"/>
              <a:pathLst>
                <a:path w="1000" h="176">
                  <a:moveTo>
                    <a:pt x="0" y="176"/>
                  </a:moveTo>
                  <a:lnTo>
                    <a:pt x="1000"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68" name="Freeform 128">
              <a:extLst>
                <a:ext uri="{FF2B5EF4-FFF2-40B4-BE49-F238E27FC236}">
                  <a16:creationId xmlns:a16="http://schemas.microsoft.com/office/drawing/2014/main" xmlns="" id="{1EDC956D-2BCD-42A3-89AE-1030D8B3F873}"/>
                </a:ext>
              </a:extLst>
            </p:cNvPr>
            <p:cNvSpPr>
              <a:spLocks/>
            </p:cNvSpPr>
            <p:nvPr/>
          </p:nvSpPr>
          <p:spPr bwMode="auto">
            <a:xfrm>
              <a:off x="3112" y="1684"/>
              <a:ext cx="984" cy="164"/>
            </a:xfrm>
            <a:custGeom>
              <a:avLst/>
              <a:gdLst>
                <a:gd name="T0" fmla="*/ 0 w 984"/>
                <a:gd name="T1" fmla="*/ 164 h 164"/>
                <a:gd name="T2" fmla="*/ 984 w 984"/>
                <a:gd name="T3" fmla="*/ 0 h 164"/>
              </a:gdLst>
              <a:ahLst/>
              <a:cxnLst>
                <a:cxn ang="0">
                  <a:pos x="T0" y="T1"/>
                </a:cxn>
                <a:cxn ang="0">
                  <a:pos x="T2" y="T3"/>
                </a:cxn>
              </a:cxnLst>
              <a:rect l="0" t="0" r="r" b="b"/>
              <a:pathLst>
                <a:path w="984" h="164">
                  <a:moveTo>
                    <a:pt x="0" y="164"/>
                  </a:moveTo>
                  <a:lnTo>
                    <a:pt x="984"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69" name="Freeform 129">
              <a:extLst>
                <a:ext uri="{FF2B5EF4-FFF2-40B4-BE49-F238E27FC236}">
                  <a16:creationId xmlns:a16="http://schemas.microsoft.com/office/drawing/2014/main" xmlns="" id="{BF0B921D-CAFA-4CEA-8EDC-428236F0EAB6}"/>
                </a:ext>
              </a:extLst>
            </p:cNvPr>
            <p:cNvSpPr>
              <a:spLocks/>
            </p:cNvSpPr>
            <p:nvPr/>
          </p:nvSpPr>
          <p:spPr bwMode="auto">
            <a:xfrm>
              <a:off x="4104" y="1228"/>
              <a:ext cx="913" cy="108"/>
            </a:xfrm>
            <a:custGeom>
              <a:avLst/>
              <a:gdLst>
                <a:gd name="T0" fmla="*/ 0 w 913"/>
                <a:gd name="T1" fmla="*/ 108 h 108"/>
                <a:gd name="T2" fmla="*/ 913 w 913"/>
                <a:gd name="T3" fmla="*/ 0 h 108"/>
              </a:gdLst>
              <a:ahLst/>
              <a:cxnLst>
                <a:cxn ang="0">
                  <a:pos x="T0" y="T1"/>
                </a:cxn>
                <a:cxn ang="0">
                  <a:pos x="T2" y="T3"/>
                </a:cxn>
              </a:cxnLst>
              <a:rect l="0" t="0" r="r" b="b"/>
              <a:pathLst>
                <a:path w="913" h="108">
                  <a:moveTo>
                    <a:pt x="0" y="108"/>
                  </a:moveTo>
                  <a:lnTo>
                    <a:pt x="913" y="0"/>
                  </a:lnTo>
                </a:path>
              </a:pathLst>
            </a:custGeom>
            <a:noFill/>
            <a:ln w="19050">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901" name="Group 61">
            <a:extLst>
              <a:ext uri="{FF2B5EF4-FFF2-40B4-BE49-F238E27FC236}">
                <a16:creationId xmlns:a16="http://schemas.microsoft.com/office/drawing/2014/main" xmlns="" id="{A4182C8C-3023-433E-AAE7-2F1ECE7AF0CD}"/>
              </a:ext>
            </a:extLst>
          </p:cNvPr>
          <p:cNvGrpSpPr>
            <a:grpSpLocks/>
          </p:cNvGrpSpPr>
          <p:nvPr/>
        </p:nvGrpSpPr>
        <p:grpSpPr bwMode="auto">
          <a:xfrm>
            <a:off x="2195513" y="1289050"/>
            <a:ext cx="2470150" cy="1900238"/>
            <a:chOff x="288" y="1152"/>
            <a:chExt cx="1660" cy="1385"/>
          </a:xfrm>
        </p:grpSpPr>
        <p:sp>
          <p:nvSpPr>
            <p:cNvPr id="35902" name="Rectangle 62" descr="浅色上对角线">
              <a:extLst>
                <a:ext uri="{FF2B5EF4-FFF2-40B4-BE49-F238E27FC236}">
                  <a16:creationId xmlns:a16="http://schemas.microsoft.com/office/drawing/2014/main" xmlns="" id="{577E4CF4-476D-4A02-9CA2-04973CC94B90}"/>
                </a:ext>
              </a:extLst>
            </p:cNvPr>
            <p:cNvSpPr>
              <a:spLocks noChangeArrowheads="1"/>
            </p:cNvSpPr>
            <p:nvPr/>
          </p:nvSpPr>
          <p:spPr bwMode="auto">
            <a:xfrm>
              <a:off x="624" y="1296"/>
              <a:ext cx="1008" cy="384"/>
            </a:xfrm>
            <a:prstGeom prst="rect">
              <a:avLst/>
            </a:prstGeom>
            <a:pattFill prst="ltUpDiag">
              <a:fgClr>
                <a:srgbClr val="CC00CC"/>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3" name="Line 63">
              <a:extLst>
                <a:ext uri="{FF2B5EF4-FFF2-40B4-BE49-F238E27FC236}">
                  <a16:creationId xmlns:a16="http://schemas.microsoft.com/office/drawing/2014/main" xmlns="" id="{A5B04316-608D-4C54-A019-899167650A0E}"/>
                </a:ext>
              </a:extLst>
            </p:cNvPr>
            <p:cNvSpPr>
              <a:spLocks noChangeShapeType="1"/>
            </p:cNvSpPr>
            <p:nvPr/>
          </p:nvSpPr>
          <p:spPr bwMode="auto">
            <a:xfrm flipH="1">
              <a:off x="288" y="1296"/>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4" name="Line 64">
              <a:extLst>
                <a:ext uri="{FF2B5EF4-FFF2-40B4-BE49-F238E27FC236}">
                  <a16:creationId xmlns:a16="http://schemas.microsoft.com/office/drawing/2014/main" xmlns="" id="{43BFF6EC-B3B6-4F4E-8CBA-5F2A10852CC0}"/>
                </a:ext>
              </a:extLst>
            </p:cNvPr>
            <p:cNvSpPr>
              <a:spLocks noChangeShapeType="1"/>
            </p:cNvSpPr>
            <p:nvPr/>
          </p:nvSpPr>
          <p:spPr bwMode="auto">
            <a:xfrm flipH="1">
              <a:off x="288" y="2064"/>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5" name="Line 65">
              <a:extLst>
                <a:ext uri="{FF2B5EF4-FFF2-40B4-BE49-F238E27FC236}">
                  <a16:creationId xmlns:a16="http://schemas.microsoft.com/office/drawing/2014/main" xmlns="" id="{6AD241FD-79EB-4FD8-9786-E7BE365242EE}"/>
                </a:ext>
              </a:extLst>
            </p:cNvPr>
            <p:cNvSpPr>
              <a:spLocks noChangeShapeType="1"/>
            </p:cNvSpPr>
            <p:nvPr/>
          </p:nvSpPr>
          <p:spPr bwMode="auto">
            <a:xfrm>
              <a:off x="384" y="1296"/>
              <a:ext cx="0" cy="768"/>
            </a:xfrm>
            <a:prstGeom prst="line">
              <a:avLst/>
            </a:pr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06" name="Object 66">
              <a:extLst>
                <a:ext uri="{FF2B5EF4-FFF2-40B4-BE49-F238E27FC236}">
                  <a16:creationId xmlns:a16="http://schemas.microsoft.com/office/drawing/2014/main" xmlns="" id="{09E9CC9D-A0A4-499C-A70D-C86471F6E3F6}"/>
                </a:ext>
              </a:extLst>
            </p:cNvPr>
            <p:cNvGraphicFramePr>
              <a:graphicFrameLocks noChangeAspect="1"/>
            </p:cNvGraphicFramePr>
            <p:nvPr/>
          </p:nvGraphicFramePr>
          <p:xfrm>
            <a:off x="374" y="1488"/>
            <a:ext cx="202" cy="314"/>
          </p:xfrm>
          <a:graphic>
            <a:graphicData uri="http://schemas.openxmlformats.org/presentationml/2006/ole">
              <mc:AlternateContent xmlns:mc="http://schemas.openxmlformats.org/markup-compatibility/2006">
                <mc:Choice xmlns:v="urn:schemas-microsoft-com:vml" Requires="v">
                  <p:oleObj spid="_x0000_s36269" name="公式" r:id="rId43" imgW="164880" imgH="253800" progId="Equation.3">
                    <p:embed/>
                  </p:oleObj>
                </mc:Choice>
                <mc:Fallback>
                  <p:oleObj name="公式" r:id="rId43" imgW="164880" imgH="253800" progId="Equation.3">
                    <p:embed/>
                    <p:pic>
                      <p:nvPicPr>
                        <p:cNvPr id="0" name="Object 66"/>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4" y="1488"/>
                          <a:ext cx="20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07" name="Line 67">
              <a:extLst>
                <a:ext uri="{FF2B5EF4-FFF2-40B4-BE49-F238E27FC236}">
                  <a16:creationId xmlns:a16="http://schemas.microsoft.com/office/drawing/2014/main" xmlns="" id="{546618E7-FF70-4B83-BF26-A79062D9B1F5}"/>
                </a:ext>
              </a:extLst>
            </p:cNvPr>
            <p:cNvSpPr>
              <a:spLocks noChangeShapeType="1"/>
            </p:cNvSpPr>
            <p:nvPr/>
          </p:nvSpPr>
          <p:spPr bwMode="auto">
            <a:xfrm>
              <a:off x="624" y="2208"/>
              <a:ext cx="1008"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8" name="Text Box 68">
              <a:extLst>
                <a:ext uri="{FF2B5EF4-FFF2-40B4-BE49-F238E27FC236}">
                  <a16:creationId xmlns:a16="http://schemas.microsoft.com/office/drawing/2014/main" xmlns="" id="{5C134B9E-0494-4B93-8742-F9D4BEE31DCB}"/>
                </a:ext>
              </a:extLst>
            </p:cNvPr>
            <p:cNvSpPr txBox="1">
              <a:spLocks noChangeArrowheads="1"/>
            </p:cNvSpPr>
            <p:nvPr/>
          </p:nvSpPr>
          <p:spPr bwMode="auto">
            <a:xfrm>
              <a:off x="816" y="2159"/>
              <a:ext cx="60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solidFill>
                    <a:srgbClr val="000000"/>
                  </a:solidFill>
                  <a:latin typeface="Times New Roman" panose="02020603050405020304" pitchFamily="18" charset="0"/>
                </a:rPr>
                <a:t>缝长</a:t>
              </a:r>
            </a:p>
          </p:txBody>
        </p:sp>
        <p:graphicFrame>
          <p:nvGraphicFramePr>
            <p:cNvPr id="35909" name="Object 69">
              <a:extLst>
                <a:ext uri="{FF2B5EF4-FFF2-40B4-BE49-F238E27FC236}">
                  <a16:creationId xmlns:a16="http://schemas.microsoft.com/office/drawing/2014/main" xmlns="" id="{65350EED-7B41-4D6D-B169-11C2597610B8}"/>
                </a:ext>
              </a:extLst>
            </p:cNvPr>
            <p:cNvGraphicFramePr>
              <a:graphicFrameLocks noChangeAspect="1"/>
            </p:cNvGraphicFramePr>
            <p:nvPr/>
          </p:nvGraphicFramePr>
          <p:xfrm>
            <a:off x="1637" y="1152"/>
            <a:ext cx="311" cy="336"/>
          </p:xfrm>
          <a:graphic>
            <a:graphicData uri="http://schemas.openxmlformats.org/presentationml/2006/ole">
              <mc:AlternateContent xmlns:mc="http://schemas.openxmlformats.org/markup-compatibility/2006">
                <mc:Choice xmlns:v="urn:schemas-microsoft-com:vml" Requires="v">
                  <p:oleObj spid="_x0000_s36270" name="Equation" r:id="rId44" imgW="152280" imgH="164880" progId="Equation.3">
                    <p:embed/>
                  </p:oleObj>
                </mc:Choice>
                <mc:Fallback>
                  <p:oleObj name="Equation" r:id="rId44" imgW="152280" imgH="164880" progId="Equation.3">
                    <p:embed/>
                    <p:pic>
                      <p:nvPicPr>
                        <p:cNvPr id="0" name="Object 6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37" y="115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0" name="Object 70">
              <a:extLst>
                <a:ext uri="{FF2B5EF4-FFF2-40B4-BE49-F238E27FC236}">
                  <a16:creationId xmlns:a16="http://schemas.microsoft.com/office/drawing/2014/main" xmlns="" id="{15FBEDB1-157F-446E-83C8-1DD102B55650}"/>
                </a:ext>
              </a:extLst>
            </p:cNvPr>
            <p:cNvGraphicFramePr>
              <a:graphicFrameLocks noChangeAspect="1"/>
            </p:cNvGraphicFramePr>
            <p:nvPr/>
          </p:nvGraphicFramePr>
          <p:xfrm>
            <a:off x="1633" y="1872"/>
            <a:ext cx="267" cy="288"/>
          </p:xfrm>
          <a:graphic>
            <a:graphicData uri="http://schemas.openxmlformats.org/presentationml/2006/ole">
              <mc:AlternateContent xmlns:mc="http://schemas.openxmlformats.org/markup-compatibility/2006">
                <mc:Choice xmlns:v="urn:schemas-microsoft-com:vml" Requires="v">
                  <p:oleObj spid="_x0000_s36271" name="Equation" r:id="rId46" imgW="152280" imgH="164880" progId="Equation.3">
                    <p:embed/>
                  </p:oleObj>
                </mc:Choice>
                <mc:Fallback>
                  <p:oleObj name="Equation" r:id="rId46" imgW="152280" imgH="164880" progId="Equation.3">
                    <p:embed/>
                    <p:pic>
                      <p:nvPicPr>
                        <p:cNvPr id="0" name="Object 7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633" y="1872"/>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1" name="Rectangle 71" descr="浅色下对角线">
              <a:extLst>
                <a:ext uri="{FF2B5EF4-FFF2-40B4-BE49-F238E27FC236}">
                  <a16:creationId xmlns:a16="http://schemas.microsoft.com/office/drawing/2014/main" xmlns="" id="{32870A57-F569-4102-A602-E7195F4C8CF4}"/>
                </a:ext>
              </a:extLst>
            </p:cNvPr>
            <p:cNvSpPr>
              <a:spLocks noChangeArrowheads="1"/>
            </p:cNvSpPr>
            <p:nvPr/>
          </p:nvSpPr>
          <p:spPr bwMode="auto">
            <a:xfrm>
              <a:off x="624" y="1680"/>
              <a:ext cx="1008" cy="384"/>
            </a:xfrm>
            <a:prstGeom prst="rect">
              <a:avLst/>
            </a:prstGeom>
            <a:pattFill prst="ltDnDiag">
              <a:fgClr>
                <a:srgbClr val="CC00CC"/>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2" name="Line 72">
              <a:extLst>
                <a:ext uri="{FF2B5EF4-FFF2-40B4-BE49-F238E27FC236}">
                  <a16:creationId xmlns:a16="http://schemas.microsoft.com/office/drawing/2014/main" xmlns="" id="{7305CAF5-219B-4279-95FE-8F8C8F42BD19}"/>
                </a:ext>
              </a:extLst>
            </p:cNvPr>
            <p:cNvSpPr>
              <a:spLocks noChangeShapeType="1"/>
            </p:cNvSpPr>
            <p:nvPr/>
          </p:nvSpPr>
          <p:spPr bwMode="auto">
            <a:xfrm>
              <a:off x="624" y="2064"/>
              <a:ext cx="0" cy="24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13" name="Line 73">
              <a:extLst>
                <a:ext uri="{FF2B5EF4-FFF2-40B4-BE49-F238E27FC236}">
                  <a16:creationId xmlns:a16="http://schemas.microsoft.com/office/drawing/2014/main" xmlns="" id="{5AF01901-9E1A-4060-A081-DD7B674DFEB3}"/>
                </a:ext>
              </a:extLst>
            </p:cNvPr>
            <p:cNvSpPr>
              <a:spLocks noChangeShapeType="1"/>
            </p:cNvSpPr>
            <p:nvPr/>
          </p:nvSpPr>
          <p:spPr bwMode="auto">
            <a:xfrm>
              <a:off x="1630" y="2064"/>
              <a:ext cx="2" cy="24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949" name="Line 109">
            <a:extLst>
              <a:ext uri="{FF2B5EF4-FFF2-40B4-BE49-F238E27FC236}">
                <a16:creationId xmlns:a16="http://schemas.microsoft.com/office/drawing/2014/main" xmlns="" id="{9825E214-A561-4187-BF90-B065CC6FCBCB}"/>
              </a:ext>
            </a:extLst>
          </p:cNvPr>
          <p:cNvSpPr>
            <a:spLocks noChangeShapeType="1"/>
          </p:cNvSpPr>
          <p:nvPr/>
        </p:nvSpPr>
        <p:spPr bwMode="auto">
          <a:xfrm>
            <a:off x="6480175" y="1881188"/>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970" name="Group 130">
            <a:extLst>
              <a:ext uri="{FF2B5EF4-FFF2-40B4-BE49-F238E27FC236}">
                <a16:creationId xmlns:a16="http://schemas.microsoft.com/office/drawing/2014/main" xmlns="" id="{76092565-43BB-4AA2-A12E-44CCCBAC4D05}"/>
              </a:ext>
            </a:extLst>
          </p:cNvPr>
          <p:cNvGrpSpPr>
            <a:grpSpLocks/>
          </p:cNvGrpSpPr>
          <p:nvPr/>
        </p:nvGrpSpPr>
        <p:grpSpPr bwMode="auto">
          <a:xfrm>
            <a:off x="7440613" y="1004889"/>
            <a:ext cx="627062" cy="2427287"/>
            <a:chOff x="3861" y="418"/>
            <a:chExt cx="422" cy="1768"/>
          </a:xfrm>
        </p:grpSpPr>
        <p:graphicFrame>
          <p:nvGraphicFramePr>
            <p:cNvPr id="35971" name="Object 131">
              <a:extLst>
                <a:ext uri="{FF2B5EF4-FFF2-40B4-BE49-F238E27FC236}">
                  <a16:creationId xmlns:a16="http://schemas.microsoft.com/office/drawing/2014/main" xmlns="" id="{71A035F4-9638-45DB-8159-D24916428A5B}"/>
                </a:ext>
              </a:extLst>
            </p:cNvPr>
            <p:cNvGraphicFramePr>
              <a:graphicFrameLocks noChangeAspect="1"/>
            </p:cNvGraphicFramePr>
            <p:nvPr/>
          </p:nvGraphicFramePr>
          <p:xfrm>
            <a:off x="3861" y="418"/>
            <a:ext cx="198" cy="220"/>
          </p:xfrm>
          <a:graphic>
            <a:graphicData uri="http://schemas.openxmlformats.org/presentationml/2006/ole">
              <mc:AlternateContent xmlns:mc="http://schemas.openxmlformats.org/markup-compatibility/2006">
                <mc:Choice xmlns:v="urn:schemas-microsoft-com:vml" Requires="v">
                  <p:oleObj spid="_x0000_s36272" name="公式" r:id="rId48" imgW="114120" imgH="126720" progId="Equation.3">
                    <p:embed/>
                  </p:oleObj>
                </mc:Choice>
                <mc:Fallback>
                  <p:oleObj name="公式" r:id="rId48" imgW="114120" imgH="126720" progId="Equation.3">
                    <p:embed/>
                    <p:pic>
                      <p:nvPicPr>
                        <p:cNvPr id="0" name="Object 131"/>
                        <p:cNvPicPr preferRelativeResize="0">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861" y="418"/>
                          <a:ext cx="19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72" name="Oval 132">
              <a:extLst>
                <a:ext uri="{FF2B5EF4-FFF2-40B4-BE49-F238E27FC236}">
                  <a16:creationId xmlns:a16="http://schemas.microsoft.com/office/drawing/2014/main" xmlns="" id="{6CFEFB33-6B07-4D06-BD70-907B706F1398}"/>
                </a:ext>
              </a:extLst>
            </p:cNvPr>
            <p:cNvSpPr>
              <a:spLocks noChangeArrowheads="1"/>
            </p:cNvSpPr>
            <p:nvPr/>
          </p:nvSpPr>
          <p:spPr bwMode="auto">
            <a:xfrm>
              <a:off x="4032" y="528"/>
              <a:ext cx="251" cy="1658"/>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989" name="Group 149">
            <a:extLst>
              <a:ext uri="{FF2B5EF4-FFF2-40B4-BE49-F238E27FC236}">
                <a16:creationId xmlns:a16="http://schemas.microsoft.com/office/drawing/2014/main" xmlns="" id="{C32F5C5B-5B18-4BF2-B0B3-B72828E1D2C1}"/>
              </a:ext>
            </a:extLst>
          </p:cNvPr>
          <p:cNvGrpSpPr>
            <a:grpSpLocks/>
          </p:cNvGrpSpPr>
          <p:nvPr/>
        </p:nvGrpSpPr>
        <p:grpSpPr bwMode="auto">
          <a:xfrm>
            <a:off x="5265738" y="3527425"/>
            <a:ext cx="4792662" cy="2503488"/>
            <a:chOff x="2405" y="2222"/>
            <a:chExt cx="3019" cy="1577"/>
          </a:xfrm>
        </p:grpSpPr>
        <p:sp>
          <p:nvSpPr>
            <p:cNvPr id="35915" name="Line 75">
              <a:extLst>
                <a:ext uri="{FF2B5EF4-FFF2-40B4-BE49-F238E27FC236}">
                  <a16:creationId xmlns:a16="http://schemas.microsoft.com/office/drawing/2014/main" xmlns="" id="{C2FB7B37-954A-49AF-B631-21D1689D1028}"/>
                </a:ext>
              </a:extLst>
            </p:cNvPr>
            <p:cNvSpPr>
              <a:spLocks noChangeShapeType="1"/>
            </p:cNvSpPr>
            <p:nvPr/>
          </p:nvSpPr>
          <p:spPr bwMode="auto">
            <a:xfrm>
              <a:off x="2405" y="2222"/>
              <a:ext cx="3019" cy="0"/>
            </a:xfrm>
            <a:prstGeom prst="line">
              <a:avLst/>
            </a:prstGeom>
            <a:noFill/>
            <a:ln w="9525">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916" name="Group 76">
              <a:extLst>
                <a:ext uri="{FF2B5EF4-FFF2-40B4-BE49-F238E27FC236}">
                  <a16:creationId xmlns:a16="http://schemas.microsoft.com/office/drawing/2014/main" xmlns="" id="{2B53FD49-777B-4F65-A941-6CC457D9C365}"/>
                </a:ext>
              </a:extLst>
            </p:cNvPr>
            <p:cNvGrpSpPr>
              <a:grpSpLocks/>
            </p:cNvGrpSpPr>
            <p:nvPr/>
          </p:nvGrpSpPr>
          <p:grpSpPr bwMode="auto">
            <a:xfrm rot="-83261">
              <a:off x="3124" y="2512"/>
              <a:ext cx="1036" cy="912"/>
              <a:chOff x="3120" y="2688"/>
              <a:chExt cx="912" cy="1008"/>
            </a:xfrm>
          </p:grpSpPr>
          <p:sp>
            <p:nvSpPr>
              <p:cNvPr id="35917" name="Line 77">
                <a:extLst>
                  <a:ext uri="{FF2B5EF4-FFF2-40B4-BE49-F238E27FC236}">
                    <a16:creationId xmlns:a16="http://schemas.microsoft.com/office/drawing/2014/main" xmlns="" id="{EE8FB939-3391-4707-B11A-5BA9CD2393BF}"/>
                  </a:ext>
                </a:extLst>
              </p:cNvPr>
              <p:cNvSpPr>
                <a:spLocks noChangeShapeType="1"/>
              </p:cNvSpPr>
              <p:nvPr/>
            </p:nvSpPr>
            <p:spPr bwMode="auto">
              <a:xfrm flipV="1">
                <a:off x="3120" y="2688"/>
                <a:ext cx="864" cy="272"/>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8" name="Line 78">
                <a:extLst>
                  <a:ext uri="{FF2B5EF4-FFF2-40B4-BE49-F238E27FC236}">
                    <a16:creationId xmlns:a16="http://schemas.microsoft.com/office/drawing/2014/main" xmlns="" id="{FA752E05-467C-45BF-839D-7A599D5EBD26}"/>
                  </a:ext>
                </a:extLst>
              </p:cNvPr>
              <p:cNvSpPr>
                <a:spLocks noChangeShapeType="1"/>
              </p:cNvSpPr>
              <p:nvPr/>
            </p:nvSpPr>
            <p:spPr bwMode="auto">
              <a:xfrm flipV="1">
                <a:off x="3120" y="292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9" name="Line 79">
                <a:extLst>
                  <a:ext uri="{FF2B5EF4-FFF2-40B4-BE49-F238E27FC236}">
                    <a16:creationId xmlns:a16="http://schemas.microsoft.com/office/drawing/2014/main" xmlns="" id="{AE947A9F-D079-47F8-B2E7-8FC5D62211D1}"/>
                  </a:ext>
                </a:extLst>
              </p:cNvPr>
              <p:cNvSpPr>
                <a:spLocks noChangeShapeType="1"/>
              </p:cNvSpPr>
              <p:nvPr/>
            </p:nvSpPr>
            <p:spPr bwMode="auto">
              <a:xfrm flipV="1">
                <a:off x="3120" y="316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0" name="Line 80">
                <a:extLst>
                  <a:ext uri="{FF2B5EF4-FFF2-40B4-BE49-F238E27FC236}">
                    <a16:creationId xmlns:a16="http://schemas.microsoft.com/office/drawing/2014/main" xmlns="" id="{F52DE631-421C-4728-98C1-67095A58683A}"/>
                  </a:ext>
                </a:extLst>
              </p:cNvPr>
              <p:cNvSpPr>
                <a:spLocks noChangeShapeType="1"/>
              </p:cNvSpPr>
              <p:nvPr/>
            </p:nvSpPr>
            <p:spPr bwMode="auto">
              <a:xfrm flipV="1">
                <a:off x="3120" y="340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921" name="Group 81">
              <a:extLst>
                <a:ext uri="{FF2B5EF4-FFF2-40B4-BE49-F238E27FC236}">
                  <a16:creationId xmlns:a16="http://schemas.microsoft.com/office/drawing/2014/main" xmlns="" id="{D7DB38C4-1CE3-4C47-8EF2-91757AFC288A}"/>
                </a:ext>
              </a:extLst>
            </p:cNvPr>
            <p:cNvGrpSpPr>
              <a:grpSpLocks/>
            </p:cNvGrpSpPr>
            <p:nvPr/>
          </p:nvGrpSpPr>
          <p:grpSpPr bwMode="auto">
            <a:xfrm>
              <a:off x="4115" y="2513"/>
              <a:ext cx="989" cy="622"/>
              <a:chOff x="4224" y="2592"/>
              <a:chExt cx="1056" cy="720"/>
            </a:xfrm>
          </p:grpSpPr>
          <p:sp>
            <p:nvSpPr>
              <p:cNvPr id="35922" name="Line 82">
                <a:extLst>
                  <a:ext uri="{FF2B5EF4-FFF2-40B4-BE49-F238E27FC236}">
                    <a16:creationId xmlns:a16="http://schemas.microsoft.com/office/drawing/2014/main" xmlns="" id="{682B1F0B-A1E4-467E-BAAF-A9889D248E3C}"/>
                  </a:ext>
                </a:extLst>
              </p:cNvPr>
              <p:cNvSpPr>
                <a:spLocks noChangeShapeType="1"/>
              </p:cNvSpPr>
              <p:nvPr/>
            </p:nvSpPr>
            <p:spPr bwMode="auto">
              <a:xfrm>
                <a:off x="4272" y="2832"/>
                <a:ext cx="100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3" name="Line 83">
                <a:extLst>
                  <a:ext uri="{FF2B5EF4-FFF2-40B4-BE49-F238E27FC236}">
                    <a16:creationId xmlns:a16="http://schemas.microsoft.com/office/drawing/2014/main" xmlns="" id="{69FB84D1-42FD-4280-8B28-6775E707DC36}"/>
                  </a:ext>
                </a:extLst>
              </p:cNvPr>
              <p:cNvSpPr>
                <a:spLocks noChangeShapeType="1"/>
              </p:cNvSpPr>
              <p:nvPr/>
            </p:nvSpPr>
            <p:spPr bwMode="auto">
              <a:xfrm flipV="1">
                <a:off x="4272" y="2832"/>
                <a:ext cx="1008" cy="233"/>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4" name="Line 84">
                <a:extLst>
                  <a:ext uri="{FF2B5EF4-FFF2-40B4-BE49-F238E27FC236}">
                    <a16:creationId xmlns:a16="http://schemas.microsoft.com/office/drawing/2014/main" xmlns="" id="{18F4070B-EB3B-4BBC-BFFC-0B3DC5A56F0E}"/>
                  </a:ext>
                </a:extLst>
              </p:cNvPr>
              <p:cNvSpPr>
                <a:spLocks noChangeShapeType="1"/>
              </p:cNvSpPr>
              <p:nvPr/>
            </p:nvSpPr>
            <p:spPr bwMode="auto">
              <a:xfrm>
                <a:off x="4224" y="2592"/>
                <a:ext cx="1056" cy="24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5" name="Line 85">
                <a:extLst>
                  <a:ext uri="{FF2B5EF4-FFF2-40B4-BE49-F238E27FC236}">
                    <a16:creationId xmlns:a16="http://schemas.microsoft.com/office/drawing/2014/main" xmlns="" id="{33A978D7-0B58-4E9F-977A-77DC093573AA}"/>
                  </a:ext>
                </a:extLst>
              </p:cNvPr>
              <p:cNvSpPr>
                <a:spLocks noChangeShapeType="1"/>
              </p:cNvSpPr>
              <p:nvPr/>
            </p:nvSpPr>
            <p:spPr bwMode="auto">
              <a:xfrm flipV="1">
                <a:off x="4272" y="2832"/>
                <a:ext cx="1008" cy="48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26" name="Line 86">
              <a:extLst>
                <a:ext uri="{FF2B5EF4-FFF2-40B4-BE49-F238E27FC236}">
                  <a16:creationId xmlns:a16="http://schemas.microsoft.com/office/drawing/2014/main" xmlns="" id="{68047707-36D2-40B7-BB05-09A6A34BD94D}"/>
                </a:ext>
              </a:extLst>
            </p:cNvPr>
            <p:cNvSpPr>
              <a:spLocks noChangeShapeType="1"/>
            </p:cNvSpPr>
            <p:nvPr/>
          </p:nvSpPr>
          <p:spPr bwMode="auto">
            <a:xfrm>
              <a:off x="2630" y="3094"/>
              <a:ext cx="2744"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7" name="Rectangle 87">
              <a:extLst>
                <a:ext uri="{FF2B5EF4-FFF2-40B4-BE49-F238E27FC236}">
                  <a16:creationId xmlns:a16="http://schemas.microsoft.com/office/drawing/2014/main" xmlns="" id="{1DA85A97-3A49-47DF-B27A-A0420F5058C5}"/>
                </a:ext>
              </a:extLst>
            </p:cNvPr>
            <p:cNvSpPr>
              <a:spLocks noChangeArrowheads="1"/>
            </p:cNvSpPr>
            <p:nvPr/>
          </p:nvSpPr>
          <p:spPr bwMode="auto">
            <a:xfrm>
              <a:off x="5088" y="2264"/>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28" name="Object 88">
              <a:extLst>
                <a:ext uri="{FF2B5EF4-FFF2-40B4-BE49-F238E27FC236}">
                  <a16:creationId xmlns:a16="http://schemas.microsoft.com/office/drawing/2014/main" xmlns="" id="{3FE0B5F7-0591-4743-B3BF-669B3C70C555}"/>
                </a:ext>
              </a:extLst>
            </p:cNvPr>
            <p:cNvGraphicFramePr>
              <a:graphicFrameLocks noChangeAspect="1"/>
            </p:cNvGraphicFramePr>
            <p:nvPr/>
          </p:nvGraphicFramePr>
          <p:xfrm>
            <a:off x="5164" y="3101"/>
            <a:ext cx="165" cy="200"/>
          </p:xfrm>
          <a:graphic>
            <a:graphicData uri="http://schemas.openxmlformats.org/presentationml/2006/ole">
              <mc:AlternateContent xmlns:mc="http://schemas.openxmlformats.org/markup-compatibility/2006">
                <mc:Choice xmlns:v="urn:schemas-microsoft-com:vml" Requires="v">
                  <p:oleObj spid="_x0000_s36273" name="Equation" r:id="rId50" imgW="164880" imgH="190440" progId="Equation.3">
                    <p:embed/>
                  </p:oleObj>
                </mc:Choice>
                <mc:Fallback>
                  <p:oleObj name="Equation" r:id="rId50" imgW="164880" imgH="190440" progId="Equation.3">
                    <p:embed/>
                    <p:pic>
                      <p:nvPicPr>
                        <p:cNvPr id="0" name="Object 88"/>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4" y="3101"/>
                          <a:ext cx="16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9" name="Rectangle 89">
              <a:extLst>
                <a:ext uri="{FF2B5EF4-FFF2-40B4-BE49-F238E27FC236}">
                  <a16:creationId xmlns:a16="http://schemas.microsoft.com/office/drawing/2014/main" xmlns="" id="{C775FFAD-F0B7-40C0-8400-E4F6D6C7D18A}"/>
                </a:ext>
              </a:extLst>
            </p:cNvPr>
            <p:cNvSpPr>
              <a:spLocks noChangeArrowheads="1"/>
            </p:cNvSpPr>
            <p:nvPr/>
          </p:nvSpPr>
          <p:spPr bwMode="auto">
            <a:xfrm>
              <a:off x="3114" y="2431"/>
              <a:ext cx="56" cy="331"/>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0" name="Rectangle 90">
              <a:extLst>
                <a:ext uri="{FF2B5EF4-FFF2-40B4-BE49-F238E27FC236}">
                  <a16:creationId xmlns:a16="http://schemas.microsoft.com/office/drawing/2014/main" xmlns="" id="{1376E501-8737-4173-AAEA-89D36280F0AA}"/>
                </a:ext>
              </a:extLst>
            </p:cNvPr>
            <p:cNvSpPr>
              <a:spLocks noChangeArrowheads="1"/>
            </p:cNvSpPr>
            <p:nvPr/>
          </p:nvSpPr>
          <p:spPr bwMode="auto">
            <a:xfrm>
              <a:off x="3121" y="3426"/>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31" name="Object 91">
              <a:extLst>
                <a:ext uri="{FF2B5EF4-FFF2-40B4-BE49-F238E27FC236}">
                  <a16:creationId xmlns:a16="http://schemas.microsoft.com/office/drawing/2014/main" xmlns="" id="{DDA36000-AFF1-4CE5-B36E-98B3B0FD36D1}"/>
                </a:ext>
              </a:extLst>
            </p:cNvPr>
            <p:cNvGraphicFramePr>
              <a:graphicFrameLocks noChangeAspect="1"/>
            </p:cNvGraphicFramePr>
            <p:nvPr/>
          </p:nvGraphicFramePr>
          <p:xfrm>
            <a:off x="5104" y="2471"/>
            <a:ext cx="270" cy="332"/>
          </p:xfrm>
          <a:graphic>
            <a:graphicData uri="http://schemas.openxmlformats.org/presentationml/2006/ole">
              <mc:AlternateContent xmlns:mc="http://schemas.openxmlformats.org/markup-compatibility/2006">
                <mc:Choice xmlns:v="urn:schemas-microsoft-com:vml" Requires="v">
                  <p:oleObj spid="_x0000_s36274" name="Equation" r:id="rId51" imgW="152280" imgH="203040" progId="Equation.3">
                    <p:embed/>
                  </p:oleObj>
                </mc:Choice>
                <mc:Fallback>
                  <p:oleObj name="Equation" r:id="rId51" imgW="152280" imgH="203040" progId="Equation.3">
                    <p:embed/>
                    <p:pic>
                      <p:nvPicPr>
                        <p:cNvPr id="0" name="Object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4" y="2471"/>
                          <a:ext cx="27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2" name="Object 92">
              <a:extLst>
                <a:ext uri="{FF2B5EF4-FFF2-40B4-BE49-F238E27FC236}">
                  <a16:creationId xmlns:a16="http://schemas.microsoft.com/office/drawing/2014/main" xmlns="" id="{6DEEC54E-F78C-4E33-B439-462291BDD5CA}"/>
                </a:ext>
              </a:extLst>
            </p:cNvPr>
            <p:cNvGraphicFramePr>
              <a:graphicFrameLocks noChangeAspect="1"/>
            </p:cNvGraphicFramePr>
            <p:nvPr/>
          </p:nvGraphicFramePr>
          <p:xfrm>
            <a:off x="2869" y="2504"/>
            <a:ext cx="219" cy="224"/>
          </p:xfrm>
          <a:graphic>
            <a:graphicData uri="http://schemas.openxmlformats.org/presentationml/2006/ole">
              <mc:AlternateContent xmlns:mc="http://schemas.openxmlformats.org/markup-compatibility/2006">
                <mc:Choice xmlns:v="urn:schemas-microsoft-com:vml" Requires="v">
                  <p:oleObj spid="_x0000_s36275" name="公式" r:id="rId52" imgW="114120" imgH="126720" progId="Equation.3">
                    <p:embed/>
                  </p:oleObj>
                </mc:Choice>
                <mc:Fallback>
                  <p:oleObj name="公式" r:id="rId52" imgW="114120" imgH="126720" progId="Equation.3">
                    <p:embed/>
                    <p:pic>
                      <p:nvPicPr>
                        <p:cNvPr id="0" name="Object 9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869" y="2504"/>
                          <a:ext cx="21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3" name="Object 93">
              <a:extLst>
                <a:ext uri="{FF2B5EF4-FFF2-40B4-BE49-F238E27FC236}">
                  <a16:creationId xmlns:a16="http://schemas.microsoft.com/office/drawing/2014/main" xmlns="" id="{9F5500B5-D94D-49E1-A0E2-B05CF432C879}"/>
                </a:ext>
              </a:extLst>
            </p:cNvPr>
            <p:cNvGraphicFramePr>
              <a:graphicFrameLocks noChangeAspect="1"/>
            </p:cNvGraphicFramePr>
            <p:nvPr/>
          </p:nvGraphicFramePr>
          <p:xfrm>
            <a:off x="2847" y="3418"/>
            <a:ext cx="221" cy="226"/>
          </p:xfrm>
          <a:graphic>
            <a:graphicData uri="http://schemas.openxmlformats.org/presentationml/2006/ole">
              <mc:AlternateContent xmlns:mc="http://schemas.openxmlformats.org/markup-compatibility/2006">
                <mc:Choice xmlns:v="urn:schemas-microsoft-com:vml" Requires="v">
                  <p:oleObj spid="_x0000_s36276" name="公式" r:id="rId54" imgW="114120" imgH="126720" progId="Equation.3">
                    <p:embed/>
                  </p:oleObj>
                </mc:Choice>
                <mc:Fallback>
                  <p:oleObj name="公式" r:id="rId54" imgW="114120" imgH="126720" progId="Equation.3">
                    <p:embed/>
                    <p:pic>
                      <p:nvPicPr>
                        <p:cNvPr id="0" name="Object 9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847" y="3418"/>
                          <a:ext cx="221"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4" name="Line 94">
              <a:extLst>
                <a:ext uri="{FF2B5EF4-FFF2-40B4-BE49-F238E27FC236}">
                  <a16:creationId xmlns:a16="http://schemas.microsoft.com/office/drawing/2014/main" xmlns="" id="{EB94209E-4156-457A-AB6D-A2D3A4BDDB91}"/>
                </a:ext>
              </a:extLst>
            </p:cNvPr>
            <p:cNvSpPr>
              <a:spLocks noChangeShapeType="1"/>
            </p:cNvSpPr>
            <p:nvPr/>
          </p:nvSpPr>
          <p:spPr bwMode="auto">
            <a:xfrm>
              <a:off x="3170" y="2762"/>
              <a:ext cx="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936" name="Group 96">
              <a:extLst>
                <a:ext uri="{FF2B5EF4-FFF2-40B4-BE49-F238E27FC236}">
                  <a16:creationId xmlns:a16="http://schemas.microsoft.com/office/drawing/2014/main" xmlns="" id="{F9549149-3766-4F72-9DBA-BD091A226C7E}"/>
                </a:ext>
              </a:extLst>
            </p:cNvPr>
            <p:cNvGrpSpPr>
              <a:grpSpLocks/>
            </p:cNvGrpSpPr>
            <p:nvPr/>
          </p:nvGrpSpPr>
          <p:grpSpPr bwMode="auto">
            <a:xfrm>
              <a:off x="2540" y="2762"/>
              <a:ext cx="603" cy="664"/>
              <a:chOff x="2592" y="2880"/>
              <a:chExt cx="643" cy="768"/>
            </a:xfrm>
          </p:grpSpPr>
          <p:sp>
            <p:nvSpPr>
              <p:cNvPr id="35937" name="Line 97">
                <a:extLst>
                  <a:ext uri="{FF2B5EF4-FFF2-40B4-BE49-F238E27FC236}">
                    <a16:creationId xmlns:a16="http://schemas.microsoft.com/office/drawing/2014/main" xmlns="" id="{B32D2D54-C2CD-44E1-92FB-118C2D159D23}"/>
                  </a:ext>
                </a:extLst>
              </p:cNvPr>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8" name="Line 98">
                <a:extLst>
                  <a:ext uri="{FF2B5EF4-FFF2-40B4-BE49-F238E27FC236}">
                    <a16:creationId xmlns:a16="http://schemas.microsoft.com/office/drawing/2014/main" xmlns="" id="{1B8FACEA-6193-4384-9BED-ADBE13DB453B}"/>
                  </a:ext>
                </a:extLst>
              </p:cNvPr>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9" name="Line 99">
                <a:extLst>
                  <a:ext uri="{FF2B5EF4-FFF2-40B4-BE49-F238E27FC236}">
                    <a16:creationId xmlns:a16="http://schemas.microsoft.com/office/drawing/2014/main" xmlns="" id="{C7E30DB4-1002-4D0C-B479-A19FDA79B769}"/>
                  </a:ext>
                </a:extLst>
              </p:cNvPr>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0" name="Line 100">
                <a:extLst>
                  <a:ext uri="{FF2B5EF4-FFF2-40B4-BE49-F238E27FC236}">
                    <a16:creationId xmlns:a16="http://schemas.microsoft.com/office/drawing/2014/main" xmlns="" id="{84DEBFC5-4821-4C80-A87E-7303796ABF0E}"/>
                  </a:ext>
                </a:extLst>
              </p:cNvPr>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1" name="Line 101">
                <a:extLst>
                  <a:ext uri="{FF2B5EF4-FFF2-40B4-BE49-F238E27FC236}">
                    <a16:creationId xmlns:a16="http://schemas.microsoft.com/office/drawing/2014/main" xmlns="" id="{209A909D-967B-41B0-878B-29581BBAE9DE}"/>
                  </a:ext>
                </a:extLst>
              </p:cNvPr>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2" name="Line 102">
                <a:extLst>
                  <a:ext uri="{FF2B5EF4-FFF2-40B4-BE49-F238E27FC236}">
                    <a16:creationId xmlns:a16="http://schemas.microsoft.com/office/drawing/2014/main" xmlns="" id="{173F4391-E75D-4C80-9F8B-B2ED5605126D}"/>
                  </a:ext>
                </a:extLst>
              </p:cNvPr>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3" name="Line 103">
                <a:extLst>
                  <a:ext uri="{FF2B5EF4-FFF2-40B4-BE49-F238E27FC236}">
                    <a16:creationId xmlns:a16="http://schemas.microsoft.com/office/drawing/2014/main" xmlns="" id="{757C4F4F-3B5A-44DA-8FAD-2CFD78D3A5F9}"/>
                  </a:ext>
                </a:extLst>
              </p:cNvPr>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 name="Line 104">
                <a:extLst>
                  <a:ext uri="{FF2B5EF4-FFF2-40B4-BE49-F238E27FC236}">
                    <a16:creationId xmlns:a16="http://schemas.microsoft.com/office/drawing/2014/main" xmlns="" id="{39C1D8A1-0D9D-4D18-B0BD-F1D58BC9A3D2}"/>
                  </a:ext>
                </a:extLst>
              </p:cNvPr>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945" name="Object 105">
              <a:extLst>
                <a:ext uri="{FF2B5EF4-FFF2-40B4-BE49-F238E27FC236}">
                  <a16:creationId xmlns:a16="http://schemas.microsoft.com/office/drawing/2014/main" xmlns="" id="{3B5F5915-6C3B-4D57-9B4F-F6447DC1E5D8}"/>
                </a:ext>
              </a:extLst>
            </p:cNvPr>
            <p:cNvGraphicFramePr>
              <a:graphicFrameLocks noChangeAspect="1"/>
            </p:cNvGraphicFramePr>
            <p:nvPr/>
          </p:nvGraphicFramePr>
          <p:xfrm>
            <a:off x="2923" y="2300"/>
            <a:ext cx="175" cy="185"/>
          </p:xfrm>
          <a:graphic>
            <a:graphicData uri="http://schemas.openxmlformats.org/presentationml/2006/ole">
              <mc:AlternateContent xmlns:mc="http://schemas.openxmlformats.org/markup-compatibility/2006">
                <mc:Choice xmlns:v="urn:schemas-microsoft-com:vml" Requires="v">
                  <p:oleObj spid="_x0000_s36277" name="公式" r:id="rId56" imgW="126720" imgH="126720" progId="Equation.3">
                    <p:embed/>
                  </p:oleObj>
                </mc:Choice>
                <mc:Fallback>
                  <p:oleObj name="公式" r:id="rId56" imgW="126720" imgH="126720" progId="Equation.3">
                    <p:embed/>
                    <p:pic>
                      <p:nvPicPr>
                        <p:cNvPr id="0" name="Object 10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923" y="2300"/>
                          <a:ext cx="175"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6" name="Object 106">
              <a:extLst>
                <a:ext uri="{FF2B5EF4-FFF2-40B4-BE49-F238E27FC236}">
                  <a16:creationId xmlns:a16="http://schemas.microsoft.com/office/drawing/2014/main" xmlns="" id="{44F40C28-5969-4201-9371-A9841C8B2457}"/>
                </a:ext>
              </a:extLst>
            </p:cNvPr>
            <p:cNvGraphicFramePr>
              <a:graphicFrameLocks noChangeAspect="1"/>
            </p:cNvGraphicFramePr>
            <p:nvPr/>
          </p:nvGraphicFramePr>
          <p:xfrm>
            <a:off x="3730" y="2333"/>
            <a:ext cx="185" cy="192"/>
          </p:xfrm>
          <a:graphic>
            <a:graphicData uri="http://schemas.openxmlformats.org/presentationml/2006/ole">
              <mc:AlternateContent xmlns:mc="http://schemas.openxmlformats.org/markup-compatibility/2006">
                <mc:Choice xmlns:v="urn:schemas-microsoft-com:vml" Requires="v">
                  <p:oleObj spid="_x0000_s36278" name="公式" r:id="rId58" imgW="114120" imgH="126720" progId="Equation.3">
                    <p:embed/>
                  </p:oleObj>
                </mc:Choice>
                <mc:Fallback>
                  <p:oleObj name="公式" r:id="rId58" imgW="114120" imgH="126720" progId="Equation.3">
                    <p:embed/>
                    <p:pic>
                      <p:nvPicPr>
                        <p:cNvPr id="0" name="Object 106"/>
                        <p:cNvPicPr preferRelativeResize="0">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730" y="2333"/>
                          <a:ext cx="18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7" name="Object 107">
              <a:extLst>
                <a:ext uri="{FF2B5EF4-FFF2-40B4-BE49-F238E27FC236}">
                  <a16:creationId xmlns:a16="http://schemas.microsoft.com/office/drawing/2014/main" xmlns="" id="{E3528F7B-FA0A-49E2-9AE3-D48AC3AEF693}"/>
                </a:ext>
              </a:extLst>
            </p:cNvPr>
            <p:cNvGraphicFramePr>
              <a:graphicFrameLocks noChangeAspect="1"/>
            </p:cNvGraphicFramePr>
            <p:nvPr/>
          </p:nvGraphicFramePr>
          <p:xfrm>
            <a:off x="4809" y="2315"/>
            <a:ext cx="178" cy="208"/>
          </p:xfrm>
          <a:graphic>
            <a:graphicData uri="http://schemas.openxmlformats.org/presentationml/2006/ole">
              <mc:AlternateContent xmlns:mc="http://schemas.openxmlformats.org/markup-compatibility/2006">
                <mc:Choice xmlns:v="urn:schemas-microsoft-com:vml" Requires="v">
                  <p:oleObj spid="_x0000_s36279" name="公式" r:id="rId60" imgW="114120" imgH="126720" progId="Equation.3">
                    <p:embed/>
                  </p:oleObj>
                </mc:Choice>
                <mc:Fallback>
                  <p:oleObj name="公式" r:id="rId60" imgW="114120" imgH="126720" progId="Equation.3">
                    <p:embed/>
                    <p:pic>
                      <p:nvPicPr>
                        <p:cNvPr id="0" name="Object 107"/>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809" y="2315"/>
                          <a:ext cx="17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8" name="Oval 108">
              <a:extLst>
                <a:ext uri="{FF2B5EF4-FFF2-40B4-BE49-F238E27FC236}">
                  <a16:creationId xmlns:a16="http://schemas.microsoft.com/office/drawing/2014/main" xmlns="" id="{5B1F83CC-0569-4E9D-AEAA-75098ACF630C}"/>
                </a:ext>
              </a:extLst>
            </p:cNvPr>
            <p:cNvSpPr>
              <a:spLocks noChangeArrowheads="1"/>
            </p:cNvSpPr>
            <p:nvPr/>
          </p:nvSpPr>
          <p:spPr bwMode="auto">
            <a:xfrm>
              <a:off x="3924" y="2305"/>
              <a:ext cx="236" cy="1433"/>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87" name="AutoShape 147">
              <a:extLst>
                <a:ext uri="{FF2B5EF4-FFF2-40B4-BE49-F238E27FC236}">
                  <a16:creationId xmlns:a16="http://schemas.microsoft.com/office/drawing/2014/main" xmlns="" id="{528A0EC0-0C08-4BEB-B257-A4C73DEBBB41}"/>
                </a:ext>
              </a:extLst>
            </p:cNvPr>
            <p:cNvSpPr>
              <a:spLocks noChangeArrowheads="1"/>
            </p:cNvSpPr>
            <p:nvPr/>
          </p:nvSpPr>
          <p:spPr bwMode="auto">
            <a:xfrm>
              <a:off x="3380" y="2286"/>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35988" name="Object 148">
              <a:extLst>
                <a:ext uri="{FF2B5EF4-FFF2-40B4-BE49-F238E27FC236}">
                  <a16:creationId xmlns:a16="http://schemas.microsoft.com/office/drawing/2014/main" xmlns="" id="{42CAF16C-7216-421A-868B-0CF9A73F9B70}"/>
                </a:ext>
              </a:extLst>
            </p:cNvPr>
            <p:cNvGraphicFramePr>
              <a:graphicFrameLocks noChangeAspect="1"/>
            </p:cNvGraphicFramePr>
            <p:nvPr/>
          </p:nvGraphicFramePr>
          <p:xfrm>
            <a:off x="3453" y="2360"/>
            <a:ext cx="142" cy="184"/>
          </p:xfrm>
          <a:graphic>
            <a:graphicData uri="http://schemas.openxmlformats.org/presentationml/2006/ole">
              <mc:AlternateContent xmlns:mc="http://schemas.openxmlformats.org/markup-compatibility/2006">
                <mc:Choice xmlns:v="urn:schemas-microsoft-com:vml" Requires="v">
                  <p:oleObj spid="_x0000_s36280" name="公式" r:id="rId62" imgW="126720" imgH="177480" progId="Equation.3">
                    <p:embed/>
                  </p:oleObj>
                </mc:Choice>
                <mc:Fallback>
                  <p:oleObj name="公式" r:id="rId62" imgW="126720" imgH="177480" progId="Equation.3">
                    <p:embed/>
                    <p:pic>
                      <p:nvPicPr>
                        <p:cNvPr id="0" name="Object 148"/>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453" y="2360"/>
                          <a:ext cx="14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64">
            <p14:nvContentPartPr>
              <p14:cNvPr id="2" name="墨迹 1"/>
              <p14:cNvContentPartPr/>
              <p14:nvPr/>
            </p14:nvContentPartPr>
            <p14:xfrm>
              <a:off x="2634120" y="1387080"/>
              <a:ext cx="8219880" cy="3580200"/>
            </p14:xfrm>
          </p:contentPart>
        </mc:Choice>
        <mc:Fallback xmlns="">
          <p:pic>
            <p:nvPicPr>
              <p:cNvPr id="2" name="墨迹 1"/>
              <p:cNvPicPr/>
              <p:nvPr/>
            </p:nvPicPr>
            <p:blipFill>
              <a:blip r:embed="rId65"/>
              <a:stretch>
                <a:fillRect/>
              </a:stretch>
            </p:blipFill>
            <p:spPr>
              <a:xfrm>
                <a:off x="2625480" y="1380960"/>
                <a:ext cx="8236080" cy="3590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35986"/>
                                        </p:tgtEl>
                                        <p:attrNameLst>
                                          <p:attrName>style.visibility</p:attrName>
                                        </p:attrNameLst>
                                      </p:cBhvr>
                                      <p:to>
                                        <p:strVal val="visible"/>
                                      </p:to>
                                    </p:set>
                                    <p:animEffect transition="in" filter="barn(outHorizontal)">
                                      <p:cBhvr>
                                        <p:cTn id="7" dur="500"/>
                                        <p:tgtEl>
                                          <p:spTgt spid="35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901"/>
                                        </p:tgtEl>
                                        <p:attrNameLst>
                                          <p:attrName>style.visibility</p:attrName>
                                        </p:attrNameLst>
                                      </p:cBhvr>
                                      <p:to>
                                        <p:strVal val="visible"/>
                                      </p:to>
                                    </p:set>
                                    <p:animEffect transition="in" filter="blinds(horizontal)">
                                      <p:cBhvr>
                                        <p:cTn id="12" dur="500"/>
                                        <p:tgtEl>
                                          <p:spTgt spid="35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67"/>
                                        </p:tgtEl>
                                        <p:attrNameLst>
                                          <p:attrName>style.visibility</p:attrName>
                                        </p:attrNameLst>
                                      </p:cBhvr>
                                      <p:to>
                                        <p:strVal val="visible"/>
                                      </p:to>
                                    </p:set>
                                    <p:animEffect transition="in" filter="blinds(horizontal)">
                                      <p:cBhvr>
                                        <p:cTn id="17" dur="500"/>
                                        <p:tgtEl>
                                          <p:spTgt spid="35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5989"/>
                                        </p:tgtEl>
                                        <p:attrNameLst>
                                          <p:attrName>style.visibility</p:attrName>
                                        </p:attrNameLst>
                                      </p:cBhvr>
                                      <p:to>
                                        <p:strVal val="visible"/>
                                      </p:to>
                                    </p:set>
                                    <p:animEffect transition="in" filter="barn(outHorizontal)">
                                      <p:cBhvr>
                                        <p:cTn id="22" dur="500"/>
                                        <p:tgtEl>
                                          <p:spTgt spid="35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35982"/>
                                        </p:tgtEl>
                                        <p:attrNameLst>
                                          <p:attrName>style.visibility</p:attrName>
                                        </p:attrNameLst>
                                      </p:cBhvr>
                                      <p:to>
                                        <p:strVal val="visible"/>
                                      </p:to>
                                    </p:set>
                                    <p:animEffect transition="in" filter="barn(outVertical)">
                                      <p:cBhvr>
                                        <p:cTn id="27" dur="500"/>
                                        <p:tgtEl>
                                          <p:spTgt spid="35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35890"/>
                                        </p:tgtEl>
                                        <p:attrNameLst>
                                          <p:attrName>style.visibility</p:attrName>
                                        </p:attrNameLst>
                                      </p:cBhvr>
                                      <p:to>
                                        <p:strVal val="visible"/>
                                      </p:to>
                                    </p:set>
                                    <p:animEffect transition="in" filter="barn(outHorizontal)">
                                      <p:cBhvr>
                                        <p:cTn id="32" dur="500"/>
                                        <p:tgtEl>
                                          <p:spTgt spid="358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868"/>
                                        </p:tgtEl>
                                        <p:attrNameLst>
                                          <p:attrName>style.visibility</p:attrName>
                                        </p:attrNameLst>
                                      </p:cBhvr>
                                      <p:to>
                                        <p:strVal val="visible"/>
                                      </p:to>
                                    </p:set>
                                    <p:animEffect transition="in" filter="blinds(horizontal)">
                                      <p:cBhvr>
                                        <p:cTn id="37" dur="500"/>
                                        <p:tgtEl>
                                          <p:spTgt spid="358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5870"/>
                                        </p:tgtEl>
                                        <p:attrNameLst>
                                          <p:attrName>style.visibility</p:attrName>
                                        </p:attrNameLst>
                                      </p:cBhvr>
                                      <p:to>
                                        <p:strVal val="visible"/>
                                      </p:to>
                                    </p:set>
                                    <p:animEffect transition="in" filter="blinds(horizontal)">
                                      <p:cBhvr>
                                        <p:cTn id="42" dur="500"/>
                                        <p:tgtEl>
                                          <p:spTgt spid="35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a:extLst>
              <a:ext uri="{FF2B5EF4-FFF2-40B4-BE49-F238E27FC236}">
                <a16:creationId xmlns:a16="http://schemas.microsoft.com/office/drawing/2014/main" xmlns="" id="{F7820842-9734-48AC-8426-55FAD3638733}"/>
              </a:ext>
            </a:extLst>
          </p:cNvPr>
          <p:cNvSpPr>
            <a:spLocks noGrp="1"/>
          </p:cNvSpPr>
          <p:nvPr>
            <p:ph type="sldNum" sz="quarter" idx="12"/>
          </p:nvPr>
        </p:nvSpPr>
        <p:spPr/>
        <p:txBody>
          <a:bodyPr/>
          <a:lstStyle/>
          <a:p>
            <a:fld id="{CEBB53CD-3377-4A4F-A979-72FC4C04987C}" type="slidenum">
              <a:rPr lang="en-US" altLang="zh-CN"/>
              <a:pPr/>
              <a:t>20</a:t>
            </a:fld>
            <a:endParaRPr lang="en-US" altLang="zh-CN"/>
          </a:p>
        </p:txBody>
      </p:sp>
      <p:grpSp>
        <p:nvGrpSpPr>
          <p:cNvPr id="50224" name="Group 48">
            <a:extLst>
              <a:ext uri="{FF2B5EF4-FFF2-40B4-BE49-F238E27FC236}">
                <a16:creationId xmlns:a16="http://schemas.microsoft.com/office/drawing/2014/main" xmlns="" id="{DBF3A39B-7658-468F-A0D2-5EC5572687A7}"/>
              </a:ext>
            </a:extLst>
          </p:cNvPr>
          <p:cNvGrpSpPr>
            <a:grpSpLocks/>
          </p:cNvGrpSpPr>
          <p:nvPr/>
        </p:nvGrpSpPr>
        <p:grpSpPr bwMode="auto">
          <a:xfrm>
            <a:off x="2209800" y="609601"/>
            <a:ext cx="8153400" cy="2428875"/>
            <a:chOff x="432" y="384"/>
            <a:chExt cx="5136" cy="1530"/>
          </a:xfrm>
        </p:grpSpPr>
        <p:sp>
          <p:nvSpPr>
            <p:cNvPr id="50190" name="Text Box 14">
              <a:extLst>
                <a:ext uri="{FF2B5EF4-FFF2-40B4-BE49-F238E27FC236}">
                  <a16:creationId xmlns:a16="http://schemas.microsoft.com/office/drawing/2014/main" xmlns="" id="{8C879A96-F26B-4D2D-BDCC-24D852A359BE}"/>
                </a:ext>
              </a:extLst>
            </p:cNvPr>
            <p:cNvSpPr txBox="1">
              <a:spLocks noChangeArrowheads="1"/>
            </p:cNvSpPr>
            <p:nvPr/>
          </p:nvSpPr>
          <p:spPr bwMode="auto">
            <a:xfrm>
              <a:off x="432" y="384"/>
              <a:ext cx="5136" cy="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latin typeface="宋体" panose="02010600030101010101" pitchFamily="2" charset="-122"/>
                </a:rPr>
                <a:t>2</a:t>
              </a:r>
              <a:r>
                <a:rPr lang="en-US" altLang="zh-CN" sz="3200" b="1"/>
                <a:t>  </a:t>
              </a:r>
              <a:r>
                <a:rPr lang="zh-CN" altLang="en-US" sz="3200" b="1"/>
                <a:t>如图，一雷达位于路边 </a:t>
              </a:r>
              <a:r>
                <a:rPr lang="en-US" altLang="zh-CN" sz="3200">
                  <a:latin typeface="Times New Roman" panose="02020603050405020304" pitchFamily="18" charset="0"/>
                </a:rPr>
                <a:t>15 m</a:t>
              </a:r>
              <a:r>
                <a:rPr lang="en-US" altLang="zh-CN" sz="3200"/>
                <a:t> </a:t>
              </a:r>
              <a:r>
                <a:rPr lang="zh-CN" altLang="en-US" sz="3200" b="1"/>
                <a:t>处，它的射束与公路成      角</a:t>
              </a:r>
              <a:r>
                <a:rPr lang="en-US" altLang="zh-CN" sz="3200" b="1">
                  <a:latin typeface="Times New Roman" panose="02020603050405020304" pitchFamily="18" charset="0"/>
                </a:rPr>
                <a:t>.</a:t>
              </a:r>
              <a:r>
                <a:rPr lang="en-US" altLang="zh-CN" sz="3200" b="1"/>
                <a:t>  </a:t>
              </a:r>
              <a:r>
                <a:rPr lang="zh-CN" altLang="en-US" sz="3200" b="1"/>
                <a:t>假如发射天线的输出口宽度                 ，发射的微波波长是</a:t>
              </a:r>
              <a:r>
                <a:rPr lang="en-US" altLang="zh-CN" sz="3200">
                  <a:latin typeface="Times New Roman" panose="02020603050405020304" pitchFamily="18" charset="0"/>
                </a:rPr>
                <a:t>18 mm</a:t>
              </a:r>
              <a:r>
                <a:rPr lang="en-US" altLang="zh-CN" sz="3200"/>
                <a:t> </a:t>
              </a:r>
              <a:r>
                <a:rPr lang="zh-CN" altLang="en-US" sz="3200" b="1"/>
                <a:t>，则在它监视范围内公路长度约是多少？</a:t>
              </a:r>
            </a:p>
          </p:txBody>
        </p:sp>
        <p:graphicFrame>
          <p:nvGraphicFramePr>
            <p:cNvPr id="50192" name="Object 16">
              <a:extLst>
                <a:ext uri="{FF2B5EF4-FFF2-40B4-BE49-F238E27FC236}">
                  <a16:creationId xmlns:a16="http://schemas.microsoft.com/office/drawing/2014/main" xmlns="" id="{6CA45562-2B15-4B25-A072-35D0E2D5490F}"/>
                </a:ext>
              </a:extLst>
            </p:cNvPr>
            <p:cNvGraphicFramePr>
              <a:graphicFrameLocks noChangeAspect="1"/>
            </p:cNvGraphicFramePr>
            <p:nvPr/>
          </p:nvGraphicFramePr>
          <p:xfrm>
            <a:off x="1536" y="1200"/>
            <a:ext cx="1171" cy="322"/>
          </p:xfrm>
          <a:graphic>
            <a:graphicData uri="http://schemas.openxmlformats.org/presentationml/2006/ole">
              <mc:AlternateContent xmlns:mc="http://schemas.openxmlformats.org/markup-compatibility/2006">
                <mc:Choice xmlns:v="urn:schemas-microsoft-com:vml" Requires="v">
                  <p:oleObj spid="_x0000_s50265" name="公式" r:id="rId3" imgW="685800" imgH="177480" progId="Equation.3">
                    <p:embed/>
                  </p:oleObj>
                </mc:Choice>
                <mc:Fallback>
                  <p:oleObj name="公式" r:id="rId3" imgW="685800" imgH="17748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200"/>
                          <a:ext cx="117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a:extLst>
                <a:ext uri="{FF2B5EF4-FFF2-40B4-BE49-F238E27FC236}">
                  <a16:creationId xmlns:a16="http://schemas.microsoft.com/office/drawing/2014/main" xmlns="" id="{62C1C8E1-1182-4BDD-B0ED-5EC86814CD50}"/>
                </a:ext>
              </a:extLst>
            </p:cNvPr>
            <p:cNvGraphicFramePr>
              <a:graphicFrameLocks noChangeAspect="1"/>
            </p:cNvGraphicFramePr>
            <p:nvPr/>
          </p:nvGraphicFramePr>
          <p:xfrm>
            <a:off x="2592" y="768"/>
            <a:ext cx="406" cy="384"/>
          </p:xfrm>
          <a:graphic>
            <a:graphicData uri="http://schemas.openxmlformats.org/presentationml/2006/ole">
              <mc:AlternateContent xmlns:mc="http://schemas.openxmlformats.org/markup-compatibility/2006">
                <mc:Choice xmlns:v="urn:schemas-microsoft-com:vml" Requires="v">
                  <p:oleObj spid="_x0000_s50266" name="Equation" r:id="rId5" imgW="228600" imgH="203040" progId="Equation.3">
                    <p:embed/>
                  </p:oleObj>
                </mc:Choice>
                <mc:Fallback>
                  <p:oleObj name="Equation" r:id="rId5" imgW="228600" imgH="2030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768"/>
                          <a:ext cx="40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23" name="Group 47">
            <a:extLst>
              <a:ext uri="{FF2B5EF4-FFF2-40B4-BE49-F238E27FC236}">
                <a16:creationId xmlns:a16="http://schemas.microsoft.com/office/drawing/2014/main" xmlns="" id="{44145DD8-EC1E-41EA-803C-89BC6FEB3C5C}"/>
              </a:ext>
            </a:extLst>
          </p:cNvPr>
          <p:cNvGrpSpPr>
            <a:grpSpLocks/>
          </p:cNvGrpSpPr>
          <p:nvPr/>
        </p:nvGrpSpPr>
        <p:grpSpPr bwMode="auto">
          <a:xfrm>
            <a:off x="2311400" y="3048000"/>
            <a:ext cx="7924800" cy="2743200"/>
            <a:chOff x="496" y="1920"/>
            <a:chExt cx="4992" cy="1728"/>
          </a:xfrm>
        </p:grpSpPr>
        <p:sp>
          <p:nvSpPr>
            <p:cNvPr id="50179" name="Rectangle 3">
              <a:extLst>
                <a:ext uri="{FF2B5EF4-FFF2-40B4-BE49-F238E27FC236}">
                  <a16:creationId xmlns:a16="http://schemas.microsoft.com/office/drawing/2014/main" xmlns="" id="{E78B1AFD-9387-4811-96F9-C7A0848D1305}"/>
                </a:ext>
              </a:extLst>
            </p:cNvPr>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Rectangle 5" descr="新闻纸">
              <a:extLst>
                <a:ext uri="{FF2B5EF4-FFF2-40B4-BE49-F238E27FC236}">
                  <a16:creationId xmlns:a16="http://schemas.microsoft.com/office/drawing/2014/main" xmlns="" id="{5936AD51-4401-45E7-A82B-90E4A8E68350}"/>
                </a:ext>
              </a:extLst>
            </p:cNvPr>
            <p:cNvSpPr>
              <a:spLocks noChangeArrowheads="1"/>
            </p:cNvSpPr>
            <p:nvPr/>
          </p:nvSpPr>
          <p:spPr bwMode="auto">
            <a:xfrm>
              <a:off x="661" y="2112"/>
              <a:ext cx="4726" cy="336"/>
            </a:xfrm>
            <a:prstGeom prst="rect">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Line 6">
              <a:extLst>
                <a:ext uri="{FF2B5EF4-FFF2-40B4-BE49-F238E27FC236}">
                  <a16:creationId xmlns:a16="http://schemas.microsoft.com/office/drawing/2014/main" xmlns="" id="{A991BD9B-35D7-41EA-A74D-F3D6B92B628E}"/>
                </a:ext>
              </a:extLst>
            </p:cNvPr>
            <p:cNvSpPr>
              <a:spLocks noChangeShapeType="1"/>
            </p:cNvSpPr>
            <p:nvPr/>
          </p:nvSpPr>
          <p:spPr bwMode="auto">
            <a:xfrm>
              <a:off x="661" y="2112"/>
              <a:ext cx="4726"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3" name="Line 7">
              <a:extLst>
                <a:ext uri="{FF2B5EF4-FFF2-40B4-BE49-F238E27FC236}">
                  <a16:creationId xmlns:a16="http://schemas.microsoft.com/office/drawing/2014/main" xmlns="" id="{9BAD8A52-ACB8-4866-9115-09A75A796D4A}"/>
                </a:ext>
              </a:extLst>
            </p:cNvPr>
            <p:cNvSpPr>
              <a:spLocks noChangeShapeType="1"/>
            </p:cNvSpPr>
            <p:nvPr/>
          </p:nvSpPr>
          <p:spPr bwMode="auto">
            <a:xfrm>
              <a:off x="661" y="2448"/>
              <a:ext cx="4726"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206" name="Freeform 30">
              <a:extLst>
                <a:ext uri="{FF2B5EF4-FFF2-40B4-BE49-F238E27FC236}">
                  <a16:creationId xmlns:a16="http://schemas.microsoft.com/office/drawing/2014/main" xmlns="" id="{277C26FB-1106-442C-BFFF-34B0B1B3522F}"/>
                </a:ext>
              </a:extLst>
            </p:cNvPr>
            <p:cNvSpPr>
              <a:spLocks/>
            </p:cNvSpPr>
            <p:nvPr/>
          </p:nvSpPr>
          <p:spPr bwMode="auto">
            <a:xfrm>
              <a:off x="3642" y="2448"/>
              <a:ext cx="52" cy="144"/>
            </a:xfrm>
            <a:custGeom>
              <a:avLst/>
              <a:gdLst>
                <a:gd name="T0" fmla="*/ 8 w 56"/>
                <a:gd name="T1" fmla="*/ 0 h 144"/>
                <a:gd name="T2" fmla="*/ 8 w 56"/>
                <a:gd name="T3" fmla="*/ 96 h 144"/>
                <a:gd name="T4" fmla="*/ 56 w 56"/>
                <a:gd name="T5" fmla="*/ 144 h 144"/>
              </a:gdLst>
              <a:ahLst/>
              <a:cxnLst>
                <a:cxn ang="0">
                  <a:pos x="T0" y="T1"/>
                </a:cxn>
                <a:cxn ang="0">
                  <a:pos x="T2" y="T3"/>
                </a:cxn>
                <a:cxn ang="0">
                  <a:pos x="T4" y="T5"/>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0203" name="Object 27">
              <a:extLst>
                <a:ext uri="{FF2B5EF4-FFF2-40B4-BE49-F238E27FC236}">
                  <a16:creationId xmlns:a16="http://schemas.microsoft.com/office/drawing/2014/main" xmlns="" id="{A9CCAD1F-8D6C-4D06-99D2-2CBEB6510FAE}"/>
                </a:ext>
              </a:extLst>
            </p:cNvPr>
            <p:cNvGraphicFramePr>
              <a:graphicFrameLocks noChangeAspect="1"/>
            </p:cNvGraphicFramePr>
            <p:nvPr/>
          </p:nvGraphicFramePr>
          <p:xfrm>
            <a:off x="761" y="2688"/>
            <a:ext cx="877" cy="297"/>
          </p:xfrm>
          <a:graphic>
            <a:graphicData uri="http://schemas.openxmlformats.org/presentationml/2006/ole">
              <mc:AlternateContent xmlns:mc="http://schemas.openxmlformats.org/markup-compatibility/2006">
                <mc:Choice xmlns:v="urn:schemas-microsoft-com:vml" Requires="v">
                  <p:oleObj spid="_x0000_s50267" name="公式" r:id="rId8" imgW="571320" imgH="177480" progId="Equation.3">
                    <p:embed/>
                  </p:oleObj>
                </mc:Choice>
                <mc:Fallback>
                  <p:oleObj name="公式" r:id="rId8" imgW="571320" imgH="17748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 y="2688"/>
                          <a:ext cx="877"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Line 24">
              <a:extLst>
                <a:ext uri="{FF2B5EF4-FFF2-40B4-BE49-F238E27FC236}">
                  <a16:creationId xmlns:a16="http://schemas.microsoft.com/office/drawing/2014/main" xmlns="" id="{C0629654-FA6F-48BE-AD78-D988E3740B1E}"/>
                </a:ext>
              </a:extLst>
            </p:cNvPr>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201" name="Line 25">
              <a:extLst>
                <a:ext uri="{FF2B5EF4-FFF2-40B4-BE49-F238E27FC236}">
                  <a16:creationId xmlns:a16="http://schemas.microsoft.com/office/drawing/2014/main" xmlns="" id="{0BCCB823-FD4F-4762-9C66-CAAB6BF06224}"/>
                </a:ext>
              </a:extLst>
            </p:cNvPr>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202" name="Line 26">
              <a:extLst>
                <a:ext uri="{FF2B5EF4-FFF2-40B4-BE49-F238E27FC236}">
                  <a16:creationId xmlns:a16="http://schemas.microsoft.com/office/drawing/2014/main" xmlns="" id="{00B7C1EB-5364-42B6-AAE9-7CC49CBEF191}"/>
                </a:ext>
              </a:extLst>
            </p:cNvPr>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204" name="Line 28">
              <a:extLst>
                <a:ext uri="{FF2B5EF4-FFF2-40B4-BE49-F238E27FC236}">
                  <a16:creationId xmlns:a16="http://schemas.microsoft.com/office/drawing/2014/main" xmlns="" id="{C3E78A5B-4DB8-44E2-B8AF-F96422CD4A16}"/>
                </a:ext>
              </a:extLst>
            </p:cNvPr>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5" name="AutoShape 9">
              <a:extLst>
                <a:ext uri="{FF2B5EF4-FFF2-40B4-BE49-F238E27FC236}">
                  <a16:creationId xmlns:a16="http://schemas.microsoft.com/office/drawing/2014/main" xmlns="" id="{979BB3B9-E881-44E8-9602-D5097D5060FA}"/>
                </a:ext>
              </a:extLst>
            </p:cNvPr>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6" name="AutoShape 10">
              <a:extLst>
                <a:ext uri="{FF2B5EF4-FFF2-40B4-BE49-F238E27FC236}">
                  <a16:creationId xmlns:a16="http://schemas.microsoft.com/office/drawing/2014/main" xmlns="" id="{1C478E40-A516-4914-A93E-A9CE6409242B}"/>
                </a:ext>
              </a:extLst>
            </p:cNvPr>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7" name="Freeform 11">
              <a:extLst>
                <a:ext uri="{FF2B5EF4-FFF2-40B4-BE49-F238E27FC236}">
                  <a16:creationId xmlns:a16="http://schemas.microsoft.com/office/drawing/2014/main" xmlns="" id="{D1B423BE-F00B-446E-A94F-49BE85D05241}"/>
                </a:ext>
              </a:extLst>
            </p:cNvPr>
            <p:cNvSpPr>
              <a:spLocks/>
            </p:cNvSpPr>
            <p:nvPr/>
          </p:nvSpPr>
          <p:spPr bwMode="auto">
            <a:xfrm>
              <a:off x="1408" y="3298"/>
              <a:ext cx="103" cy="152"/>
            </a:xfrm>
            <a:custGeom>
              <a:avLst/>
              <a:gdLst>
                <a:gd name="T0" fmla="*/ 0 w 112"/>
                <a:gd name="T1" fmla="*/ 0 h 152"/>
                <a:gd name="T2" fmla="*/ 112 w 112"/>
                <a:gd name="T3" fmla="*/ 152 h 152"/>
              </a:gdLst>
              <a:ahLst/>
              <a:cxnLst>
                <a:cxn ang="0">
                  <a:pos x="T0" y="T1"/>
                </a:cxn>
                <a:cxn ang="0">
                  <a:pos x="T2" y="T3"/>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8" name="Rectangle 12" descr="深色横线">
              <a:extLst>
                <a:ext uri="{FF2B5EF4-FFF2-40B4-BE49-F238E27FC236}">
                  <a16:creationId xmlns:a16="http://schemas.microsoft.com/office/drawing/2014/main" xmlns="" id="{F6E9BBC1-96CD-4C5C-9C8E-DE23999BD06F}"/>
                </a:ext>
              </a:extLst>
            </p:cNvPr>
            <p:cNvSpPr>
              <a:spLocks noChangeArrowheads="1"/>
            </p:cNvSpPr>
            <p:nvPr/>
          </p:nvSpPr>
          <p:spPr bwMode="auto">
            <a:xfrm rot="-2254633">
              <a:off x="1423" y="3306"/>
              <a:ext cx="44" cy="192"/>
            </a:xfrm>
            <a:prstGeom prst="rect">
              <a:avLst/>
            </a:prstGeom>
            <a:pattFill prst="dkHorz">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194" name="Group 18">
              <a:extLst>
                <a:ext uri="{FF2B5EF4-FFF2-40B4-BE49-F238E27FC236}">
                  <a16:creationId xmlns:a16="http://schemas.microsoft.com/office/drawing/2014/main" xmlns="" id="{3777DC40-A9EF-4C47-8A76-C96627FA5206}"/>
                </a:ext>
              </a:extLst>
            </p:cNvPr>
            <p:cNvGrpSpPr>
              <a:grpSpLocks/>
            </p:cNvGrpSpPr>
            <p:nvPr/>
          </p:nvGrpSpPr>
          <p:grpSpPr bwMode="auto">
            <a:xfrm rot="400739">
              <a:off x="1577" y="3024"/>
              <a:ext cx="471" cy="372"/>
              <a:chOff x="1744" y="3372"/>
              <a:chExt cx="512" cy="372"/>
            </a:xfrm>
          </p:grpSpPr>
          <p:sp>
            <p:nvSpPr>
              <p:cNvPr id="50195" name="Freeform 19">
                <a:extLst>
                  <a:ext uri="{FF2B5EF4-FFF2-40B4-BE49-F238E27FC236}">
                    <a16:creationId xmlns:a16="http://schemas.microsoft.com/office/drawing/2014/main" xmlns="" id="{362F98FA-9644-42B1-A737-4F74329C02B3}"/>
                  </a:ext>
                </a:extLst>
              </p:cNvPr>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Lst>
                <a:ahLst/>
                <a:cxnLst>
                  <a:cxn ang="0">
                    <a:pos x="T0" y="T1"/>
                  </a:cxn>
                  <a:cxn ang="0">
                    <a:pos x="T2" y="T3"/>
                  </a:cxn>
                  <a:cxn ang="0">
                    <a:pos x="T4" y="T5"/>
                  </a:cxn>
                  <a:cxn ang="0">
                    <a:pos x="T6" y="T7"/>
                  </a:cxn>
                  <a:cxn ang="0">
                    <a:pos x="T8" y="T9"/>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96" name="Freeform 20">
                <a:extLst>
                  <a:ext uri="{FF2B5EF4-FFF2-40B4-BE49-F238E27FC236}">
                    <a16:creationId xmlns:a16="http://schemas.microsoft.com/office/drawing/2014/main" xmlns="" id="{8A22594F-6F3B-4B6E-9B83-52A6E9C5D3EF}"/>
                  </a:ext>
                </a:extLst>
              </p:cNvPr>
              <p:cNvSpPr>
                <a:spLocks/>
              </p:cNvSpPr>
              <p:nvPr/>
            </p:nvSpPr>
            <p:spPr bwMode="auto">
              <a:xfrm>
                <a:off x="1756" y="3372"/>
                <a:ext cx="407" cy="198"/>
              </a:xfrm>
              <a:custGeom>
                <a:avLst/>
                <a:gdLst>
                  <a:gd name="T0" fmla="*/ 0 w 407"/>
                  <a:gd name="T1" fmla="*/ 198 h 198"/>
                  <a:gd name="T2" fmla="*/ 407 w 407"/>
                  <a:gd name="T3" fmla="*/ 0 h 198"/>
                </a:gdLst>
                <a:ahLst/>
                <a:cxnLst>
                  <a:cxn ang="0">
                    <a:pos x="T0" y="T1"/>
                  </a:cxn>
                  <a:cxn ang="0">
                    <a:pos x="T2" y="T3"/>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97" name="Freeform 21">
                <a:extLst>
                  <a:ext uri="{FF2B5EF4-FFF2-40B4-BE49-F238E27FC236}">
                    <a16:creationId xmlns:a16="http://schemas.microsoft.com/office/drawing/2014/main" xmlns="" id="{3BE451C0-26F5-4F1A-8777-4E07A044467E}"/>
                  </a:ext>
                </a:extLst>
              </p:cNvPr>
              <p:cNvSpPr>
                <a:spLocks/>
              </p:cNvSpPr>
              <p:nvPr/>
            </p:nvSpPr>
            <p:spPr bwMode="auto">
              <a:xfrm>
                <a:off x="1824" y="3552"/>
                <a:ext cx="414" cy="192"/>
              </a:xfrm>
              <a:custGeom>
                <a:avLst/>
                <a:gdLst>
                  <a:gd name="T0" fmla="*/ 0 w 414"/>
                  <a:gd name="T1" fmla="*/ 192 h 192"/>
                  <a:gd name="T2" fmla="*/ 414 w 414"/>
                  <a:gd name="T3" fmla="*/ 0 h 192"/>
                </a:gdLst>
                <a:ahLst/>
                <a:cxnLst>
                  <a:cxn ang="0">
                    <a:pos x="T0" y="T1"/>
                  </a:cxn>
                  <a:cxn ang="0">
                    <a:pos x="T2" y="T3"/>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0198" name="Freeform 22">
              <a:extLst>
                <a:ext uri="{FF2B5EF4-FFF2-40B4-BE49-F238E27FC236}">
                  <a16:creationId xmlns:a16="http://schemas.microsoft.com/office/drawing/2014/main" xmlns="" id="{72AF0E47-783C-425F-8573-C63CFC8A5C4C}"/>
                </a:ext>
              </a:extLst>
            </p:cNvPr>
            <p:cNvSpPr>
              <a:spLocks/>
            </p:cNvSpPr>
            <p:nvPr/>
          </p:nvSpPr>
          <p:spPr bwMode="auto">
            <a:xfrm>
              <a:off x="1636" y="2448"/>
              <a:ext cx="2444" cy="808"/>
            </a:xfrm>
            <a:custGeom>
              <a:avLst/>
              <a:gdLst>
                <a:gd name="T0" fmla="*/ 0 w 2656"/>
                <a:gd name="T1" fmla="*/ 808 h 808"/>
                <a:gd name="T2" fmla="*/ 2656 w 2656"/>
                <a:gd name="T3" fmla="*/ 0 h 808"/>
              </a:gdLst>
              <a:ahLst/>
              <a:cxnLst>
                <a:cxn ang="0">
                  <a:pos x="T0" y="T1"/>
                </a:cxn>
                <a:cxn ang="0">
                  <a:pos x="T2" y="T3"/>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0207" name="Object 31">
              <a:extLst>
                <a:ext uri="{FF2B5EF4-FFF2-40B4-BE49-F238E27FC236}">
                  <a16:creationId xmlns:a16="http://schemas.microsoft.com/office/drawing/2014/main" xmlns="" id="{8C8965F1-6F2B-4ECD-A65A-2C48B29CD929}"/>
                </a:ext>
              </a:extLst>
            </p:cNvPr>
            <p:cNvGraphicFramePr>
              <a:graphicFrameLocks noChangeAspect="1"/>
            </p:cNvGraphicFramePr>
            <p:nvPr/>
          </p:nvGraphicFramePr>
          <p:xfrm>
            <a:off x="3241" y="2358"/>
            <a:ext cx="397" cy="383"/>
          </p:xfrm>
          <a:graphic>
            <a:graphicData uri="http://schemas.openxmlformats.org/presentationml/2006/ole">
              <mc:AlternateContent xmlns:mc="http://schemas.openxmlformats.org/markup-compatibility/2006">
                <mc:Choice xmlns:v="urn:schemas-microsoft-com:vml" Requires="v">
                  <p:oleObj spid="_x0000_s50268" name="Equation" r:id="rId10" imgW="228600" imgH="203040" progId="Equation.3">
                    <p:embed/>
                  </p:oleObj>
                </mc:Choice>
                <mc:Fallback>
                  <p:oleObj name="Equation" r:id="rId10" imgW="228600" imgH="20304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 y="2358"/>
                          <a:ext cx="397"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9" name="Freeform 33">
              <a:extLst>
                <a:ext uri="{FF2B5EF4-FFF2-40B4-BE49-F238E27FC236}">
                  <a16:creationId xmlns:a16="http://schemas.microsoft.com/office/drawing/2014/main" xmlns="" id="{F51EEFA6-5812-4106-96FC-CD826BE4DAB9}"/>
                </a:ext>
              </a:extLst>
            </p:cNvPr>
            <p:cNvSpPr>
              <a:spLocks/>
            </p:cNvSpPr>
            <p:nvPr/>
          </p:nvSpPr>
          <p:spPr bwMode="auto">
            <a:xfrm>
              <a:off x="1501" y="2928"/>
              <a:ext cx="95" cy="266"/>
            </a:xfrm>
            <a:custGeom>
              <a:avLst/>
              <a:gdLst>
                <a:gd name="T0" fmla="*/ 102 w 102"/>
                <a:gd name="T1" fmla="*/ 282 h 282"/>
                <a:gd name="T2" fmla="*/ 0 w 102"/>
                <a:gd name="T3" fmla="*/ 0 h 282"/>
              </a:gdLst>
              <a:ahLst/>
              <a:cxnLst>
                <a:cxn ang="0">
                  <a:pos x="T0" y="T1"/>
                </a:cxn>
                <a:cxn ang="0">
                  <a:pos x="T2" y="T3"/>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210" name="Freeform 34">
              <a:extLst>
                <a:ext uri="{FF2B5EF4-FFF2-40B4-BE49-F238E27FC236}">
                  <a16:creationId xmlns:a16="http://schemas.microsoft.com/office/drawing/2014/main" xmlns="" id="{C291D69D-57BC-4080-8EC7-5241894783BA}"/>
                </a:ext>
              </a:extLst>
            </p:cNvPr>
            <p:cNvSpPr>
              <a:spLocks/>
            </p:cNvSpPr>
            <p:nvPr/>
          </p:nvSpPr>
          <p:spPr bwMode="auto">
            <a:xfrm>
              <a:off x="1658" y="3358"/>
              <a:ext cx="79" cy="210"/>
            </a:xfrm>
            <a:custGeom>
              <a:avLst/>
              <a:gdLst>
                <a:gd name="T0" fmla="*/ 0 w 108"/>
                <a:gd name="T1" fmla="*/ 0 h 294"/>
                <a:gd name="T2" fmla="*/ 108 w 108"/>
                <a:gd name="T3" fmla="*/ 294 h 294"/>
              </a:gdLst>
              <a:ahLst/>
              <a:cxnLst>
                <a:cxn ang="0">
                  <a:pos x="T0" y="T1"/>
                </a:cxn>
                <a:cxn ang="0">
                  <a:pos x="T2" y="T3"/>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0211" name="Object 35">
              <a:extLst>
                <a:ext uri="{FF2B5EF4-FFF2-40B4-BE49-F238E27FC236}">
                  <a16:creationId xmlns:a16="http://schemas.microsoft.com/office/drawing/2014/main" xmlns="" id="{3D3CC067-0CC8-4F3B-BE25-E1C6D4A36703}"/>
                </a:ext>
              </a:extLst>
            </p:cNvPr>
            <p:cNvGraphicFramePr>
              <a:graphicFrameLocks noChangeAspect="1"/>
            </p:cNvGraphicFramePr>
            <p:nvPr/>
          </p:nvGraphicFramePr>
          <p:xfrm>
            <a:off x="1750" y="3296"/>
            <a:ext cx="1188" cy="304"/>
          </p:xfrm>
          <a:graphic>
            <a:graphicData uri="http://schemas.openxmlformats.org/presentationml/2006/ole">
              <mc:AlternateContent xmlns:mc="http://schemas.openxmlformats.org/markup-compatibility/2006">
                <mc:Choice xmlns:v="urn:schemas-microsoft-com:vml" Requires="v">
                  <p:oleObj spid="_x0000_s50269" name="Equation" r:id="rId11" imgW="698400" imgH="177480" progId="Equation.3">
                    <p:embed/>
                  </p:oleObj>
                </mc:Choice>
                <mc:Fallback>
                  <p:oleObj name="Equation" r:id="rId11" imgW="698400" imgH="17748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0" y="3296"/>
                          <a:ext cx="118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1">
            <a:extLst>
              <a:ext uri="{FF2B5EF4-FFF2-40B4-BE49-F238E27FC236}">
                <a16:creationId xmlns:a16="http://schemas.microsoft.com/office/drawing/2014/main" xmlns="" id="{F9778667-FE12-4FF7-A809-3198031E7206}"/>
              </a:ext>
            </a:extLst>
          </p:cNvPr>
          <p:cNvSpPr>
            <a:spLocks noGrp="1"/>
          </p:cNvSpPr>
          <p:nvPr>
            <p:ph type="sldNum" sz="quarter" idx="12"/>
          </p:nvPr>
        </p:nvSpPr>
        <p:spPr/>
        <p:txBody>
          <a:bodyPr/>
          <a:lstStyle/>
          <a:p>
            <a:fld id="{5B84BF39-F7FE-4A68-B0D3-1C77FBDEB245}" type="slidenum">
              <a:rPr lang="en-US" altLang="zh-CN"/>
              <a:pPr/>
              <a:t>21</a:t>
            </a:fld>
            <a:endParaRPr lang="en-US" altLang="zh-CN"/>
          </a:p>
        </p:txBody>
      </p:sp>
      <p:sp>
        <p:nvSpPr>
          <p:cNvPr id="51232" name="Text Box 32">
            <a:extLst>
              <a:ext uri="{FF2B5EF4-FFF2-40B4-BE49-F238E27FC236}">
                <a16:creationId xmlns:a16="http://schemas.microsoft.com/office/drawing/2014/main" xmlns="" id="{AA936B84-D8DA-4391-AEC0-0B786368B732}"/>
              </a:ext>
            </a:extLst>
          </p:cNvPr>
          <p:cNvSpPr txBox="1">
            <a:spLocks noChangeArrowheads="1"/>
          </p:cNvSpPr>
          <p:nvPr/>
        </p:nvSpPr>
        <p:spPr bwMode="auto">
          <a:xfrm>
            <a:off x="2057400" y="1066801"/>
            <a:ext cx="81534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3200" b="1">
                <a:solidFill>
                  <a:srgbClr val="CC0000"/>
                </a:solidFill>
              </a:rPr>
              <a:t>        </a:t>
            </a:r>
            <a:r>
              <a:rPr lang="zh-CN" altLang="en-US" sz="3200" b="1">
                <a:solidFill>
                  <a:srgbClr val="CC0000"/>
                </a:solidFill>
              </a:rPr>
              <a:t>解   </a:t>
            </a:r>
            <a:r>
              <a:rPr lang="zh-CN" altLang="en-US" sz="3200" b="1"/>
              <a:t>将雷达天线输出口看成是发出衍射波的单缝，衍射波能量主要集中在中央明纹范围内</a:t>
            </a:r>
            <a:r>
              <a:rPr lang="en-US" altLang="zh-CN" sz="3200" b="1">
                <a:latin typeface="Times New Roman" panose="02020603050405020304" pitchFamily="18" charset="0"/>
              </a:rPr>
              <a:t>.</a:t>
            </a:r>
          </a:p>
        </p:txBody>
      </p:sp>
      <p:grpSp>
        <p:nvGrpSpPr>
          <p:cNvPr id="51235" name="Group 35">
            <a:extLst>
              <a:ext uri="{FF2B5EF4-FFF2-40B4-BE49-F238E27FC236}">
                <a16:creationId xmlns:a16="http://schemas.microsoft.com/office/drawing/2014/main" xmlns="" id="{B61C17EF-1955-40B6-AAA3-C0E98482035D}"/>
              </a:ext>
            </a:extLst>
          </p:cNvPr>
          <p:cNvGrpSpPr>
            <a:grpSpLocks/>
          </p:cNvGrpSpPr>
          <p:nvPr/>
        </p:nvGrpSpPr>
        <p:grpSpPr bwMode="auto">
          <a:xfrm>
            <a:off x="2311400" y="3048000"/>
            <a:ext cx="7924800" cy="2743200"/>
            <a:chOff x="496" y="1920"/>
            <a:chExt cx="4992" cy="1728"/>
          </a:xfrm>
        </p:grpSpPr>
        <p:sp>
          <p:nvSpPr>
            <p:cNvPr id="51236" name="Rectangle 36">
              <a:extLst>
                <a:ext uri="{FF2B5EF4-FFF2-40B4-BE49-F238E27FC236}">
                  <a16:creationId xmlns:a16="http://schemas.microsoft.com/office/drawing/2014/main" xmlns="" id="{D683AE89-75F6-4E5A-841B-FC8DA09E6C1C}"/>
                </a:ext>
              </a:extLst>
            </p:cNvPr>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7" name="Rectangle 37" descr="新闻纸">
              <a:extLst>
                <a:ext uri="{FF2B5EF4-FFF2-40B4-BE49-F238E27FC236}">
                  <a16:creationId xmlns:a16="http://schemas.microsoft.com/office/drawing/2014/main" xmlns="" id="{A315985A-6DCB-430C-A905-A339524B7DD2}"/>
                </a:ext>
              </a:extLst>
            </p:cNvPr>
            <p:cNvSpPr>
              <a:spLocks noChangeArrowheads="1"/>
            </p:cNvSpPr>
            <p:nvPr/>
          </p:nvSpPr>
          <p:spPr bwMode="auto">
            <a:xfrm>
              <a:off x="661" y="2112"/>
              <a:ext cx="4726" cy="336"/>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Line 38">
              <a:extLst>
                <a:ext uri="{FF2B5EF4-FFF2-40B4-BE49-F238E27FC236}">
                  <a16:creationId xmlns:a16="http://schemas.microsoft.com/office/drawing/2014/main" xmlns="" id="{EAD2A92A-551D-4692-8E3F-0B41C989A320}"/>
                </a:ext>
              </a:extLst>
            </p:cNvPr>
            <p:cNvSpPr>
              <a:spLocks noChangeShapeType="1"/>
            </p:cNvSpPr>
            <p:nvPr/>
          </p:nvSpPr>
          <p:spPr bwMode="auto">
            <a:xfrm>
              <a:off x="661" y="2112"/>
              <a:ext cx="4726"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39" name="Line 39">
              <a:extLst>
                <a:ext uri="{FF2B5EF4-FFF2-40B4-BE49-F238E27FC236}">
                  <a16:creationId xmlns:a16="http://schemas.microsoft.com/office/drawing/2014/main" xmlns="" id="{5735644B-9774-451D-A1B5-D7C871054B13}"/>
                </a:ext>
              </a:extLst>
            </p:cNvPr>
            <p:cNvSpPr>
              <a:spLocks noChangeShapeType="1"/>
            </p:cNvSpPr>
            <p:nvPr/>
          </p:nvSpPr>
          <p:spPr bwMode="auto">
            <a:xfrm>
              <a:off x="661" y="2448"/>
              <a:ext cx="4726"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0" name="Freeform 40">
              <a:extLst>
                <a:ext uri="{FF2B5EF4-FFF2-40B4-BE49-F238E27FC236}">
                  <a16:creationId xmlns:a16="http://schemas.microsoft.com/office/drawing/2014/main" xmlns="" id="{C7583408-30E8-4AEB-AFE5-F6E5625C14EF}"/>
                </a:ext>
              </a:extLst>
            </p:cNvPr>
            <p:cNvSpPr>
              <a:spLocks/>
            </p:cNvSpPr>
            <p:nvPr/>
          </p:nvSpPr>
          <p:spPr bwMode="auto">
            <a:xfrm>
              <a:off x="3642" y="2448"/>
              <a:ext cx="52" cy="144"/>
            </a:xfrm>
            <a:custGeom>
              <a:avLst/>
              <a:gdLst>
                <a:gd name="T0" fmla="*/ 8 w 56"/>
                <a:gd name="T1" fmla="*/ 0 h 144"/>
                <a:gd name="T2" fmla="*/ 8 w 56"/>
                <a:gd name="T3" fmla="*/ 96 h 144"/>
                <a:gd name="T4" fmla="*/ 56 w 56"/>
                <a:gd name="T5" fmla="*/ 144 h 144"/>
              </a:gdLst>
              <a:ahLst/>
              <a:cxnLst>
                <a:cxn ang="0">
                  <a:pos x="T0" y="T1"/>
                </a:cxn>
                <a:cxn ang="0">
                  <a:pos x="T2" y="T3"/>
                </a:cxn>
                <a:cxn ang="0">
                  <a:pos x="T4" y="T5"/>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241" name="Object 41">
              <a:extLst>
                <a:ext uri="{FF2B5EF4-FFF2-40B4-BE49-F238E27FC236}">
                  <a16:creationId xmlns:a16="http://schemas.microsoft.com/office/drawing/2014/main" xmlns="" id="{04F20B40-4BED-43B7-98C6-DA324C41FC14}"/>
                </a:ext>
              </a:extLst>
            </p:cNvPr>
            <p:cNvGraphicFramePr>
              <a:graphicFrameLocks noChangeAspect="1"/>
            </p:cNvGraphicFramePr>
            <p:nvPr/>
          </p:nvGraphicFramePr>
          <p:xfrm>
            <a:off x="761" y="2688"/>
            <a:ext cx="877" cy="297"/>
          </p:xfrm>
          <a:graphic>
            <a:graphicData uri="http://schemas.openxmlformats.org/presentationml/2006/ole">
              <mc:AlternateContent xmlns:mc="http://schemas.openxmlformats.org/markup-compatibility/2006">
                <mc:Choice xmlns:v="urn:schemas-microsoft-com:vml" Requires="v">
                  <p:oleObj spid="_x0000_s51283" name="公式" r:id="rId4" imgW="571320" imgH="177480" progId="Equation.3">
                    <p:embed/>
                  </p:oleObj>
                </mc:Choice>
                <mc:Fallback>
                  <p:oleObj name="公式" r:id="rId4" imgW="571320" imgH="177480"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 y="2688"/>
                          <a:ext cx="877"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2" name="Line 42">
              <a:extLst>
                <a:ext uri="{FF2B5EF4-FFF2-40B4-BE49-F238E27FC236}">
                  <a16:creationId xmlns:a16="http://schemas.microsoft.com/office/drawing/2014/main" xmlns="" id="{99809C23-2C65-48E8-B882-DC4F58E25DC3}"/>
                </a:ext>
              </a:extLst>
            </p:cNvPr>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3" name="Line 43">
              <a:extLst>
                <a:ext uri="{FF2B5EF4-FFF2-40B4-BE49-F238E27FC236}">
                  <a16:creationId xmlns:a16="http://schemas.microsoft.com/office/drawing/2014/main" xmlns="" id="{34602BF9-5736-422F-B5D3-BB2DF53613AB}"/>
                </a:ext>
              </a:extLst>
            </p:cNvPr>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4" name="Line 44">
              <a:extLst>
                <a:ext uri="{FF2B5EF4-FFF2-40B4-BE49-F238E27FC236}">
                  <a16:creationId xmlns:a16="http://schemas.microsoft.com/office/drawing/2014/main" xmlns="" id="{F91881F9-9AFC-4A9B-8BA5-1110823927A7}"/>
                </a:ext>
              </a:extLst>
            </p:cNvPr>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5" name="Line 45">
              <a:extLst>
                <a:ext uri="{FF2B5EF4-FFF2-40B4-BE49-F238E27FC236}">
                  <a16:creationId xmlns:a16="http://schemas.microsoft.com/office/drawing/2014/main" xmlns="" id="{3B06231D-A14B-4AE7-B5F2-D299E8A640A1}"/>
                </a:ext>
              </a:extLst>
            </p:cNvPr>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6" name="AutoShape 46">
              <a:extLst>
                <a:ext uri="{FF2B5EF4-FFF2-40B4-BE49-F238E27FC236}">
                  <a16:creationId xmlns:a16="http://schemas.microsoft.com/office/drawing/2014/main" xmlns="" id="{0FC2EBBB-9F20-417F-B904-CD9800675631}"/>
                </a:ext>
              </a:extLst>
            </p:cNvPr>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7" name="AutoShape 47">
              <a:extLst>
                <a:ext uri="{FF2B5EF4-FFF2-40B4-BE49-F238E27FC236}">
                  <a16:creationId xmlns:a16="http://schemas.microsoft.com/office/drawing/2014/main" xmlns="" id="{7F945B75-0193-4F53-AFD3-318E59BA4576}"/>
                </a:ext>
              </a:extLst>
            </p:cNvPr>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8" name="Freeform 48">
              <a:extLst>
                <a:ext uri="{FF2B5EF4-FFF2-40B4-BE49-F238E27FC236}">
                  <a16:creationId xmlns:a16="http://schemas.microsoft.com/office/drawing/2014/main" xmlns="" id="{D4E1B4BE-5051-4B73-BA7E-BB50AC663C93}"/>
                </a:ext>
              </a:extLst>
            </p:cNvPr>
            <p:cNvSpPr>
              <a:spLocks/>
            </p:cNvSpPr>
            <p:nvPr/>
          </p:nvSpPr>
          <p:spPr bwMode="auto">
            <a:xfrm>
              <a:off x="1408" y="3298"/>
              <a:ext cx="103" cy="152"/>
            </a:xfrm>
            <a:custGeom>
              <a:avLst/>
              <a:gdLst>
                <a:gd name="T0" fmla="*/ 0 w 112"/>
                <a:gd name="T1" fmla="*/ 0 h 152"/>
                <a:gd name="T2" fmla="*/ 112 w 112"/>
                <a:gd name="T3" fmla="*/ 152 h 152"/>
              </a:gdLst>
              <a:ahLst/>
              <a:cxnLst>
                <a:cxn ang="0">
                  <a:pos x="T0" y="T1"/>
                </a:cxn>
                <a:cxn ang="0">
                  <a:pos x="T2" y="T3"/>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49" name="Rectangle 49" descr="深色横线">
              <a:extLst>
                <a:ext uri="{FF2B5EF4-FFF2-40B4-BE49-F238E27FC236}">
                  <a16:creationId xmlns:a16="http://schemas.microsoft.com/office/drawing/2014/main" xmlns="" id="{DCA9A7CC-E1E6-4658-AAC6-CAD1DF1FAD06}"/>
                </a:ext>
              </a:extLst>
            </p:cNvPr>
            <p:cNvSpPr>
              <a:spLocks noChangeArrowheads="1"/>
            </p:cNvSpPr>
            <p:nvPr/>
          </p:nvSpPr>
          <p:spPr bwMode="auto">
            <a:xfrm rot="-2254633">
              <a:off x="1423" y="3306"/>
              <a:ext cx="44" cy="192"/>
            </a:xfrm>
            <a:prstGeom prst="rect">
              <a:avLst/>
            </a:prstGeom>
            <a:pattFill prst="dkHorz">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50" name="Group 50">
              <a:extLst>
                <a:ext uri="{FF2B5EF4-FFF2-40B4-BE49-F238E27FC236}">
                  <a16:creationId xmlns:a16="http://schemas.microsoft.com/office/drawing/2014/main" xmlns="" id="{AC4A5753-5A4F-46C3-BD24-A22B2574897D}"/>
                </a:ext>
              </a:extLst>
            </p:cNvPr>
            <p:cNvGrpSpPr>
              <a:grpSpLocks/>
            </p:cNvGrpSpPr>
            <p:nvPr/>
          </p:nvGrpSpPr>
          <p:grpSpPr bwMode="auto">
            <a:xfrm rot="400739">
              <a:off x="1577" y="3024"/>
              <a:ext cx="471" cy="372"/>
              <a:chOff x="1744" y="3372"/>
              <a:chExt cx="512" cy="372"/>
            </a:xfrm>
          </p:grpSpPr>
          <p:sp>
            <p:nvSpPr>
              <p:cNvPr id="51251" name="Freeform 51">
                <a:extLst>
                  <a:ext uri="{FF2B5EF4-FFF2-40B4-BE49-F238E27FC236}">
                    <a16:creationId xmlns:a16="http://schemas.microsoft.com/office/drawing/2014/main" xmlns="" id="{EB836663-DCAA-402B-BA38-48AE868AE2EC}"/>
                  </a:ext>
                </a:extLst>
              </p:cNvPr>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Lst>
                <a:ahLst/>
                <a:cxnLst>
                  <a:cxn ang="0">
                    <a:pos x="T0" y="T1"/>
                  </a:cxn>
                  <a:cxn ang="0">
                    <a:pos x="T2" y="T3"/>
                  </a:cxn>
                  <a:cxn ang="0">
                    <a:pos x="T4" y="T5"/>
                  </a:cxn>
                  <a:cxn ang="0">
                    <a:pos x="T6" y="T7"/>
                  </a:cxn>
                  <a:cxn ang="0">
                    <a:pos x="T8" y="T9"/>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52" name="Freeform 52">
                <a:extLst>
                  <a:ext uri="{FF2B5EF4-FFF2-40B4-BE49-F238E27FC236}">
                    <a16:creationId xmlns:a16="http://schemas.microsoft.com/office/drawing/2014/main" xmlns="" id="{185326BC-4A3A-4081-9EE5-C937A384480D}"/>
                  </a:ext>
                </a:extLst>
              </p:cNvPr>
              <p:cNvSpPr>
                <a:spLocks/>
              </p:cNvSpPr>
              <p:nvPr/>
            </p:nvSpPr>
            <p:spPr bwMode="auto">
              <a:xfrm>
                <a:off x="1756" y="3372"/>
                <a:ext cx="407" cy="198"/>
              </a:xfrm>
              <a:custGeom>
                <a:avLst/>
                <a:gdLst>
                  <a:gd name="T0" fmla="*/ 0 w 407"/>
                  <a:gd name="T1" fmla="*/ 198 h 198"/>
                  <a:gd name="T2" fmla="*/ 407 w 407"/>
                  <a:gd name="T3" fmla="*/ 0 h 198"/>
                </a:gdLst>
                <a:ahLst/>
                <a:cxnLst>
                  <a:cxn ang="0">
                    <a:pos x="T0" y="T1"/>
                  </a:cxn>
                  <a:cxn ang="0">
                    <a:pos x="T2" y="T3"/>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53" name="Freeform 53">
                <a:extLst>
                  <a:ext uri="{FF2B5EF4-FFF2-40B4-BE49-F238E27FC236}">
                    <a16:creationId xmlns:a16="http://schemas.microsoft.com/office/drawing/2014/main" xmlns="" id="{AA5F4823-21BC-423C-A4A4-A484DCEF54E0}"/>
                  </a:ext>
                </a:extLst>
              </p:cNvPr>
              <p:cNvSpPr>
                <a:spLocks/>
              </p:cNvSpPr>
              <p:nvPr/>
            </p:nvSpPr>
            <p:spPr bwMode="auto">
              <a:xfrm>
                <a:off x="1824" y="3552"/>
                <a:ext cx="414" cy="192"/>
              </a:xfrm>
              <a:custGeom>
                <a:avLst/>
                <a:gdLst>
                  <a:gd name="T0" fmla="*/ 0 w 414"/>
                  <a:gd name="T1" fmla="*/ 192 h 192"/>
                  <a:gd name="T2" fmla="*/ 414 w 414"/>
                  <a:gd name="T3" fmla="*/ 0 h 192"/>
                </a:gdLst>
                <a:ahLst/>
                <a:cxnLst>
                  <a:cxn ang="0">
                    <a:pos x="T0" y="T1"/>
                  </a:cxn>
                  <a:cxn ang="0">
                    <a:pos x="T2" y="T3"/>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1254" name="Freeform 54">
              <a:extLst>
                <a:ext uri="{FF2B5EF4-FFF2-40B4-BE49-F238E27FC236}">
                  <a16:creationId xmlns:a16="http://schemas.microsoft.com/office/drawing/2014/main" xmlns="" id="{E794C80D-A9FF-4CED-A6FF-CD584951A03B}"/>
                </a:ext>
              </a:extLst>
            </p:cNvPr>
            <p:cNvSpPr>
              <a:spLocks/>
            </p:cNvSpPr>
            <p:nvPr/>
          </p:nvSpPr>
          <p:spPr bwMode="auto">
            <a:xfrm>
              <a:off x="1636" y="2448"/>
              <a:ext cx="2444" cy="808"/>
            </a:xfrm>
            <a:custGeom>
              <a:avLst/>
              <a:gdLst>
                <a:gd name="T0" fmla="*/ 0 w 2656"/>
                <a:gd name="T1" fmla="*/ 808 h 808"/>
                <a:gd name="T2" fmla="*/ 2656 w 2656"/>
                <a:gd name="T3" fmla="*/ 0 h 808"/>
              </a:gdLst>
              <a:ahLst/>
              <a:cxnLst>
                <a:cxn ang="0">
                  <a:pos x="T0" y="T1"/>
                </a:cxn>
                <a:cxn ang="0">
                  <a:pos x="T2" y="T3"/>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255" name="Object 55">
              <a:extLst>
                <a:ext uri="{FF2B5EF4-FFF2-40B4-BE49-F238E27FC236}">
                  <a16:creationId xmlns:a16="http://schemas.microsoft.com/office/drawing/2014/main" xmlns="" id="{B7EE8671-DE0F-4822-A06F-C36887D65EF3}"/>
                </a:ext>
              </a:extLst>
            </p:cNvPr>
            <p:cNvGraphicFramePr>
              <a:graphicFrameLocks noChangeAspect="1"/>
            </p:cNvGraphicFramePr>
            <p:nvPr/>
          </p:nvGraphicFramePr>
          <p:xfrm>
            <a:off x="3241" y="2358"/>
            <a:ext cx="397" cy="383"/>
          </p:xfrm>
          <a:graphic>
            <a:graphicData uri="http://schemas.openxmlformats.org/presentationml/2006/ole">
              <mc:AlternateContent xmlns:mc="http://schemas.openxmlformats.org/markup-compatibility/2006">
                <mc:Choice xmlns:v="urn:schemas-microsoft-com:vml" Requires="v">
                  <p:oleObj spid="_x0000_s51284" name="Equation" r:id="rId6" imgW="228600" imgH="203040" progId="Equation.3">
                    <p:embed/>
                  </p:oleObj>
                </mc:Choice>
                <mc:Fallback>
                  <p:oleObj name="Equation" r:id="rId6" imgW="228600" imgH="203040" progId="Equation.3">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1" y="2358"/>
                          <a:ext cx="397"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6" name="Freeform 56">
              <a:extLst>
                <a:ext uri="{FF2B5EF4-FFF2-40B4-BE49-F238E27FC236}">
                  <a16:creationId xmlns:a16="http://schemas.microsoft.com/office/drawing/2014/main" xmlns="" id="{C8B9D9C2-AD0E-4082-8CDB-4E88596B50AF}"/>
                </a:ext>
              </a:extLst>
            </p:cNvPr>
            <p:cNvSpPr>
              <a:spLocks/>
            </p:cNvSpPr>
            <p:nvPr/>
          </p:nvSpPr>
          <p:spPr bwMode="auto">
            <a:xfrm>
              <a:off x="1501" y="2928"/>
              <a:ext cx="95" cy="266"/>
            </a:xfrm>
            <a:custGeom>
              <a:avLst/>
              <a:gdLst>
                <a:gd name="T0" fmla="*/ 102 w 102"/>
                <a:gd name="T1" fmla="*/ 282 h 282"/>
                <a:gd name="T2" fmla="*/ 0 w 102"/>
                <a:gd name="T3" fmla="*/ 0 h 282"/>
              </a:gdLst>
              <a:ahLst/>
              <a:cxnLst>
                <a:cxn ang="0">
                  <a:pos x="T0" y="T1"/>
                </a:cxn>
                <a:cxn ang="0">
                  <a:pos x="T2" y="T3"/>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57" name="Freeform 57">
              <a:extLst>
                <a:ext uri="{FF2B5EF4-FFF2-40B4-BE49-F238E27FC236}">
                  <a16:creationId xmlns:a16="http://schemas.microsoft.com/office/drawing/2014/main" xmlns="" id="{EA79433C-3DAF-4D98-920A-EBFD86E9A7A5}"/>
                </a:ext>
              </a:extLst>
            </p:cNvPr>
            <p:cNvSpPr>
              <a:spLocks/>
            </p:cNvSpPr>
            <p:nvPr/>
          </p:nvSpPr>
          <p:spPr bwMode="auto">
            <a:xfrm>
              <a:off x="1658" y="3358"/>
              <a:ext cx="79" cy="210"/>
            </a:xfrm>
            <a:custGeom>
              <a:avLst/>
              <a:gdLst>
                <a:gd name="T0" fmla="*/ 0 w 108"/>
                <a:gd name="T1" fmla="*/ 0 h 294"/>
                <a:gd name="T2" fmla="*/ 108 w 108"/>
                <a:gd name="T3" fmla="*/ 294 h 294"/>
              </a:gdLst>
              <a:ahLst/>
              <a:cxnLst>
                <a:cxn ang="0">
                  <a:pos x="T0" y="T1"/>
                </a:cxn>
                <a:cxn ang="0">
                  <a:pos x="T2" y="T3"/>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258" name="Object 58">
              <a:extLst>
                <a:ext uri="{FF2B5EF4-FFF2-40B4-BE49-F238E27FC236}">
                  <a16:creationId xmlns:a16="http://schemas.microsoft.com/office/drawing/2014/main" xmlns="" id="{12DA2097-EA04-42F0-8F34-7FC9A9A18739}"/>
                </a:ext>
              </a:extLst>
            </p:cNvPr>
            <p:cNvGraphicFramePr>
              <a:graphicFrameLocks noChangeAspect="1"/>
            </p:cNvGraphicFramePr>
            <p:nvPr/>
          </p:nvGraphicFramePr>
          <p:xfrm>
            <a:off x="1750" y="3296"/>
            <a:ext cx="1188" cy="304"/>
          </p:xfrm>
          <a:graphic>
            <a:graphicData uri="http://schemas.openxmlformats.org/presentationml/2006/ole">
              <mc:AlternateContent xmlns:mc="http://schemas.openxmlformats.org/markup-compatibility/2006">
                <mc:Choice xmlns:v="urn:schemas-microsoft-com:vml" Requires="v">
                  <p:oleObj spid="_x0000_s51285" name="Equation" r:id="rId8" imgW="698400" imgH="177480" progId="Equation.3">
                    <p:embed/>
                  </p:oleObj>
                </mc:Choice>
                <mc:Fallback>
                  <p:oleObj name="Equation" r:id="rId8" imgW="698400" imgH="177480" progId="Equation.3">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0" y="3296"/>
                          <a:ext cx="118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1">
            <a:extLst>
              <a:ext uri="{FF2B5EF4-FFF2-40B4-BE49-F238E27FC236}">
                <a16:creationId xmlns:a16="http://schemas.microsoft.com/office/drawing/2014/main" xmlns="" id="{DB9CEF9D-5EF5-4A9F-A1E4-573A66146859}"/>
              </a:ext>
            </a:extLst>
          </p:cNvPr>
          <p:cNvSpPr>
            <a:spLocks noGrp="1"/>
          </p:cNvSpPr>
          <p:nvPr>
            <p:ph type="sldNum" sz="quarter" idx="12"/>
          </p:nvPr>
        </p:nvSpPr>
        <p:spPr/>
        <p:txBody>
          <a:bodyPr/>
          <a:lstStyle/>
          <a:p>
            <a:fld id="{7252C786-14E7-4834-BFE6-D0B8BB34332B}" type="slidenum">
              <a:rPr lang="en-US" altLang="zh-CN"/>
              <a:pPr/>
              <a:t>22</a:t>
            </a:fld>
            <a:endParaRPr lang="en-US" altLang="zh-CN"/>
          </a:p>
        </p:txBody>
      </p:sp>
      <p:grpSp>
        <p:nvGrpSpPr>
          <p:cNvPr id="52300" name="Group 76">
            <a:extLst>
              <a:ext uri="{FF2B5EF4-FFF2-40B4-BE49-F238E27FC236}">
                <a16:creationId xmlns:a16="http://schemas.microsoft.com/office/drawing/2014/main" xmlns="" id="{B9ABA8E2-4CE1-48A9-A9F0-53C8F0D3D5C4}"/>
              </a:ext>
            </a:extLst>
          </p:cNvPr>
          <p:cNvGrpSpPr>
            <a:grpSpLocks/>
          </p:cNvGrpSpPr>
          <p:nvPr/>
        </p:nvGrpSpPr>
        <p:grpSpPr bwMode="auto">
          <a:xfrm>
            <a:off x="2209800" y="990600"/>
            <a:ext cx="7924800" cy="2895600"/>
            <a:chOff x="432" y="624"/>
            <a:chExt cx="4992" cy="1824"/>
          </a:xfrm>
        </p:grpSpPr>
        <p:grpSp>
          <p:nvGrpSpPr>
            <p:cNvPr id="52299" name="Group 75">
              <a:extLst>
                <a:ext uri="{FF2B5EF4-FFF2-40B4-BE49-F238E27FC236}">
                  <a16:creationId xmlns:a16="http://schemas.microsoft.com/office/drawing/2014/main" xmlns="" id="{7714A1FE-8657-4FDC-AE70-12636558B7B8}"/>
                </a:ext>
              </a:extLst>
            </p:cNvPr>
            <p:cNvGrpSpPr>
              <a:grpSpLocks/>
            </p:cNvGrpSpPr>
            <p:nvPr/>
          </p:nvGrpSpPr>
          <p:grpSpPr bwMode="auto">
            <a:xfrm>
              <a:off x="432" y="624"/>
              <a:ext cx="4992" cy="1824"/>
              <a:chOff x="432" y="624"/>
              <a:chExt cx="4992" cy="1824"/>
            </a:xfrm>
          </p:grpSpPr>
          <p:sp>
            <p:nvSpPr>
              <p:cNvPr id="52228" name="Rectangle 4">
                <a:extLst>
                  <a:ext uri="{FF2B5EF4-FFF2-40B4-BE49-F238E27FC236}">
                    <a16:creationId xmlns:a16="http://schemas.microsoft.com/office/drawing/2014/main" xmlns="" id="{EE890D4F-D678-4115-B7FB-8A8D383BF519}"/>
                  </a:ext>
                </a:extLst>
              </p:cNvPr>
              <p:cNvSpPr>
                <a:spLocks noChangeArrowheads="1"/>
              </p:cNvSpPr>
              <p:nvPr/>
            </p:nvSpPr>
            <p:spPr bwMode="auto">
              <a:xfrm>
                <a:off x="432" y="624"/>
                <a:ext cx="4992" cy="182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9" name="Line 5">
                <a:extLst>
                  <a:ext uri="{FF2B5EF4-FFF2-40B4-BE49-F238E27FC236}">
                    <a16:creationId xmlns:a16="http://schemas.microsoft.com/office/drawing/2014/main" xmlns="" id="{A1E13246-5ABC-4462-8A8D-E4E2DBB202FC}"/>
                  </a:ext>
                </a:extLst>
              </p:cNvPr>
              <p:cNvSpPr>
                <a:spLocks noChangeShapeType="1"/>
              </p:cNvSpPr>
              <p:nvPr/>
            </p:nvSpPr>
            <p:spPr bwMode="auto">
              <a:xfrm>
                <a:off x="1360" y="1175"/>
                <a:ext cx="0" cy="976"/>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0" name="AutoShape 6">
                <a:extLst>
                  <a:ext uri="{FF2B5EF4-FFF2-40B4-BE49-F238E27FC236}">
                    <a16:creationId xmlns:a16="http://schemas.microsoft.com/office/drawing/2014/main" xmlns="" id="{DCDEC84B-C592-4F67-BC69-7A67FE99D35F}"/>
                  </a:ext>
                </a:extLst>
              </p:cNvPr>
              <p:cNvSpPr>
                <a:spLocks noChangeArrowheads="1"/>
              </p:cNvSpPr>
              <p:nvPr/>
            </p:nvSpPr>
            <p:spPr bwMode="auto">
              <a:xfrm rot="-22645157">
                <a:off x="1273" y="2024"/>
                <a:ext cx="175" cy="323"/>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31" name="Group 7">
                <a:extLst>
                  <a:ext uri="{FF2B5EF4-FFF2-40B4-BE49-F238E27FC236}">
                    <a16:creationId xmlns:a16="http://schemas.microsoft.com/office/drawing/2014/main" xmlns="" id="{36CD14E3-DBD0-4A68-81DF-704B957BBBAF}"/>
                  </a:ext>
                </a:extLst>
              </p:cNvPr>
              <p:cNvGrpSpPr>
                <a:grpSpLocks/>
              </p:cNvGrpSpPr>
              <p:nvPr/>
            </p:nvGrpSpPr>
            <p:grpSpPr bwMode="auto">
              <a:xfrm>
                <a:off x="565" y="1175"/>
                <a:ext cx="4726" cy="297"/>
                <a:chOff x="768" y="2016"/>
                <a:chExt cx="3408" cy="336"/>
              </a:xfrm>
            </p:grpSpPr>
            <p:sp>
              <p:nvSpPr>
                <p:cNvPr id="52232" name="Rectangle 8" descr="新闻纸">
                  <a:extLst>
                    <a:ext uri="{FF2B5EF4-FFF2-40B4-BE49-F238E27FC236}">
                      <a16:creationId xmlns:a16="http://schemas.microsoft.com/office/drawing/2014/main" xmlns="" id="{E0E99B6F-A80E-4E85-9871-3C3BD262CE04}"/>
                    </a:ext>
                  </a:extLst>
                </p:cNvPr>
                <p:cNvSpPr>
                  <a:spLocks noChangeArrowheads="1"/>
                </p:cNvSpPr>
                <p:nvPr/>
              </p:nvSpPr>
              <p:spPr bwMode="auto">
                <a:xfrm>
                  <a:off x="768" y="2016"/>
                  <a:ext cx="3408" cy="336"/>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3" name="Line 9">
                  <a:extLst>
                    <a:ext uri="{FF2B5EF4-FFF2-40B4-BE49-F238E27FC236}">
                      <a16:creationId xmlns:a16="http://schemas.microsoft.com/office/drawing/2014/main" xmlns="" id="{A8512C89-97E5-4DCE-B7C3-5C54BAE8D24A}"/>
                    </a:ext>
                  </a:extLst>
                </p:cNvPr>
                <p:cNvSpPr>
                  <a:spLocks noChangeShapeType="1"/>
                </p:cNvSpPr>
                <p:nvPr/>
              </p:nvSpPr>
              <p:spPr bwMode="auto">
                <a:xfrm>
                  <a:off x="768" y="2016"/>
                  <a:ext cx="3408"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4" name="Line 10">
                  <a:extLst>
                    <a:ext uri="{FF2B5EF4-FFF2-40B4-BE49-F238E27FC236}">
                      <a16:creationId xmlns:a16="http://schemas.microsoft.com/office/drawing/2014/main" xmlns="" id="{D24C53B2-09F6-4F98-8502-074E045A7DDD}"/>
                    </a:ext>
                  </a:extLst>
                </p:cNvPr>
                <p:cNvSpPr>
                  <a:spLocks noChangeShapeType="1"/>
                </p:cNvSpPr>
                <p:nvPr/>
              </p:nvSpPr>
              <p:spPr bwMode="auto">
                <a:xfrm>
                  <a:off x="768" y="2352"/>
                  <a:ext cx="3408"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235" name="AutoShape 11">
                <a:extLst>
                  <a:ext uri="{FF2B5EF4-FFF2-40B4-BE49-F238E27FC236}">
                    <a16:creationId xmlns:a16="http://schemas.microsoft.com/office/drawing/2014/main" xmlns="" id="{CCA8FF02-70CD-4CC7-BEBA-0E327ABE01F4}"/>
                  </a:ext>
                </a:extLst>
              </p:cNvPr>
              <p:cNvSpPr>
                <a:spLocks noChangeArrowheads="1"/>
              </p:cNvSpPr>
              <p:nvPr/>
            </p:nvSpPr>
            <p:spPr bwMode="auto">
              <a:xfrm rot="3106539">
                <a:off x="1210" y="2192"/>
                <a:ext cx="85" cy="88"/>
              </a:xfrm>
              <a:prstGeom prst="triangle">
                <a:avLst>
                  <a:gd name="adj" fmla="val 50000"/>
                </a:avLst>
              </a:prstGeom>
              <a:solidFill>
                <a:srgbClr val="808080"/>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6" name="Freeform 12">
                <a:extLst>
                  <a:ext uri="{FF2B5EF4-FFF2-40B4-BE49-F238E27FC236}">
                    <a16:creationId xmlns:a16="http://schemas.microsoft.com/office/drawing/2014/main" xmlns="" id="{99833CC7-B0A7-43B7-A83A-08DC42E3DB56}"/>
                  </a:ext>
                </a:extLst>
              </p:cNvPr>
              <p:cNvSpPr>
                <a:spLocks/>
              </p:cNvSpPr>
              <p:nvPr/>
            </p:nvSpPr>
            <p:spPr bwMode="auto">
              <a:xfrm>
                <a:off x="1168" y="2195"/>
                <a:ext cx="103" cy="135"/>
              </a:xfrm>
              <a:custGeom>
                <a:avLst/>
                <a:gdLst>
                  <a:gd name="T0" fmla="*/ 0 w 112"/>
                  <a:gd name="T1" fmla="*/ 0 h 152"/>
                  <a:gd name="T2" fmla="*/ 112 w 112"/>
                  <a:gd name="T3" fmla="*/ 152 h 152"/>
                </a:gdLst>
                <a:ahLst/>
                <a:cxnLst>
                  <a:cxn ang="0">
                    <a:pos x="T0" y="T1"/>
                  </a:cxn>
                  <a:cxn ang="0">
                    <a:pos x="T2" y="T3"/>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7" name="Rectangle 13" descr="深色横线">
                <a:extLst>
                  <a:ext uri="{FF2B5EF4-FFF2-40B4-BE49-F238E27FC236}">
                    <a16:creationId xmlns:a16="http://schemas.microsoft.com/office/drawing/2014/main" xmlns="" id="{63D2F113-38F7-45D8-A35D-C06F634E4DF5}"/>
                  </a:ext>
                </a:extLst>
              </p:cNvPr>
              <p:cNvSpPr>
                <a:spLocks noChangeArrowheads="1"/>
              </p:cNvSpPr>
              <p:nvPr/>
            </p:nvSpPr>
            <p:spPr bwMode="auto">
              <a:xfrm rot="-2254633">
                <a:off x="1183" y="2202"/>
                <a:ext cx="44" cy="170"/>
              </a:xfrm>
              <a:prstGeom prst="rect">
                <a:avLst/>
              </a:prstGeom>
              <a:pattFill prst="dkHorz">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8" name="Line 14">
                <a:extLst>
                  <a:ext uri="{FF2B5EF4-FFF2-40B4-BE49-F238E27FC236}">
                    <a16:creationId xmlns:a16="http://schemas.microsoft.com/office/drawing/2014/main" xmlns="" id="{F0D38EB8-C87A-4A42-831A-6100AA9DFF2C}"/>
                  </a:ext>
                </a:extLst>
              </p:cNvPr>
              <p:cNvSpPr>
                <a:spLocks noChangeShapeType="1"/>
              </p:cNvSpPr>
              <p:nvPr/>
            </p:nvSpPr>
            <p:spPr bwMode="auto">
              <a:xfrm>
                <a:off x="565" y="2193"/>
                <a:ext cx="751" cy="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9" name="Line 15">
                <a:extLst>
                  <a:ext uri="{FF2B5EF4-FFF2-40B4-BE49-F238E27FC236}">
                    <a16:creationId xmlns:a16="http://schemas.microsoft.com/office/drawing/2014/main" xmlns="" id="{12279151-B236-446F-949F-4C14B54985F4}"/>
                  </a:ext>
                </a:extLst>
              </p:cNvPr>
              <p:cNvSpPr>
                <a:spLocks noChangeShapeType="1"/>
              </p:cNvSpPr>
              <p:nvPr/>
            </p:nvSpPr>
            <p:spPr bwMode="auto">
              <a:xfrm flipH="1">
                <a:off x="962" y="1472"/>
                <a:ext cx="0" cy="255"/>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1" name="Line 17">
                <a:extLst>
                  <a:ext uri="{FF2B5EF4-FFF2-40B4-BE49-F238E27FC236}">
                    <a16:creationId xmlns:a16="http://schemas.microsoft.com/office/drawing/2014/main" xmlns="" id="{16E7CC2E-DAB2-4B31-B1BB-16010E953EEF}"/>
                  </a:ext>
                </a:extLst>
              </p:cNvPr>
              <p:cNvSpPr>
                <a:spLocks noChangeShapeType="1"/>
              </p:cNvSpPr>
              <p:nvPr/>
            </p:nvSpPr>
            <p:spPr bwMode="auto">
              <a:xfrm flipH="1" flipV="1">
                <a:off x="962" y="1939"/>
                <a:ext cx="0" cy="254"/>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243" name="Group 19">
                <a:extLst>
                  <a:ext uri="{FF2B5EF4-FFF2-40B4-BE49-F238E27FC236}">
                    <a16:creationId xmlns:a16="http://schemas.microsoft.com/office/drawing/2014/main" xmlns="" id="{55B54050-4959-40EF-87DD-E778FBD4FE39}"/>
                  </a:ext>
                </a:extLst>
              </p:cNvPr>
              <p:cNvGrpSpPr>
                <a:grpSpLocks/>
              </p:cNvGrpSpPr>
              <p:nvPr/>
            </p:nvGrpSpPr>
            <p:grpSpPr bwMode="auto">
              <a:xfrm rot="400739">
                <a:off x="1286" y="1981"/>
                <a:ext cx="471" cy="329"/>
                <a:chOff x="1744" y="3372"/>
                <a:chExt cx="512" cy="372"/>
              </a:xfrm>
            </p:grpSpPr>
            <p:sp>
              <p:nvSpPr>
                <p:cNvPr id="52244" name="Freeform 20">
                  <a:extLst>
                    <a:ext uri="{FF2B5EF4-FFF2-40B4-BE49-F238E27FC236}">
                      <a16:creationId xmlns:a16="http://schemas.microsoft.com/office/drawing/2014/main" xmlns="" id="{1B69E4D5-5284-4440-A861-10A89F21E854}"/>
                    </a:ext>
                  </a:extLst>
                </p:cNvPr>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Lst>
                  <a:ahLst/>
                  <a:cxnLst>
                    <a:cxn ang="0">
                      <a:pos x="T0" y="T1"/>
                    </a:cxn>
                    <a:cxn ang="0">
                      <a:pos x="T2" y="T3"/>
                    </a:cxn>
                    <a:cxn ang="0">
                      <a:pos x="T4" y="T5"/>
                    </a:cxn>
                    <a:cxn ang="0">
                      <a:pos x="T6" y="T7"/>
                    </a:cxn>
                    <a:cxn ang="0">
                      <a:pos x="T8" y="T9"/>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5" name="Freeform 21">
                  <a:extLst>
                    <a:ext uri="{FF2B5EF4-FFF2-40B4-BE49-F238E27FC236}">
                      <a16:creationId xmlns:a16="http://schemas.microsoft.com/office/drawing/2014/main" xmlns="" id="{7DE57544-C8A9-427E-A7BF-F3F0780A3967}"/>
                    </a:ext>
                  </a:extLst>
                </p:cNvPr>
                <p:cNvSpPr>
                  <a:spLocks/>
                </p:cNvSpPr>
                <p:nvPr/>
              </p:nvSpPr>
              <p:spPr bwMode="auto">
                <a:xfrm>
                  <a:off x="1756" y="3372"/>
                  <a:ext cx="407" cy="198"/>
                </a:xfrm>
                <a:custGeom>
                  <a:avLst/>
                  <a:gdLst>
                    <a:gd name="T0" fmla="*/ 0 w 407"/>
                    <a:gd name="T1" fmla="*/ 198 h 198"/>
                    <a:gd name="T2" fmla="*/ 407 w 407"/>
                    <a:gd name="T3" fmla="*/ 0 h 198"/>
                  </a:gdLst>
                  <a:ahLst/>
                  <a:cxnLst>
                    <a:cxn ang="0">
                      <a:pos x="T0" y="T1"/>
                    </a:cxn>
                    <a:cxn ang="0">
                      <a:pos x="T2" y="T3"/>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6" name="Freeform 22">
                  <a:extLst>
                    <a:ext uri="{FF2B5EF4-FFF2-40B4-BE49-F238E27FC236}">
                      <a16:creationId xmlns:a16="http://schemas.microsoft.com/office/drawing/2014/main" xmlns="" id="{B1BA91E1-71BF-4063-BDB5-3D277368BBE1}"/>
                    </a:ext>
                  </a:extLst>
                </p:cNvPr>
                <p:cNvSpPr>
                  <a:spLocks/>
                </p:cNvSpPr>
                <p:nvPr/>
              </p:nvSpPr>
              <p:spPr bwMode="auto">
                <a:xfrm>
                  <a:off x="1824" y="3552"/>
                  <a:ext cx="414" cy="192"/>
                </a:xfrm>
                <a:custGeom>
                  <a:avLst/>
                  <a:gdLst>
                    <a:gd name="T0" fmla="*/ 0 w 414"/>
                    <a:gd name="T1" fmla="*/ 192 h 192"/>
                    <a:gd name="T2" fmla="*/ 414 w 414"/>
                    <a:gd name="T3" fmla="*/ 0 h 192"/>
                  </a:gdLst>
                  <a:ahLst/>
                  <a:cxnLst>
                    <a:cxn ang="0">
                      <a:pos x="T0" y="T1"/>
                    </a:cxn>
                    <a:cxn ang="0">
                      <a:pos x="T2" y="T3"/>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247" name="Freeform 23">
                <a:extLst>
                  <a:ext uri="{FF2B5EF4-FFF2-40B4-BE49-F238E27FC236}">
                    <a16:creationId xmlns:a16="http://schemas.microsoft.com/office/drawing/2014/main" xmlns="" id="{4945A64C-78E6-4B72-91C6-48AE9C8A49EA}"/>
                  </a:ext>
                </a:extLst>
              </p:cNvPr>
              <p:cNvSpPr>
                <a:spLocks/>
              </p:cNvSpPr>
              <p:nvPr/>
            </p:nvSpPr>
            <p:spPr bwMode="auto">
              <a:xfrm>
                <a:off x="1345" y="1473"/>
                <a:ext cx="2444" cy="713"/>
              </a:xfrm>
              <a:custGeom>
                <a:avLst/>
                <a:gdLst>
                  <a:gd name="T0" fmla="*/ 0 w 2656"/>
                  <a:gd name="T1" fmla="*/ 808 h 808"/>
                  <a:gd name="T2" fmla="*/ 2656 w 2656"/>
                  <a:gd name="T3" fmla="*/ 0 h 808"/>
                </a:gdLst>
                <a:ahLst/>
                <a:cxnLst>
                  <a:cxn ang="0">
                    <a:pos x="T0" y="T1"/>
                  </a:cxn>
                  <a:cxn ang="0">
                    <a:pos x="T2" y="T3"/>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8" name="Freeform 24">
                <a:extLst>
                  <a:ext uri="{FF2B5EF4-FFF2-40B4-BE49-F238E27FC236}">
                    <a16:creationId xmlns:a16="http://schemas.microsoft.com/office/drawing/2014/main" xmlns="" id="{4E520BAA-FECD-491A-81D2-FAF39B617F4D}"/>
                  </a:ext>
                </a:extLst>
              </p:cNvPr>
              <p:cNvSpPr>
                <a:spLocks/>
              </p:cNvSpPr>
              <p:nvPr/>
            </p:nvSpPr>
            <p:spPr bwMode="auto">
              <a:xfrm>
                <a:off x="3340" y="1473"/>
                <a:ext cx="51" cy="127"/>
              </a:xfrm>
              <a:custGeom>
                <a:avLst/>
                <a:gdLst>
                  <a:gd name="T0" fmla="*/ 8 w 56"/>
                  <a:gd name="T1" fmla="*/ 0 h 144"/>
                  <a:gd name="T2" fmla="*/ 8 w 56"/>
                  <a:gd name="T3" fmla="*/ 96 h 144"/>
                  <a:gd name="T4" fmla="*/ 56 w 56"/>
                  <a:gd name="T5" fmla="*/ 144 h 144"/>
                </a:gdLst>
                <a:ahLst/>
                <a:cxnLst>
                  <a:cxn ang="0">
                    <a:pos x="T0" y="T1"/>
                  </a:cxn>
                  <a:cxn ang="0">
                    <a:pos x="T2" y="T3"/>
                  </a:cxn>
                  <a:cxn ang="0">
                    <a:pos x="T4" y="T5"/>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49" name="Object 25">
                <a:extLst>
                  <a:ext uri="{FF2B5EF4-FFF2-40B4-BE49-F238E27FC236}">
                    <a16:creationId xmlns:a16="http://schemas.microsoft.com/office/drawing/2014/main" xmlns="" id="{DCAF0B29-D22E-42C8-8611-C2021FAD796D}"/>
                  </a:ext>
                </a:extLst>
              </p:cNvPr>
              <p:cNvGraphicFramePr>
                <a:graphicFrameLocks noChangeAspect="1"/>
              </p:cNvGraphicFramePr>
              <p:nvPr/>
            </p:nvGraphicFramePr>
            <p:xfrm>
              <a:off x="2861" y="1393"/>
              <a:ext cx="398" cy="338"/>
            </p:xfrm>
            <a:graphic>
              <a:graphicData uri="http://schemas.openxmlformats.org/presentationml/2006/ole">
                <mc:AlternateContent xmlns:mc="http://schemas.openxmlformats.org/markup-compatibility/2006">
                  <mc:Choice xmlns:v="urn:schemas-microsoft-com:vml" Requires="v">
                    <p:oleObj spid="_x0000_s52421" name="Equation" r:id="rId4" imgW="228600" imgH="203040" progId="Equation.3">
                      <p:embed/>
                    </p:oleObj>
                  </mc:Choice>
                  <mc:Fallback>
                    <p:oleObj name="Equation" r:id="rId4" imgW="228600" imgH="20304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1" y="1393"/>
                            <a:ext cx="39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1" name="Freeform 27">
                <a:extLst>
                  <a:ext uri="{FF2B5EF4-FFF2-40B4-BE49-F238E27FC236}">
                    <a16:creationId xmlns:a16="http://schemas.microsoft.com/office/drawing/2014/main" xmlns="" id="{04C03582-28C6-4021-824B-57FF07E28F9D}"/>
                  </a:ext>
                </a:extLst>
              </p:cNvPr>
              <p:cNvSpPr>
                <a:spLocks/>
              </p:cNvSpPr>
              <p:nvPr/>
            </p:nvSpPr>
            <p:spPr bwMode="auto">
              <a:xfrm>
                <a:off x="1437" y="1806"/>
                <a:ext cx="94" cy="250"/>
              </a:xfrm>
              <a:custGeom>
                <a:avLst/>
                <a:gdLst>
                  <a:gd name="T0" fmla="*/ 102 w 102"/>
                  <a:gd name="T1" fmla="*/ 282 h 282"/>
                  <a:gd name="T2" fmla="*/ 0 w 102"/>
                  <a:gd name="T3" fmla="*/ 0 h 282"/>
                </a:gdLst>
                <a:ahLst/>
                <a:cxnLst>
                  <a:cxn ang="0">
                    <a:pos x="T0" y="T1"/>
                  </a:cxn>
                  <a:cxn ang="0">
                    <a:pos x="T2" y="T3"/>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52" name="Freeform 28">
                <a:extLst>
                  <a:ext uri="{FF2B5EF4-FFF2-40B4-BE49-F238E27FC236}">
                    <a16:creationId xmlns:a16="http://schemas.microsoft.com/office/drawing/2014/main" xmlns="" id="{56ED4D07-E402-43C9-9373-7CC1506204D4}"/>
                  </a:ext>
                </a:extLst>
              </p:cNvPr>
              <p:cNvSpPr>
                <a:spLocks/>
              </p:cNvSpPr>
              <p:nvPr/>
            </p:nvSpPr>
            <p:spPr bwMode="auto">
              <a:xfrm>
                <a:off x="1592" y="2209"/>
                <a:ext cx="77" cy="197"/>
              </a:xfrm>
              <a:custGeom>
                <a:avLst/>
                <a:gdLst>
                  <a:gd name="T0" fmla="*/ 0 w 108"/>
                  <a:gd name="T1" fmla="*/ 0 h 294"/>
                  <a:gd name="T2" fmla="*/ 108 w 108"/>
                  <a:gd name="T3" fmla="*/ 294 h 294"/>
                </a:gdLst>
                <a:ahLst/>
                <a:cxnLst>
                  <a:cxn ang="0">
                    <a:pos x="T0" y="T1"/>
                  </a:cxn>
                  <a:cxn ang="0">
                    <a:pos x="T2" y="T3"/>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2240" name="Object 16">
              <a:extLst>
                <a:ext uri="{FF2B5EF4-FFF2-40B4-BE49-F238E27FC236}">
                  <a16:creationId xmlns:a16="http://schemas.microsoft.com/office/drawing/2014/main" xmlns="" id="{ED3EB11B-3F0F-4CBA-B6B1-23D01075EB95}"/>
                </a:ext>
              </a:extLst>
            </p:cNvPr>
            <p:cNvGraphicFramePr>
              <a:graphicFrameLocks noChangeAspect="1"/>
            </p:cNvGraphicFramePr>
            <p:nvPr/>
          </p:nvGraphicFramePr>
          <p:xfrm>
            <a:off x="500" y="1684"/>
            <a:ext cx="880" cy="263"/>
          </p:xfrm>
          <a:graphic>
            <a:graphicData uri="http://schemas.openxmlformats.org/presentationml/2006/ole">
              <mc:AlternateContent xmlns:mc="http://schemas.openxmlformats.org/markup-compatibility/2006">
                <mc:Choice xmlns:v="urn:schemas-microsoft-com:vml" Requires="v">
                  <p:oleObj spid="_x0000_s52422" name="公式" r:id="rId6" imgW="571320" imgH="177480" progId="Equation.3">
                    <p:embed/>
                  </p:oleObj>
                </mc:Choice>
                <mc:Fallback>
                  <p:oleObj name="公式" r:id="rId6" imgW="571320" imgH="177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 y="1684"/>
                          <a:ext cx="88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3" name="Object 29">
              <a:extLst>
                <a:ext uri="{FF2B5EF4-FFF2-40B4-BE49-F238E27FC236}">
                  <a16:creationId xmlns:a16="http://schemas.microsoft.com/office/drawing/2014/main" xmlns="" id="{E78821BF-8FF4-4553-B4DB-8AB31AC207C2}"/>
                </a:ext>
              </a:extLst>
            </p:cNvPr>
            <p:cNvGraphicFramePr>
              <a:graphicFrameLocks noChangeAspect="1"/>
            </p:cNvGraphicFramePr>
            <p:nvPr/>
          </p:nvGraphicFramePr>
          <p:xfrm>
            <a:off x="1691" y="2151"/>
            <a:ext cx="1148" cy="285"/>
          </p:xfrm>
          <a:graphic>
            <a:graphicData uri="http://schemas.openxmlformats.org/presentationml/2006/ole">
              <mc:AlternateContent xmlns:mc="http://schemas.openxmlformats.org/markup-compatibility/2006">
                <mc:Choice xmlns:v="urn:schemas-microsoft-com:vml" Requires="v">
                  <p:oleObj spid="_x0000_s52423" name="公式" r:id="rId8" imgW="685800" imgH="177480" progId="Equation.3">
                    <p:embed/>
                  </p:oleObj>
                </mc:Choice>
                <mc:Fallback>
                  <p:oleObj name="公式" r:id="rId8" imgW="685800" imgH="17748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 y="2151"/>
                          <a:ext cx="114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54" name="Group 30">
            <a:extLst>
              <a:ext uri="{FF2B5EF4-FFF2-40B4-BE49-F238E27FC236}">
                <a16:creationId xmlns:a16="http://schemas.microsoft.com/office/drawing/2014/main" xmlns="" id="{B8A6DE2B-D41B-4054-8D9C-AB820B09E4E3}"/>
              </a:ext>
            </a:extLst>
          </p:cNvPr>
          <p:cNvGrpSpPr>
            <a:grpSpLocks/>
          </p:cNvGrpSpPr>
          <p:nvPr/>
        </p:nvGrpSpPr>
        <p:grpSpPr bwMode="auto">
          <a:xfrm>
            <a:off x="4813300" y="2135189"/>
            <a:ext cx="3860800" cy="606425"/>
            <a:chOff x="1974" y="1200"/>
            <a:chExt cx="2642" cy="432"/>
          </a:xfrm>
        </p:grpSpPr>
        <p:sp>
          <p:nvSpPr>
            <p:cNvPr id="52255" name="Freeform 31">
              <a:extLst>
                <a:ext uri="{FF2B5EF4-FFF2-40B4-BE49-F238E27FC236}">
                  <a16:creationId xmlns:a16="http://schemas.microsoft.com/office/drawing/2014/main" xmlns="" id="{24E88DDC-57AA-4620-B025-B053D3CDF33F}"/>
                </a:ext>
              </a:extLst>
            </p:cNvPr>
            <p:cNvSpPr>
              <a:spLocks/>
            </p:cNvSpPr>
            <p:nvPr/>
          </p:nvSpPr>
          <p:spPr bwMode="auto">
            <a:xfrm>
              <a:off x="2400" y="1344"/>
              <a:ext cx="96" cy="192"/>
            </a:xfrm>
            <a:custGeom>
              <a:avLst/>
              <a:gdLst>
                <a:gd name="T0" fmla="*/ 8 w 56"/>
                <a:gd name="T1" fmla="*/ 0 h 144"/>
                <a:gd name="T2" fmla="*/ 8 w 56"/>
                <a:gd name="T3" fmla="*/ 96 h 144"/>
                <a:gd name="T4" fmla="*/ 56 w 56"/>
                <a:gd name="T5" fmla="*/ 144 h 144"/>
              </a:gdLst>
              <a:ahLst/>
              <a:cxnLst>
                <a:cxn ang="0">
                  <a:pos x="T0" y="T1"/>
                </a:cxn>
                <a:cxn ang="0">
                  <a:pos x="T2" y="T3"/>
                </a:cxn>
                <a:cxn ang="0">
                  <a:pos x="T4" y="T5"/>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56" name="Object 32">
              <a:extLst>
                <a:ext uri="{FF2B5EF4-FFF2-40B4-BE49-F238E27FC236}">
                  <a16:creationId xmlns:a16="http://schemas.microsoft.com/office/drawing/2014/main" xmlns="" id="{3DF6D0E5-F554-4B84-9617-019B6CFE9C62}"/>
                </a:ext>
              </a:extLst>
            </p:cNvPr>
            <p:cNvGraphicFramePr>
              <a:graphicFrameLocks noChangeAspect="1"/>
            </p:cNvGraphicFramePr>
            <p:nvPr/>
          </p:nvGraphicFramePr>
          <p:xfrm>
            <a:off x="1974" y="1200"/>
            <a:ext cx="330" cy="432"/>
          </p:xfrm>
          <a:graphic>
            <a:graphicData uri="http://schemas.openxmlformats.org/presentationml/2006/ole">
              <mc:AlternateContent xmlns:mc="http://schemas.openxmlformats.org/markup-compatibility/2006">
                <mc:Choice xmlns:v="urn:schemas-microsoft-com:vml" Requires="v">
                  <p:oleObj spid="_x0000_s52424" name="Equation" r:id="rId10" imgW="164880" imgH="215640" progId="Equation.3">
                    <p:embed/>
                  </p:oleObj>
                </mc:Choice>
                <mc:Fallback>
                  <p:oleObj name="Equation" r:id="rId10" imgW="164880" imgH="21564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 y="1200"/>
                          <a:ext cx="33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7" name="Freeform 33">
              <a:extLst>
                <a:ext uri="{FF2B5EF4-FFF2-40B4-BE49-F238E27FC236}">
                  <a16:creationId xmlns:a16="http://schemas.microsoft.com/office/drawing/2014/main" xmlns="" id="{2FC11246-13D4-41DF-8885-F194EE2D1080}"/>
                </a:ext>
              </a:extLst>
            </p:cNvPr>
            <p:cNvSpPr>
              <a:spLocks/>
            </p:cNvSpPr>
            <p:nvPr/>
          </p:nvSpPr>
          <p:spPr bwMode="auto">
            <a:xfrm>
              <a:off x="4560" y="1344"/>
              <a:ext cx="56" cy="144"/>
            </a:xfrm>
            <a:custGeom>
              <a:avLst/>
              <a:gdLst>
                <a:gd name="T0" fmla="*/ 8 w 56"/>
                <a:gd name="T1" fmla="*/ 0 h 144"/>
                <a:gd name="T2" fmla="*/ 8 w 56"/>
                <a:gd name="T3" fmla="*/ 96 h 144"/>
                <a:gd name="T4" fmla="*/ 56 w 56"/>
                <a:gd name="T5" fmla="*/ 144 h 144"/>
              </a:gdLst>
              <a:ahLst/>
              <a:cxnLst>
                <a:cxn ang="0">
                  <a:pos x="T0" y="T1"/>
                </a:cxn>
                <a:cxn ang="0">
                  <a:pos x="T2" y="T3"/>
                </a:cxn>
                <a:cxn ang="0">
                  <a:pos x="T4" y="T5"/>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58" name="Object 34">
              <a:extLst>
                <a:ext uri="{FF2B5EF4-FFF2-40B4-BE49-F238E27FC236}">
                  <a16:creationId xmlns:a16="http://schemas.microsoft.com/office/drawing/2014/main" xmlns="" id="{D11CC524-D06B-4788-B33D-AA003946CF04}"/>
                </a:ext>
              </a:extLst>
            </p:cNvPr>
            <p:cNvGraphicFramePr>
              <a:graphicFrameLocks noChangeAspect="1"/>
            </p:cNvGraphicFramePr>
            <p:nvPr/>
          </p:nvGraphicFramePr>
          <p:xfrm>
            <a:off x="4083" y="1200"/>
            <a:ext cx="381" cy="432"/>
          </p:xfrm>
          <a:graphic>
            <a:graphicData uri="http://schemas.openxmlformats.org/presentationml/2006/ole">
              <mc:AlternateContent xmlns:mc="http://schemas.openxmlformats.org/markup-compatibility/2006">
                <mc:Choice xmlns:v="urn:schemas-microsoft-com:vml" Requires="v">
                  <p:oleObj spid="_x0000_s52425" name="Equation" r:id="rId12" imgW="190440" imgH="215640" progId="Equation.3">
                    <p:embed/>
                  </p:oleObj>
                </mc:Choice>
                <mc:Fallback>
                  <p:oleObj name="Equation" r:id="rId12" imgW="190440" imgH="21564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3" y="1200"/>
                          <a:ext cx="38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67" name="Group 43">
            <a:extLst>
              <a:ext uri="{FF2B5EF4-FFF2-40B4-BE49-F238E27FC236}">
                <a16:creationId xmlns:a16="http://schemas.microsoft.com/office/drawing/2014/main" xmlns="" id="{80D4E935-D429-40DB-BD68-32328EDD6F75}"/>
              </a:ext>
            </a:extLst>
          </p:cNvPr>
          <p:cNvGrpSpPr>
            <a:grpSpLocks/>
          </p:cNvGrpSpPr>
          <p:nvPr/>
        </p:nvGrpSpPr>
        <p:grpSpPr bwMode="auto">
          <a:xfrm>
            <a:off x="3681413" y="1125539"/>
            <a:ext cx="6102350" cy="739775"/>
            <a:chOff x="1199" y="576"/>
            <a:chExt cx="4177" cy="528"/>
          </a:xfrm>
        </p:grpSpPr>
        <p:sp>
          <p:nvSpPr>
            <p:cNvPr id="52268" name="Line 44">
              <a:extLst>
                <a:ext uri="{FF2B5EF4-FFF2-40B4-BE49-F238E27FC236}">
                  <a16:creationId xmlns:a16="http://schemas.microsoft.com/office/drawing/2014/main" xmlns="" id="{A4FD0246-878E-4F31-860B-8B199EE1C530}"/>
                </a:ext>
              </a:extLst>
            </p:cNvPr>
            <p:cNvSpPr>
              <a:spLocks noChangeShapeType="1"/>
            </p:cNvSpPr>
            <p:nvPr/>
          </p:nvSpPr>
          <p:spPr bwMode="auto">
            <a:xfrm flipV="1">
              <a:off x="1200" y="576"/>
              <a:ext cx="0" cy="528"/>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69" name="Line 45">
              <a:extLst>
                <a:ext uri="{FF2B5EF4-FFF2-40B4-BE49-F238E27FC236}">
                  <a16:creationId xmlns:a16="http://schemas.microsoft.com/office/drawing/2014/main" xmlns="" id="{37A28140-21AB-44A1-AC3E-71B21A859F72}"/>
                </a:ext>
              </a:extLst>
            </p:cNvPr>
            <p:cNvSpPr>
              <a:spLocks noChangeShapeType="1"/>
            </p:cNvSpPr>
            <p:nvPr/>
          </p:nvSpPr>
          <p:spPr bwMode="auto">
            <a:xfrm flipV="1">
              <a:off x="5376" y="576"/>
              <a:ext cx="0" cy="528"/>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70" name="Line 46">
              <a:extLst>
                <a:ext uri="{FF2B5EF4-FFF2-40B4-BE49-F238E27FC236}">
                  <a16:creationId xmlns:a16="http://schemas.microsoft.com/office/drawing/2014/main" xmlns="" id="{8B163190-1F04-4B2E-B03C-D3F2036EB232}"/>
                </a:ext>
              </a:extLst>
            </p:cNvPr>
            <p:cNvSpPr>
              <a:spLocks noChangeShapeType="1"/>
            </p:cNvSpPr>
            <p:nvPr/>
          </p:nvSpPr>
          <p:spPr bwMode="auto">
            <a:xfrm flipV="1">
              <a:off x="2880" y="816"/>
              <a:ext cx="0" cy="288"/>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271" name="Group 47">
              <a:extLst>
                <a:ext uri="{FF2B5EF4-FFF2-40B4-BE49-F238E27FC236}">
                  <a16:creationId xmlns:a16="http://schemas.microsoft.com/office/drawing/2014/main" xmlns="" id="{B5EC903B-6B77-4400-92AD-758FD37E6E75}"/>
                </a:ext>
              </a:extLst>
            </p:cNvPr>
            <p:cNvGrpSpPr>
              <a:grpSpLocks/>
            </p:cNvGrpSpPr>
            <p:nvPr/>
          </p:nvGrpSpPr>
          <p:grpSpPr bwMode="auto">
            <a:xfrm rot="5400000" flipV="1">
              <a:off x="2016" y="144"/>
              <a:ext cx="48" cy="1680"/>
              <a:chOff x="1248" y="1968"/>
              <a:chExt cx="0" cy="816"/>
            </a:xfrm>
          </p:grpSpPr>
          <p:sp>
            <p:nvSpPr>
              <p:cNvPr id="52272" name="Line 48">
                <a:extLst>
                  <a:ext uri="{FF2B5EF4-FFF2-40B4-BE49-F238E27FC236}">
                    <a16:creationId xmlns:a16="http://schemas.microsoft.com/office/drawing/2014/main" xmlns="" id="{9B8D9DE5-A3CB-4FC6-A9A8-429D197046C3}"/>
                  </a:ext>
                </a:extLst>
              </p:cNvPr>
              <p:cNvSpPr>
                <a:spLocks noChangeShapeType="1"/>
              </p:cNvSpPr>
              <p:nvPr/>
            </p:nvSpPr>
            <p:spPr bwMode="auto">
              <a:xfrm flipH="1">
                <a:off x="1248" y="1968"/>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73" name="Line 49">
                <a:extLst>
                  <a:ext uri="{FF2B5EF4-FFF2-40B4-BE49-F238E27FC236}">
                    <a16:creationId xmlns:a16="http://schemas.microsoft.com/office/drawing/2014/main" xmlns="" id="{35A13B69-F604-4B2D-A8FD-F64A57F0A945}"/>
                  </a:ext>
                </a:extLst>
              </p:cNvPr>
              <p:cNvSpPr>
                <a:spLocks noChangeShapeType="1"/>
              </p:cNvSpPr>
              <p:nvPr/>
            </p:nvSpPr>
            <p:spPr bwMode="auto">
              <a:xfrm flipH="1" flipV="1">
                <a:off x="1248" y="2496"/>
                <a:ext cx="0" cy="28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274" name="Line 50">
              <a:extLst>
                <a:ext uri="{FF2B5EF4-FFF2-40B4-BE49-F238E27FC236}">
                  <a16:creationId xmlns:a16="http://schemas.microsoft.com/office/drawing/2014/main" xmlns="" id="{6B12360D-64F3-44B5-907F-2A01DEF08014}"/>
                </a:ext>
              </a:extLst>
            </p:cNvPr>
            <p:cNvSpPr>
              <a:spLocks noChangeShapeType="1"/>
            </p:cNvSpPr>
            <p:nvPr/>
          </p:nvSpPr>
          <p:spPr bwMode="auto">
            <a:xfrm rot="16200000" flipH="1">
              <a:off x="3358" y="479"/>
              <a:ext cx="1" cy="962"/>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75" name="Line 51">
              <a:extLst>
                <a:ext uri="{FF2B5EF4-FFF2-40B4-BE49-F238E27FC236}">
                  <a16:creationId xmlns:a16="http://schemas.microsoft.com/office/drawing/2014/main" xmlns="" id="{8FC6D8B9-3EE6-4146-A197-DAC4BBE74F06}"/>
                </a:ext>
              </a:extLst>
            </p:cNvPr>
            <p:cNvSpPr>
              <a:spLocks noChangeShapeType="1"/>
            </p:cNvSpPr>
            <p:nvPr/>
          </p:nvSpPr>
          <p:spPr bwMode="auto">
            <a:xfrm rot="-5400000" flipH="1" flipV="1">
              <a:off x="4894" y="481"/>
              <a:ext cx="1" cy="95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76" name="Object 52">
              <a:extLst>
                <a:ext uri="{FF2B5EF4-FFF2-40B4-BE49-F238E27FC236}">
                  <a16:creationId xmlns:a16="http://schemas.microsoft.com/office/drawing/2014/main" xmlns="" id="{38A822DF-1568-411D-A2BE-9B4C97CC5B50}"/>
                </a:ext>
              </a:extLst>
            </p:cNvPr>
            <p:cNvGraphicFramePr>
              <a:graphicFrameLocks noChangeAspect="1"/>
            </p:cNvGraphicFramePr>
            <p:nvPr/>
          </p:nvGraphicFramePr>
          <p:xfrm>
            <a:off x="1920" y="576"/>
            <a:ext cx="341" cy="528"/>
          </p:xfrm>
          <a:graphic>
            <a:graphicData uri="http://schemas.openxmlformats.org/presentationml/2006/ole">
              <mc:AlternateContent xmlns:mc="http://schemas.openxmlformats.org/markup-compatibility/2006">
                <mc:Choice xmlns:v="urn:schemas-microsoft-com:vml" Requires="v">
                  <p:oleObj spid="_x0000_s52426" name="Equation" r:id="rId14" imgW="139680" imgH="215640" progId="Equation.3">
                    <p:embed/>
                  </p:oleObj>
                </mc:Choice>
                <mc:Fallback>
                  <p:oleObj name="Equation" r:id="rId14" imgW="139680" imgH="215640" progId="Equation.3">
                    <p:embed/>
                    <p:pic>
                      <p:nvPicPr>
                        <p:cNvPr id="0"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 y="576"/>
                          <a:ext cx="34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7" name="Object 53">
              <a:extLst>
                <a:ext uri="{FF2B5EF4-FFF2-40B4-BE49-F238E27FC236}">
                  <a16:creationId xmlns:a16="http://schemas.microsoft.com/office/drawing/2014/main" xmlns="" id="{E08E461C-ABCA-4BD6-8028-7DEF2DD1899C}"/>
                </a:ext>
              </a:extLst>
            </p:cNvPr>
            <p:cNvGraphicFramePr>
              <a:graphicFrameLocks noChangeAspect="1"/>
            </p:cNvGraphicFramePr>
            <p:nvPr/>
          </p:nvGraphicFramePr>
          <p:xfrm>
            <a:off x="3971" y="576"/>
            <a:ext cx="373" cy="528"/>
          </p:xfrm>
          <a:graphic>
            <a:graphicData uri="http://schemas.openxmlformats.org/presentationml/2006/ole">
              <mc:AlternateContent xmlns:mc="http://schemas.openxmlformats.org/markup-compatibility/2006">
                <mc:Choice xmlns:v="urn:schemas-microsoft-com:vml" Requires="v">
                  <p:oleObj spid="_x0000_s52427" name="Equation" r:id="rId16" imgW="152280" imgH="215640" progId="Equation.3">
                    <p:embed/>
                  </p:oleObj>
                </mc:Choice>
                <mc:Fallback>
                  <p:oleObj name="Equation" r:id="rId16" imgW="152280" imgH="215640"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1" y="576"/>
                          <a:ext cx="37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8" name="Line 54">
              <a:extLst>
                <a:ext uri="{FF2B5EF4-FFF2-40B4-BE49-F238E27FC236}">
                  <a16:creationId xmlns:a16="http://schemas.microsoft.com/office/drawing/2014/main" xmlns="" id="{A0AD89EA-FB82-4894-AC18-48242D810A23}"/>
                </a:ext>
              </a:extLst>
            </p:cNvPr>
            <p:cNvSpPr>
              <a:spLocks noChangeShapeType="1"/>
            </p:cNvSpPr>
            <p:nvPr/>
          </p:nvSpPr>
          <p:spPr bwMode="auto">
            <a:xfrm rot="16200000" flipH="1">
              <a:off x="2159" y="-288"/>
              <a:ext cx="1" cy="1921"/>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79" name="Line 55">
              <a:extLst>
                <a:ext uri="{FF2B5EF4-FFF2-40B4-BE49-F238E27FC236}">
                  <a16:creationId xmlns:a16="http://schemas.microsoft.com/office/drawing/2014/main" xmlns="" id="{B2D403A9-65B5-422B-853F-C0E453458579}"/>
                </a:ext>
              </a:extLst>
            </p:cNvPr>
            <p:cNvSpPr>
              <a:spLocks noChangeShapeType="1"/>
            </p:cNvSpPr>
            <p:nvPr/>
          </p:nvSpPr>
          <p:spPr bwMode="auto">
            <a:xfrm rot="-5400000" flipH="1" flipV="1">
              <a:off x="4415" y="-287"/>
              <a:ext cx="1" cy="1919"/>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80" name="Object 56">
              <a:extLst>
                <a:ext uri="{FF2B5EF4-FFF2-40B4-BE49-F238E27FC236}">
                  <a16:creationId xmlns:a16="http://schemas.microsoft.com/office/drawing/2014/main" xmlns="" id="{CEAC7F1F-77A8-4258-BA0F-FC5EB9CFB544}"/>
                </a:ext>
              </a:extLst>
            </p:cNvPr>
            <p:cNvGraphicFramePr>
              <a:graphicFrameLocks noChangeAspect="1"/>
            </p:cNvGraphicFramePr>
            <p:nvPr/>
          </p:nvGraphicFramePr>
          <p:xfrm>
            <a:off x="3133" y="576"/>
            <a:ext cx="314" cy="384"/>
          </p:xfrm>
          <a:graphic>
            <a:graphicData uri="http://schemas.openxmlformats.org/presentationml/2006/ole">
              <mc:AlternateContent xmlns:mc="http://schemas.openxmlformats.org/markup-compatibility/2006">
                <mc:Choice xmlns:v="urn:schemas-microsoft-com:vml" Requires="v">
                  <p:oleObj spid="_x0000_s52428" name="Equation" r:id="rId18" imgW="114120" imgH="139680" progId="Equation.3">
                    <p:embed/>
                  </p:oleObj>
                </mc:Choice>
                <mc:Fallback>
                  <p:oleObj name="Equation" r:id="rId18" imgW="114120" imgH="139680" progId="Equation.3">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3" y="576"/>
                          <a:ext cx="31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95" name="Group 71">
            <a:extLst>
              <a:ext uri="{FF2B5EF4-FFF2-40B4-BE49-F238E27FC236}">
                <a16:creationId xmlns:a16="http://schemas.microsoft.com/office/drawing/2014/main" xmlns="" id="{987B34E5-5BA8-412C-A14A-EF84A196E611}"/>
              </a:ext>
            </a:extLst>
          </p:cNvPr>
          <p:cNvGrpSpPr>
            <a:grpSpLocks/>
          </p:cNvGrpSpPr>
          <p:nvPr/>
        </p:nvGrpSpPr>
        <p:grpSpPr bwMode="auto">
          <a:xfrm>
            <a:off x="2057400" y="4114800"/>
            <a:ext cx="4724400" cy="609600"/>
            <a:chOff x="336" y="2592"/>
            <a:chExt cx="2976" cy="384"/>
          </a:xfrm>
        </p:grpSpPr>
        <p:sp>
          <p:nvSpPr>
            <p:cNvPr id="52282" name="Text Box 58">
              <a:extLst>
                <a:ext uri="{FF2B5EF4-FFF2-40B4-BE49-F238E27FC236}">
                  <a16:creationId xmlns:a16="http://schemas.microsoft.com/office/drawing/2014/main" xmlns="" id="{4B3B03E6-41DF-4423-A83B-72AAF3A65AAC}"/>
                </a:ext>
              </a:extLst>
            </p:cNvPr>
            <p:cNvSpPr txBox="1">
              <a:spLocks noChangeArrowheads="1"/>
            </p:cNvSpPr>
            <p:nvPr/>
          </p:nvSpPr>
          <p:spPr bwMode="auto">
            <a:xfrm>
              <a:off x="336" y="2592"/>
              <a:ext cx="28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根据暗纹条件</a:t>
              </a:r>
            </a:p>
          </p:txBody>
        </p:sp>
        <p:graphicFrame>
          <p:nvGraphicFramePr>
            <p:cNvPr id="52283" name="Object 59">
              <a:extLst>
                <a:ext uri="{FF2B5EF4-FFF2-40B4-BE49-F238E27FC236}">
                  <a16:creationId xmlns:a16="http://schemas.microsoft.com/office/drawing/2014/main" xmlns="" id="{76D86FC8-E462-4442-B576-395FCF5CAEAF}"/>
                </a:ext>
              </a:extLst>
            </p:cNvPr>
            <p:cNvGraphicFramePr>
              <a:graphicFrameLocks noChangeAspect="1"/>
            </p:cNvGraphicFramePr>
            <p:nvPr/>
          </p:nvGraphicFramePr>
          <p:xfrm>
            <a:off x="1918" y="2634"/>
            <a:ext cx="1394" cy="342"/>
          </p:xfrm>
          <a:graphic>
            <a:graphicData uri="http://schemas.openxmlformats.org/presentationml/2006/ole">
              <mc:AlternateContent xmlns:mc="http://schemas.openxmlformats.org/markup-compatibility/2006">
                <mc:Choice xmlns:v="urn:schemas-microsoft-com:vml" Requires="v">
                  <p:oleObj spid="_x0000_s52429" name="Equation" r:id="rId20" imgW="711000" imgH="203040" progId="Equation.3">
                    <p:embed/>
                  </p:oleObj>
                </mc:Choice>
                <mc:Fallback>
                  <p:oleObj name="Equation" r:id="rId20" imgW="711000" imgH="203040" progId="Equation.3">
                    <p:embed/>
                    <p:pic>
                      <p:nvPicPr>
                        <p:cNvPr id="0" name="Object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8" y="2634"/>
                          <a:ext cx="139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84" name="Object 60">
            <a:extLst>
              <a:ext uri="{FF2B5EF4-FFF2-40B4-BE49-F238E27FC236}">
                <a16:creationId xmlns:a16="http://schemas.microsoft.com/office/drawing/2014/main" xmlns="" id="{FC16834A-1F1E-4752-BD18-676E7E29B723}"/>
              </a:ext>
            </a:extLst>
          </p:cNvPr>
          <p:cNvGraphicFramePr>
            <a:graphicFrameLocks noChangeAspect="1"/>
          </p:cNvGraphicFramePr>
          <p:nvPr/>
        </p:nvGraphicFramePr>
        <p:xfrm>
          <a:off x="6781800" y="3886201"/>
          <a:ext cx="3581400" cy="1077913"/>
        </p:xfrm>
        <a:graphic>
          <a:graphicData uri="http://schemas.openxmlformats.org/presentationml/2006/ole">
            <mc:AlternateContent xmlns:mc="http://schemas.openxmlformats.org/markup-compatibility/2006">
              <mc:Choice xmlns:v="urn:schemas-microsoft-com:vml" Requires="v">
                <p:oleObj spid="_x0000_s52430" name="Equation" r:id="rId22" imgW="1307880" imgH="393480" progId="Equation.3">
                  <p:embed/>
                </p:oleObj>
              </mc:Choice>
              <mc:Fallback>
                <p:oleObj name="Equation" r:id="rId22" imgW="1307880" imgH="393480" progId="Equation.3">
                  <p:embed/>
                  <p:pic>
                    <p:nvPicPr>
                      <p:cNvPr id="0" name="Object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81800" y="3886201"/>
                        <a:ext cx="35814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5" name="Object 61">
            <a:extLst>
              <a:ext uri="{FF2B5EF4-FFF2-40B4-BE49-F238E27FC236}">
                <a16:creationId xmlns:a16="http://schemas.microsoft.com/office/drawing/2014/main" xmlns="" id="{A8332903-ACA5-4C82-98BB-EC7F87DBA25B}"/>
              </a:ext>
            </a:extLst>
          </p:cNvPr>
          <p:cNvGraphicFramePr>
            <a:graphicFrameLocks noChangeAspect="1"/>
          </p:cNvGraphicFramePr>
          <p:nvPr/>
        </p:nvGraphicFramePr>
        <p:xfrm>
          <a:off x="2209800" y="4800600"/>
          <a:ext cx="4876800" cy="573088"/>
        </p:xfrm>
        <a:graphic>
          <a:graphicData uri="http://schemas.openxmlformats.org/presentationml/2006/ole">
            <mc:AlternateContent xmlns:mc="http://schemas.openxmlformats.org/markup-compatibility/2006">
              <mc:Choice xmlns:v="urn:schemas-microsoft-com:vml" Requires="v">
                <p:oleObj spid="_x0000_s52431" name="Equation" r:id="rId24" imgW="1828800" imgH="215640" progId="Equation.3">
                  <p:embed/>
                </p:oleObj>
              </mc:Choice>
              <mc:Fallback>
                <p:oleObj name="Equation" r:id="rId24" imgW="1828800" imgH="215640" progId="Equation.3">
                  <p:embed/>
                  <p:pic>
                    <p:nvPicPr>
                      <p:cNvPr id="0"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9800" y="4800600"/>
                        <a:ext cx="48768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6" name="Object 62">
            <a:extLst>
              <a:ext uri="{FF2B5EF4-FFF2-40B4-BE49-F238E27FC236}">
                <a16:creationId xmlns:a16="http://schemas.microsoft.com/office/drawing/2014/main" xmlns="" id="{E0CA2750-A553-4D1E-913F-608CD71B2E40}"/>
              </a:ext>
            </a:extLst>
          </p:cNvPr>
          <p:cNvGraphicFramePr>
            <a:graphicFrameLocks noChangeAspect="1"/>
          </p:cNvGraphicFramePr>
          <p:nvPr/>
        </p:nvGraphicFramePr>
        <p:xfrm>
          <a:off x="2667000" y="5486400"/>
          <a:ext cx="5029200" cy="611188"/>
        </p:xfrm>
        <a:graphic>
          <a:graphicData uri="http://schemas.openxmlformats.org/presentationml/2006/ole">
            <mc:AlternateContent xmlns:mc="http://schemas.openxmlformats.org/markup-compatibility/2006">
              <mc:Choice xmlns:v="urn:schemas-microsoft-com:vml" Requires="v">
                <p:oleObj spid="_x0000_s52432" name="Equation" r:id="rId26" imgW="1879560" imgH="228600" progId="Equation.3">
                  <p:embed/>
                </p:oleObj>
              </mc:Choice>
              <mc:Fallback>
                <p:oleObj name="Equation" r:id="rId26" imgW="1879560" imgH="228600" progId="Equation.3">
                  <p:embed/>
                  <p:pic>
                    <p:nvPicPr>
                      <p:cNvPr id="0"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67000" y="5486400"/>
                        <a:ext cx="50292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7" name="Object 63">
            <a:extLst>
              <a:ext uri="{FF2B5EF4-FFF2-40B4-BE49-F238E27FC236}">
                <a16:creationId xmlns:a16="http://schemas.microsoft.com/office/drawing/2014/main" xmlns="" id="{95C982EA-0515-4A9D-8105-ED1BA314E93E}"/>
              </a:ext>
            </a:extLst>
          </p:cNvPr>
          <p:cNvGraphicFramePr>
            <a:graphicFrameLocks noChangeAspect="1"/>
          </p:cNvGraphicFramePr>
          <p:nvPr/>
        </p:nvGraphicFramePr>
        <p:xfrm>
          <a:off x="7586664" y="5562601"/>
          <a:ext cx="1362075" cy="466725"/>
        </p:xfrm>
        <a:graphic>
          <a:graphicData uri="http://schemas.openxmlformats.org/presentationml/2006/ole">
            <mc:AlternateContent xmlns:mc="http://schemas.openxmlformats.org/markup-compatibility/2006">
              <mc:Choice xmlns:v="urn:schemas-microsoft-com:vml" Requires="v">
                <p:oleObj spid="_x0000_s52433" name="公式" r:id="rId28" imgW="520560" imgH="177480" progId="Equation.3">
                  <p:embed/>
                </p:oleObj>
              </mc:Choice>
              <mc:Fallback>
                <p:oleObj name="公式" r:id="rId28" imgW="520560" imgH="177480" progId="Equation.3">
                  <p:embed/>
                  <p:pic>
                    <p:nvPicPr>
                      <p:cNvPr id="0" name="Object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86664" y="5562601"/>
                        <a:ext cx="13620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94" name="Group 70">
            <a:extLst>
              <a:ext uri="{FF2B5EF4-FFF2-40B4-BE49-F238E27FC236}">
                <a16:creationId xmlns:a16="http://schemas.microsoft.com/office/drawing/2014/main" xmlns="" id="{8C1FA35D-A42D-4DB0-A2F1-41E73E78ECFC}"/>
              </a:ext>
            </a:extLst>
          </p:cNvPr>
          <p:cNvGrpSpPr>
            <a:grpSpLocks/>
          </p:cNvGrpSpPr>
          <p:nvPr/>
        </p:nvGrpSpPr>
        <p:grpSpPr bwMode="auto">
          <a:xfrm>
            <a:off x="3648075" y="2336800"/>
            <a:ext cx="6135688" cy="1244600"/>
            <a:chOff x="1338" y="1472"/>
            <a:chExt cx="3865" cy="784"/>
          </a:xfrm>
        </p:grpSpPr>
        <p:grpSp>
          <p:nvGrpSpPr>
            <p:cNvPr id="52289" name="Group 65">
              <a:extLst>
                <a:ext uri="{FF2B5EF4-FFF2-40B4-BE49-F238E27FC236}">
                  <a16:creationId xmlns:a16="http://schemas.microsoft.com/office/drawing/2014/main" xmlns="" id="{6B0BF5F1-8E13-4197-A471-0845AA20F1E2}"/>
                </a:ext>
              </a:extLst>
            </p:cNvPr>
            <p:cNvGrpSpPr>
              <a:grpSpLocks/>
            </p:cNvGrpSpPr>
            <p:nvPr/>
          </p:nvGrpSpPr>
          <p:grpSpPr bwMode="auto">
            <a:xfrm>
              <a:off x="1338" y="1472"/>
              <a:ext cx="3865" cy="718"/>
              <a:chOff x="1338" y="1472"/>
              <a:chExt cx="3865" cy="718"/>
            </a:xfrm>
          </p:grpSpPr>
          <p:sp>
            <p:nvSpPr>
              <p:cNvPr id="52260" name="Freeform 36">
                <a:extLst>
                  <a:ext uri="{FF2B5EF4-FFF2-40B4-BE49-F238E27FC236}">
                    <a16:creationId xmlns:a16="http://schemas.microsoft.com/office/drawing/2014/main" xmlns="" id="{F795AE5B-B260-4661-9B86-2C794757BD65}"/>
                  </a:ext>
                </a:extLst>
              </p:cNvPr>
              <p:cNvSpPr>
                <a:spLocks/>
              </p:cNvSpPr>
              <p:nvPr/>
            </p:nvSpPr>
            <p:spPr bwMode="auto">
              <a:xfrm>
                <a:off x="1338" y="1472"/>
                <a:ext cx="1568" cy="714"/>
              </a:xfrm>
              <a:custGeom>
                <a:avLst/>
                <a:gdLst>
                  <a:gd name="T0" fmla="*/ 0 w 1704"/>
                  <a:gd name="T1" fmla="*/ 808 h 808"/>
                  <a:gd name="T2" fmla="*/ 1704 w 1704"/>
                  <a:gd name="T3" fmla="*/ 0 h 808"/>
                </a:gdLst>
                <a:ahLst/>
                <a:cxnLst>
                  <a:cxn ang="0">
                    <a:pos x="T0" y="T1"/>
                  </a:cxn>
                  <a:cxn ang="0">
                    <a:pos x="T2" y="T3"/>
                  </a:cxn>
                </a:cxnLst>
                <a:rect l="0" t="0" r="r" b="b"/>
                <a:pathLst>
                  <a:path w="1704" h="808">
                    <a:moveTo>
                      <a:pt x="0" y="808"/>
                    </a:moveTo>
                    <a:lnTo>
                      <a:pt x="1704" y="0"/>
                    </a:ln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61" name="Freeform 37">
                <a:extLst>
                  <a:ext uri="{FF2B5EF4-FFF2-40B4-BE49-F238E27FC236}">
                    <a16:creationId xmlns:a16="http://schemas.microsoft.com/office/drawing/2014/main" xmlns="" id="{D2CC00A5-C75A-4A6B-A186-D507E874EBF1}"/>
                  </a:ext>
                </a:extLst>
              </p:cNvPr>
              <p:cNvSpPr>
                <a:spLocks/>
              </p:cNvSpPr>
              <p:nvPr/>
            </p:nvSpPr>
            <p:spPr bwMode="auto">
              <a:xfrm>
                <a:off x="1338" y="1472"/>
                <a:ext cx="3865" cy="718"/>
              </a:xfrm>
              <a:custGeom>
                <a:avLst/>
                <a:gdLst>
                  <a:gd name="T0" fmla="*/ 0 w 4200"/>
                  <a:gd name="T1" fmla="*/ 812 h 812"/>
                  <a:gd name="T2" fmla="*/ 4200 w 4200"/>
                  <a:gd name="T3" fmla="*/ 0 h 812"/>
                </a:gdLst>
                <a:ahLst/>
                <a:cxnLst>
                  <a:cxn ang="0">
                    <a:pos x="T0" y="T1"/>
                  </a:cxn>
                  <a:cxn ang="0">
                    <a:pos x="T2" y="T3"/>
                  </a:cxn>
                </a:cxnLst>
                <a:rect l="0" t="0" r="r" b="b"/>
                <a:pathLst>
                  <a:path w="4200" h="812">
                    <a:moveTo>
                      <a:pt x="0" y="812"/>
                    </a:moveTo>
                    <a:lnTo>
                      <a:pt x="4200" y="0"/>
                    </a:ln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63" name="Freeform 39">
                <a:extLst>
                  <a:ext uri="{FF2B5EF4-FFF2-40B4-BE49-F238E27FC236}">
                    <a16:creationId xmlns:a16="http://schemas.microsoft.com/office/drawing/2014/main" xmlns="" id="{EDE7909B-9D51-49E9-8012-393EBC8C868D}"/>
                  </a:ext>
                </a:extLst>
              </p:cNvPr>
              <p:cNvSpPr>
                <a:spLocks/>
              </p:cNvSpPr>
              <p:nvPr/>
            </p:nvSpPr>
            <p:spPr bwMode="auto">
              <a:xfrm>
                <a:off x="2195" y="1801"/>
                <a:ext cx="45" cy="120"/>
              </a:xfrm>
              <a:custGeom>
                <a:avLst/>
                <a:gdLst>
                  <a:gd name="T0" fmla="*/ 0 w 49"/>
                  <a:gd name="T1" fmla="*/ 0 h 136"/>
                  <a:gd name="T2" fmla="*/ 44 w 49"/>
                  <a:gd name="T3" fmla="*/ 64 h 136"/>
                  <a:gd name="T4" fmla="*/ 32 w 49"/>
                  <a:gd name="T5" fmla="*/ 136 h 136"/>
                </a:gdLst>
                <a:ahLst/>
                <a:cxnLst>
                  <a:cxn ang="0">
                    <a:pos x="T0" y="T1"/>
                  </a:cxn>
                  <a:cxn ang="0">
                    <a:pos x="T2" y="T3"/>
                  </a:cxn>
                  <a:cxn ang="0">
                    <a:pos x="T4" y="T5"/>
                  </a:cxn>
                </a:cxnLst>
                <a:rect l="0" t="0" r="r" b="b"/>
                <a:pathLst>
                  <a:path w="49" h="136">
                    <a:moveTo>
                      <a:pt x="0" y="0"/>
                    </a:moveTo>
                    <a:cubicBezTo>
                      <a:pt x="8" y="11"/>
                      <a:pt x="39" y="41"/>
                      <a:pt x="44" y="64"/>
                    </a:cubicBezTo>
                    <a:cubicBezTo>
                      <a:pt x="49" y="87"/>
                      <a:pt x="34" y="121"/>
                      <a:pt x="32" y="136"/>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64" name="Freeform 40">
                <a:extLst>
                  <a:ext uri="{FF2B5EF4-FFF2-40B4-BE49-F238E27FC236}">
                    <a16:creationId xmlns:a16="http://schemas.microsoft.com/office/drawing/2014/main" xmlns="" id="{C42A0002-583D-4147-B5CD-61BD0DEFB288}"/>
                  </a:ext>
                </a:extLst>
              </p:cNvPr>
              <p:cNvSpPr>
                <a:spLocks/>
              </p:cNvSpPr>
              <p:nvPr/>
            </p:nvSpPr>
            <p:spPr bwMode="auto">
              <a:xfrm>
                <a:off x="2463" y="1854"/>
                <a:ext cx="45" cy="120"/>
              </a:xfrm>
              <a:custGeom>
                <a:avLst/>
                <a:gdLst>
                  <a:gd name="T0" fmla="*/ 0 w 49"/>
                  <a:gd name="T1" fmla="*/ 0 h 136"/>
                  <a:gd name="T2" fmla="*/ 44 w 49"/>
                  <a:gd name="T3" fmla="*/ 64 h 136"/>
                  <a:gd name="T4" fmla="*/ 32 w 49"/>
                  <a:gd name="T5" fmla="*/ 136 h 136"/>
                </a:gdLst>
                <a:ahLst/>
                <a:cxnLst>
                  <a:cxn ang="0">
                    <a:pos x="T0" y="T1"/>
                  </a:cxn>
                  <a:cxn ang="0">
                    <a:pos x="T2" y="T3"/>
                  </a:cxn>
                  <a:cxn ang="0">
                    <a:pos x="T4" y="T5"/>
                  </a:cxn>
                </a:cxnLst>
                <a:rect l="0" t="0" r="r" b="b"/>
                <a:pathLst>
                  <a:path w="49" h="136">
                    <a:moveTo>
                      <a:pt x="0" y="0"/>
                    </a:moveTo>
                    <a:cubicBezTo>
                      <a:pt x="8" y="11"/>
                      <a:pt x="39" y="41"/>
                      <a:pt x="44" y="64"/>
                    </a:cubicBezTo>
                    <a:cubicBezTo>
                      <a:pt x="49" y="87"/>
                      <a:pt x="34" y="121"/>
                      <a:pt x="32" y="136"/>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290" name="AutoShape 66">
              <a:extLst>
                <a:ext uri="{FF2B5EF4-FFF2-40B4-BE49-F238E27FC236}">
                  <a16:creationId xmlns:a16="http://schemas.microsoft.com/office/drawing/2014/main" xmlns="" id="{991B3AF6-3B5A-463D-8718-1CF2234C40E7}"/>
                </a:ext>
              </a:extLst>
            </p:cNvPr>
            <p:cNvSpPr>
              <a:spLocks noChangeArrowheads="1"/>
            </p:cNvSpPr>
            <p:nvPr/>
          </p:nvSpPr>
          <p:spPr bwMode="auto">
            <a:xfrm>
              <a:off x="1824" y="1534"/>
              <a:ext cx="207" cy="240"/>
            </a:xfrm>
            <a:prstGeom prst="wedgeRoundRectCallout">
              <a:avLst>
                <a:gd name="adj1" fmla="val 2176"/>
                <a:gd name="adj2" fmla="val 132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52265" name="Object 41">
              <a:extLst>
                <a:ext uri="{FF2B5EF4-FFF2-40B4-BE49-F238E27FC236}">
                  <a16:creationId xmlns:a16="http://schemas.microsoft.com/office/drawing/2014/main" xmlns="" id="{370D3EB3-E508-416D-8098-EC6698ED5DCF}"/>
                </a:ext>
              </a:extLst>
            </p:cNvPr>
            <p:cNvGraphicFramePr>
              <a:graphicFrameLocks noChangeAspect="1"/>
            </p:cNvGraphicFramePr>
            <p:nvPr/>
          </p:nvGraphicFramePr>
          <p:xfrm>
            <a:off x="1824" y="1518"/>
            <a:ext cx="226" cy="304"/>
          </p:xfrm>
          <a:graphic>
            <a:graphicData uri="http://schemas.openxmlformats.org/presentationml/2006/ole">
              <mc:AlternateContent xmlns:mc="http://schemas.openxmlformats.org/markup-compatibility/2006">
                <mc:Choice xmlns:v="urn:schemas-microsoft-com:vml" Requires="v">
                  <p:oleObj spid="_x0000_s52434" name="Equation" r:id="rId30" imgW="126720" imgH="177480" progId="Equation.3">
                    <p:embed/>
                  </p:oleObj>
                </mc:Choice>
                <mc:Fallback>
                  <p:oleObj name="Equation" r:id="rId30" imgW="126720" imgH="177480" progId="Equation.3">
                    <p:embed/>
                    <p:pic>
                      <p:nvPicPr>
                        <p:cNvPr id="0" name="Object 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24" y="1518"/>
                          <a:ext cx="22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93" name="Group 69">
              <a:extLst>
                <a:ext uri="{FF2B5EF4-FFF2-40B4-BE49-F238E27FC236}">
                  <a16:creationId xmlns:a16="http://schemas.microsoft.com/office/drawing/2014/main" xmlns="" id="{5230DAE4-E54D-4E83-B2DE-3CF54519DFF3}"/>
                </a:ext>
              </a:extLst>
            </p:cNvPr>
            <p:cNvGrpSpPr>
              <a:grpSpLocks/>
            </p:cNvGrpSpPr>
            <p:nvPr/>
          </p:nvGrpSpPr>
          <p:grpSpPr bwMode="auto">
            <a:xfrm>
              <a:off x="2736" y="1952"/>
              <a:ext cx="240" cy="304"/>
              <a:chOff x="2736" y="1889"/>
              <a:chExt cx="240" cy="304"/>
            </a:xfrm>
          </p:grpSpPr>
          <p:sp>
            <p:nvSpPr>
              <p:cNvPr id="52291" name="AutoShape 67">
                <a:extLst>
                  <a:ext uri="{FF2B5EF4-FFF2-40B4-BE49-F238E27FC236}">
                    <a16:creationId xmlns:a16="http://schemas.microsoft.com/office/drawing/2014/main" xmlns="" id="{B94C4B73-569E-442F-89D5-B71A272532DA}"/>
                  </a:ext>
                </a:extLst>
              </p:cNvPr>
              <p:cNvSpPr>
                <a:spLocks noChangeArrowheads="1"/>
              </p:cNvSpPr>
              <p:nvPr/>
            </p:nvSpPr>
            <p:spPr bwMode="auto">
              <a:xfrm>
                <a:off x="2736" y="1920"/>
                <a:ext cx="240" cy="240"/>
              </a:xfrm>
              <a:prstGeom prst="wedgeRoundRectCallout">
                <a:avLst>
                  <a:gd name="adj1" fmla="val -130417"/>
                  <a:gd name="adj2" fmla="val -87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52292" name="Object 68">
                <a:extLst>
                  <a:ext uri="{FF2B5EF4-FFF2-40B4-BE49-F238E27FC236}">
                    <a16:creationId xmlns:a16="http://schemas.microsoft.com/office/drawing/2014/main" xmlns="" id="{28ACF32A-350B-4399-9A0E-F3D78409B7DB}"/>
                  </a:ext>
                </a:extLst>
              </p:cNvPr>
              <p:cNvGraphicFramePr>
                <a:graphicFrameLocks noChangeAspect="1"/>
              </p:cNvGraphicFramePr>
              <p:nvPr/>
            </p:nvGraphicFramePr>
            <p:xfrm>
              <a:off x="2736" y="1889"/>
              <a:ext cx="226" cy="304"/>
            </p:xfrm>
            <a:graphic>
              <a:graphicData uri="http://schemas.openxmlformats.org/presentationml/2006/ole">
                <mc:AlternateContent xmlns:mc="http://schemas.openxmlformats.org/markup-compatibility/2006">
                  <mc:Choice xmlns:v="urn:schemas-microsoft-com:vml" Requires="v">
                    <p:oleObj spid="_x0000_s52435" name="Equation" r:id="rId32" imgW="126720" imgH="177480" progId="Equation.3">
                      <p:embed/>
                    </p:oleObj>
                  </mc:Choice>
                  <mc:Fallback>
                    <p:oleObj name="Equation" r:id="rId32" imgW="126720" imgH="177480" progId="Equation.3">
                      <p:embed/>
                      <p:pic>
                        <p:nvPicPr>
                          <p:cNvPr id="0" name="Object 6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36" y="1889"/>
                            <a:ext cx="22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42" fill="hold" nodeType="clickEffect">
                                  <p:stCondLst>
                                    <p:cond delay="0"/>
                                  </p:stCondLst>
                                  <p:childTnLst>
                                    <p:set>
                                      <p:cBhvr>
                                        <p:cTn id="10" dur="1" fill="hold">
                                          <p:stCondLst>
                                            <p:cond delay="0"/>
                                          </p:stCondLst>
                                        </p:cTn>
                                        <p:tgtEl>
                                          <p:spTgt spid="52294"/>
                                        </p:tgtEl>
                                        <p:attrNameLst>
                                          <p:attrName>style.visibility</p:attrName>
                                        </p:attrNameLst>
                                      </p:cBhvr>
                                      <p:to>
                                        <p:strVal val="visible"/>
                                      </p:to>
                                    </p:set>
                                    <p:animEffect transition="in" filter="barn(outHorizontal)">
                                      <p:cBhvr>
                                        <p:cTn id="11" dur="500"/>
                                        <p:tgtEl>
                                          <p:spTgt spid="5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2254"/>
                                        </p:tgtEl>
                                        <p:attrNameLst>
                                          <p:attrName>style.visibility</p:attrName>
                                        </p:attrNameLst>
                                      </p:cBhvr>
                                      <p:to>
                                        <p:strVal val="visible"/>
                                      </p:to>
                                    </p:set>
                                    <p:animEffect transition="in" filter="blinds(horizontal)">
                                      <p:cBhvr>
                                        <p:cTn id="16" dur="500"/>
                                        <p:tgtEl>
                                          <p:spTgt spid="522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37" fill="hold" nodeType="clickEffect">
                                  <p:stCondLst>
                                    <p:cond delay="0"/>
                                  </p:stCondLst>
                                  <p:childTnLst>
                                    <p:set>
                                      <p:cBhvr>
                                        <p:cTn id="20" dur="1" fill="hold">
                                          <p:stCondLst>
                                            <p:cond delay="0"/>
                                          </p:stCondLst>
                                        </p:cTn>
                                        <p:tgtEl>
                                          <p:spTgt spid="52267"/>
                                        </p:tgtEl>
                                        <p:attrNameLst>
                                          <p:attrName>style.visibility</p:attrName>
                                        </p:attrNameLst>
                                      </p:cBhvr>
                                      <p:to>
                                        <p:strVal val="visible"/>
                                      </p:to>
                                    </p:set>
                                    <p:animEffect transition="in" filter="barn(outVertical)">
                                      <p:cBhvr>
                                        <p:cTn id="21" dur="500"/>
                                        <p:tgtEl>
                                          <p:spTgt spid="522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2295"/>
                                        </p:tgtEl>
                                        <p:attrNameLst>
                                          <p:attrName>style.visibility</p:attrName>
                                        </p:attrNameLst>
                                      </p:cBhvr>
                                      <p:to>
                                        <p:strVal val="visible"/>
                                      </p:to>
                                    </p:set>
                                    <p:animEffect transition="in" filter="blinds(horizontal)">
                                      <p:cBhvr>
                                        <p:cTn id="26" dur="500"/>
                                        <p:tgtEl>
                                          <p:spTgt spid="522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2284"/>
                                        </p:tgtEl>
                                        <p:attrNameLst>
                                          <p:attrName>style.visibility</p:attrName>
                                        </p:attrNameLst>
                                      </p:cBhvr>
                                      <p:to>
                                        <p:strVal val="visible"/>
                                      </p:to>
                                    </p:set>
                                    <p:animEffect transition="in" filter="blinds(horizontal)">
                                      <p:cBhvr>
                                        <p:cTn id="31" dur="500"/>
                                        <p:tgtEl>
                                          <p:spTgt spid="5228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2285"/>
                                        </p:tgtEl>
                                        <p:attrNameLst>
                                          <p:attrName>style.visibility</p:attrName>
                                        </p:attrNameLst>
                                      </p:cBhvr>
                                      <p:to>
                                        <p:strVal val="visible"/>
                                      </p:to>
                                    </p:set>
                                    <p:animEffect transition="in" filter="blinds(horizontal)">
                                      <p:cBhvr>
                                        <p:cTn id="36" dur="500"/>
                                        <p:tgtEl>
                                          <p:spTgt spid="522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2286"/>
                                        </p:tgtEl>
                                        <p:attrNameLst>
                                          <p:attrName>style.visibility</p:attrName>
                                        </p:attrNameLst>
                                      </p:cBhvr>
                                      <p:to>
                                        <p:strVal val="visible"/>
                                      </p:to>
                                    </p:set>
                                    <p:animEffect transition="in" filter="blinds(horizontal)">
                                      <p:cBhvr>
                                        <p:cTn id="41" dur="500"/>
                                        <p:tgtEl>
                                          <p:spTgt spid="522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52287"/>
                                        </p:tgtEl>
                                        <p:attrNameLst>
                                          <p:attrName>style.visibility</p:attrName>
                                        </p:attrNameLst>
                                      </p:cBhvr>
                                      <p:to>
                                        <p:strVal val="visible"/>
                                      </p:to>
                                    </p:set>
                                    <p:animEffect transition="in" filter="blinds(horizontal)">
                                      <p:cBhvr>
                                        <p:cTn id="46" dur="500"/>
                                        <p:tgtEl>
                                          <p:spTgt spid="52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a:extLst>
              <a:ext uri="{FF2B5EF4-FFF2-40B4-BE49-F238E27FC236}">
                <a16:creationId xmlns:a16="http://schemas.microsoft.com/office/drawing/2014/main" xmlns="" id="{F519AAC4-416C-4702-A662-878DA1A241CF}"/>
              </a:ext>
            </a:extLst>
          </p:cNvPr>
          <p:cNvSpPr>
            <a:spLocks noGrp="1"/>
          </p:cNvSpPr>
          <p:nvPr>
            <p:ph type="sldNum" sz="quarter" idx="12"/>
          </p:nvPr>
        </p:nvSpPr>
        <p:spPr/>
        <p:txBody>
          <a:bodyPr/>
          <a:lstStyle/>
          <a:p>
            <a:fld id="{6126743A-1078-4264-926D-8ED68BB1EA20}" type="slidenum">
              <a:rPr lang="en-US" altLang="zh-CN"/>
              <a:pPr/>
              <a:t>23</a:t>
            </a:fld>
            <a:endParaRPr lang="en-US" altLang="zh-CN"/>
          </a:p>
        </p:txBody>
      </p:sp>
      <p:sp>
        <p:nvSpPr>
          <p:cNvPr id="60418" name="Rectangle 2">
            <a:extLst>
              <a:ext uri="{FF2B5EF4-FFF2-40B4-BE49-F238E27FC236}">
                <a16:creationId xmlns:a16="http://schemas.microsoft.com/office/drawing/2014/main" xmlns="" id="{B3317B7C-D79A-4510-9607-1B1F30518AB9}"/>
              </a:ext>
            </a:extLst>
          </p:cNvPr>
          <p:cNvSpPr>
            <a:spLocks noChangeArrowheads="1"/>
          </p:cNvSpPr>
          <p:nvPr/>
        </p:nvSpPr>
        <p:spPr bwMode="auto">
          <a:xfrm>
            <a:off x="7872414" y="101601"/>
            <a:ext cx="2255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000066"/>
                </a:solidFill>
                <a:latin typeface="楷体_GB2312" pitchFamily="49" charset="-122"/>
                <a:ea typeface="楷体_GB2312" pitchFamily="49" charset="-122"/>
              </a:rPr>
              <a:t>本章目录</a:t>
            </a:r>
          </a:p>
        </p:txBody>
      </p:sp>
      <p:sp>
        <p:nvSpPr>
          <p:cNvPr id="60419" name="Oval 3">
            <a:extLst>
              <a:ext uri="{FF2B5EF4-FFF2-40B4-BE49-F238E27FC236}">
                <a16:creationId xmlns:a16="http://schemas.microsoft.com/office/drawing/2014/main" xmlns="" id="{59C19DFD-5CDD-4F11-97F3-5DC23A69177A}"/>
              </a:ext>
            </a:extLst>
          </p:cNvPr>
          <p:cNvSpPr>
            <a:spLocks noChangeArrowheads="1"/>
          </p:cNvSpPr>
          <p:nvPr/>
        </p:nvSpPr>
        <p:spPr bwMode="auto">
          <a:xfrm>
            <a:off x="6480175" y="584200"/>
            <a:ext cx="3824288"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2" name="Text Box 6">
            <a:extLst>
              <a:ext uri="{FF2B5EF4-FFF2-40B4-BE49-F238E27FC236}">
                <a16:creationId xmlns:a16="http://schemas.microsoft.com/office/drawing/2014/main" xmlns="" id="{1571A8CF-9169-47D9-9EF2-03E9E68F102F}"/>
              </a:ext>
            </a:extLst>
          </p:cNvPr>
          <p:cNvSpPr txBox="1">
            <a:spLocks noChangeArrowheads="1"/>
          </p:cNvSpPr>
          <p:nvPr/>
        </p:nvSpPr>
        <p:spPr bwMode="auto">
          <a:xfrm>
            <a:off x="2495550" y="750888"/>
            <a:ext cx="41036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solidFill>
                  <a:srgbClr val="000066"/>
                </a:solidFill>
                <a:ea typeface="楷体_GB2312" pitchFamily="49" charset="-122"/>
              </a:rPr>
              <a:t>选择进入下一节：</a:t>
            </a:r>
          </a:p>
        </p:txBody>
      </p:sp>
      <p:sp>
        <p:nvSpPr>
          <p:cNvPr id="60423" name="Rectangle 7">
            <a:hlinkClick r:id="rId2"/>
            <a:extLst>
              <a:ext uri="{FF2B5EF4-FFF2-40B4-BE49-F238E27FC236}">
                <a16:creationId xmlns:a16="http://schemas.microsoft.com/office/drawing/2014/main" xmlns="" id="{0B1F00AC-1B45-4B74-8DB4-90681F6F5A32}"/>
              </a:ext>
            </a:extLst>
          </p:cNvPr>
          <p:cNvSpPr>
            <a:spLocks noChangeArrowheads="1"/>
          </p:cNvSpPr>
          <p:nvPr/>
        </p:nvSpPr>
        <p:spPr bwMode="auto">
          <a:xfrm>
            <a:off x="3216276" y="1773238"/>
            <a:ext cx="44037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6  </a:t>
            </a:r>
            <a:r>
              <a:rPr kumimoji="1" lang="zh-CN" altLang="en-US" sz="3200" b="1">
                <a:solidFill>
                  <a:srgbClr val="000066"/>
                </a:solidFill>
                <a:latin typeface="楷体_GB2312" pitchFamily="49" charset="-122"/>
                <a:ea typeface="楷体_GB2312" pitchFamily="49" charset="-122"/>
              </a:rPr>
              <a:t>光的衍射</a:t>
            </a:r>
          </a:p>
        </p:txBody>
      </p:sp>
      <p:sp>
        <p:nvSpPr>
          <p:cNvPr id="60424" name="Rectangle 8">
            <a:hlinkClick r:id="rId3"/>
            <a:extLst>
              <a:ext uri="{FF2B5EF4-FFF2-40B4-BE49-F238E27FC236}">
                <a16:creationId xmlns:a16="http://schemas.microsoft.com/office/drawing/2014/main" xmlns="" id="{0C98324F-F6B1-43F5-8BFA-7A176708523F}"/>
              </a:ext>
            </a:extLst>
          </p:cNvPr>
          <p:cNvSpPr>
            <a:spLocks noChangeArrowheads="1"/>
          </p:cNvSpPr>
          <p:nvPr/>
        </p:nvSpPr>
        <p:spPr bwMode="auto">
          <a:xfrm>
            <a:off x="3432175" y="2525713"/>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a:t>
            </a:r>
            <a:r>
              <a:rPr kumimoji="1" lang="en-US" altLang="zh-CN" sz="3200" b="1">
                <a:solidFill>
                  <a:srgbClr val="000066"/>
                </a:solidFill>
                <a:latin typeface="Times New Roman" panose="02020603050405020304" pitchFamily="18" charset="0"/>
                <a:ea typeface="楷体_GB2312" pitchFamily="49" charset="-122"/>
              </a:rPr>
              <a:t>–</a:t>
            </a:r>
            <a:r>
              <a:rPr kumimoji="1" lang="en-US" altLang="zh-CN" sz="3200" b="1">
                <a:solidFill>
                  <a:srgbClr val="000066"/>
                </a:solidFill>
                <a:latin typeface="楷体_GB2312" pitchFamily="49" charset="-122"/>
                <a:ea typeface="楷体_GB2312" pitchFamily="49" charset="-122"/>
              </a:rPr>
              <a:t>7  </a:t>
            </a:r>
            <a:r>
              <a:rPr kumimoji="1" lang="zh-CN" altLang="en-US" sz="3200" b="1">
                <a:solidFill>
                  <a:srgbClr val="000066"/>
                </a:solidFill>
                <a:latin typeface="楷体_GB2312" pitchFamily="49" charset="-122"/>
                <a:ea typeface="楷体_GB2312" pitchFamily="49" charset="-122"/>
              </a:rPr>
              <a:t>单缝衍射</a:t>
            </a:r>
          </a:p>
        </p:txBody>
      </p:sp>
      <p:sp>
        <p:nvSpPr>
          <p:cNvPr id="60425" name="Rectangle 9">
            <a:hlinkClick r:id="rId4"/>
            <a:extLst>
              <a:ext uri="{FF2B5EF4-FFF2-40B4-BE49-F238E27FC236}">
                <a16:creationId xmlns:a16="http://schemas.microsoft.com/office/drawing/2014/main" xmlns="" id="{53491AA1-C933-4A23-A9D4-9C4745708B84}"/>
              </a:ext>
            </a:extLst>
          </p:cNvPr>
          <p:cNvSpPr>
            <a:spLocks noChangeArrowheads="1"/>
          </p:cNvSpPr>
          <p:nvPr/>
        </p:nvSpPr>
        <p:spPr bwMode="auto">
          <a:xfrm>
            <a:off x="3419476" y="3894138"/>
            <a:ext cx="36750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9  </a:t>
            </a:r>
            <a:r>
              <a:rPr kumimoji="1" lang="zh-CN" altLang="en-US" sz="3200" b="1">
                <a:solidFill>
                  <a:srgbClr val="000066"/>
                </a:solidFill>
                <a:latin typeface="楷体_GB2312" pitchFamily="49" charset="-122"/>
                <a:ea typeface="楷体_GB2312" pitchFamily="49" charset="-122"/>
              </a:rPr>
              <a:t>衍射光栅 </a:t>
            </a:r>
          </a:p>
        </p:txBody>
      </p:sp>
      <p:sp>
        <p:nvSpPr>
          <p:cNvPr id="60426" name="Rectangle 10">
            <a:hlinkClick r:id="rId5"/>
            <a:extLst>
              <a:ext uri="{FF2B5EF4-FFF2-40B4-BE49-F238E27FC236}">
                <a16:creationId xmlns:a16="http://schemas.microsoft.com/office/drawing/2014/main" xmlns="" id="{09B6FADE-282E-43A2-8B5C-3258A5F83A36}"/>
              </a:ext>
            </a:extLst>
          </p:cNvPr>
          <p:cNvSpPr>
            <a:spLocks noChangeArrowheads="1"/>
          </p:cNvSpPr>
          <p:nvPr/>
        </p:nvSpPr>
        <p:spPr bwMode="auto">
          <a:xfrm>
            <a:off x="3419476" y="3208338"/>
            <a:ext cx="72564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kumimoji="1" lang="en-US" altLang="zh-CN" sz="3200" b="1">
                <a:solidFill>
                  <a:srgbClr val="000066"/>
                </a:solidFill>
                <a:latin typeface="楷体_GB2312" pitchFamily="49" charset="-122"/>
                <a:ea typeface="楷体_GB2312" pitchFamily="49" charset="-122"/>
              </a:rPr>
              <a:t>11-8  </a:t>
            </a:r>
            <a:r>
              <a:rPr kumimoji="1" lang="zh-CN" altLang="en-US" sz="3200" b="1">
                <a:solidFill>
                  <a:srgbClr val="000066"/>
                </a:solidFill>
                <a:latin typeface="楷体_GB2312" pitchFamily="49" charset="-122"/>
                <a:ea typeface="楷体_GB2312" pitchFamily="49" charset="-122"/>
              </a:rPr>
              <a:t>圆孔衍射 光学仪器的分辨本领</a:t>
            </a:r>
          </a:p>
        </p:txBody>
      </p:sp>
      <p:sp>
        <p:nvSpPr>
          <p:cNvPr id="60427" name="Rectangle 11">
            <a:hlinkClick r:id="rId6"/>
            <a:extLst>
              <a:ext uri="{FF2B5EF4-FFF2-40B4-BE49-F238E27FC236}">
                <a16:creationId xmlns:a16="http://schemas.microsoft.com/office/drawing/2014/main" xmlns="" id="{FE3B9683-DC59-4A62-BFA2-6E0CDC278C67}"/>
              </a:ext>
            </a:extLst>
          </p:cNvPr>
          <p:cNvSpPr>
            <a:spLocks noChangeArrowheads="1"/>
          </p:cNvSpPr>
          <p:nvPr/>
        </p:nvSpPr>
        <p:spPr bwMode="auto">
          <a:xfrm>
            <a:off x="3411538" y="4613275"/>
            <a:ext cx="601821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0 </a:t>
            </a:r>
            <a:r>
              <a:rPr kumimoji="1" lang="zh-CN" altLang="en-US" sz="3200" b="1">
                <a:solidFill>
                  <a:srgbClr val="000066"/>
                </a:solidFill>
                <a:latin typeface="楷体_GB2312" pitchFamily="49" charset="-122"/>
                <a:ea typeface="楷体_GB2312" pitchFamily="49" charset="-122"/>
              </a:rPr>
              <a:t>光的偏振性 马吕斯定律</a:t>
            </a:r>
          </a:p>
        </p:txBody>
      </p:sp>
      <p:sp>
        <p:nvSpPr>
          <p:cNvPr id="60428" name="Rectangle 12">
            <a:hlinkClick r:id="rId7"/>
            <a:extLst>
              <a:ext uri="{FF2B5EF4-FFF2-40B4-BE49-F238E27FC236}">
                <a16:creationId xmlns:a16="http://schemas.microsoft.com/office/drawing/2014/main" xmlns="" id="{F2AE12E9-EBBB-47B8-90EA-F00012DE8D32}"/>
              </a:ext>
            </a:extLst>
          </p:cNvPr>
          <p:cNvSpPr>
            <a:spLocks noChangeArrowheads="1"/>
          </p:cNvSpPr>
          <p:nvPr/>
        </p:nvSpPr>
        <p:spPr bwMode="auto">
          <a:xfrm>
            <a:off x="3430588" y="5322888"/>
            <a:ext cx="580866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1 </a:t>
            </a:r>
            <a:r>
              <a:rPr kumimoji="1" lang="zh-CN" altLang="en-US" sz="3200" b="1">
                <a:solidFill>
                  <a:srgbClr val="000066"/>
                </a:solidFill>
                <a:latin typeface="楷体_GB2312" pitchFamily="49" charset="-122"/>
                <a:ea typeface="楷体_GB2312" pitchFamily="49" charset="-122"/>
              </a:rPr>
              <a:t>反射光和折射光的偏振</a:t>
            </a:r>
          </a:p>
        </p:txBody>
      </p:sp>
      <p:sp>
        <p:nvSpPr>
          <p:cNvPr id="60429" name="WordArt 13">
            <a:hlinkClick r:id="rId8"/>
            <a:extLst>
              <a:ext uri="{FF2B5EF4-FFF2-40B4-BE49-F238E27FC236}">
                <a16:creationId xmlns:a16="http://schemas.microsoft.com/office/drawing/2014/main" xmlns="" id="{1F027DEC-13E0-4423-9EF6-F4E13B9A0137}"/>
              </a:ext>
            </a:extLst>
          </p:cNvPr>
          <p:cNvSpPr>
            <a:spLocks noChangeArrowheads="1" noChangeShapeType="1" noTextEdit="1"/>
          </p:cNvSpPr>
          <p:nvPr/>
        </p:nvSpPr>
        <p:spPr bwMode="auto">
          <a:xfrm>
            <a:off x="10126664" y="5978525"/>
            <a:ext cx="327025" cy="241300"/>
          </a:xfrm>
          <a:prstGeom prst="rect">
            <a:avLst/>
          </a:prstGeom>
        </p:spPr>
        <p:txBody>
          <a:bodyPr wrap="none" fromWordArt="1">
            <a:prstTxWarp prst="textChevronInverted">
              <a:avLst>
                <a:gd name="adj" fmla="val 75000"/>
              </a:avLst>
            </a:prstTxWarp>
          </a:bodyPr>
          <a:lstStyle/>
          <a:p>
            <a:pPr algn="ctr"/>
            <a:r>
              <a:rPr lang="en-US" altLang="zh-CN" sz="3600" kern="10">
                <a:ln w="9525">
                  <a:solidFill>
                    <a:srgbClr val="000066"/>
                  </a:solidFill>
                  <a:round/>
                  <a:headEnd/>
                  <a:tailEnd/>
                </a:ln>
                <a:solidFill>
                  <a:srgbClr val="000066"/>
                </a:solidFill>
                <a:effectLst>
                  <a:outerShdw dist="45791" dir="2021404" algn="ctr" rotWithShape="0">
                    <a:srgbClr val="C0C0C0"/>
                  </a:outerShdw>
                </a:effectLst>
                <a:latin typeface="宋体" panose="02010600030101010101" pitchFamily="2" charset="-122"/>
              </a:rPr>
              <a:t>END</a:t>
            </a:r>
            <a:endParaRPr lang="zh-CN" altLang="en-US" sz="3600" kern="10">
              <a:ln w="9525">
                <a:solidFill>
                  <a:srgbClr val="000066"/>
                </a:solidFill>
                <a:round/>
                <a:headEnd/>
                <a:tailEnd/>
              </a:ln>
              <a:solidFill>
                <a:srgbClr val="000066"/>
              </a:solidFill>
              <a:effectLst>
                <a:outerShdw dist="45791" dir="2021404" algn="ctr" rotWithShape="0">
                  <a:srgbClr val="C0C0C0"/>
                </a:outerShdw>
              </a:effectLst>
              <a:latin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247ECDDF-059B-44DD-8B5A-B18DC7A24E8B}"/>
              </a:ext>
            </a:extLst>
          </p:cNvPr>
          <p:cNvSpPr>
            <a:spLocks noGrp="1"/>
          </p:cNvSpPr>
          <p:nvPr>
            <p:ph type="sldNum" sz="quarter" idx="12"/>
          </p:nvPr>
        </p:nvSpPr>
        <p:spPr/>
        <p:txBody>
          <a:bodyPr/>
          <a:lstStyle/>
          <a:p>
            <a:fld id="{212236D8-93F2-4DE0-B97E-1A268620779A}" type="slidenum">
              <a:rPr lang="en-US" altLang="zh-CN" smtClean="0"/>
              <a:pPr/>
              <a:t>3</a:t>
            </a:fld>
            <a:endParaRPr lang="en-US" altLang="zh-CN"/>
          </a:p>
        </p:txBody>
      </p:sp>
      <p:sp>
        <p:nvSpPr>
          <p:cNvPr id="3" name="文本框 2">
            <a:extLst>
              <a:ext uri="{FF2B5EF4-FFF2-40B4-BE49-F238E27FC236}">
                <a16:creationId xmlns:a16="http://schemas.microsoft.com/office/drawing/2014/main" xmlns="" id="{192012C1-07EB-4AB0-8FA4-38BCE1448BA3}"/>
              </a:ext>
            </a:extLst>
          </p:cNvPr>
          <p:cNvSpPr txBox="1"/>
          <p:nvPr/>
        </p:nvSpPr>
        <p:spPr>
          <a:xfrm>
            <a:off x="1487488" y="260648"/>
            <a:ext cx="5184576" cy="523220"/>
          </a:xfrm>
          <a:prstGeom prst="rect">
            <a:avLst/>
          </a:prstGeom>
          <a:noFill/>
        </p:spPr>
        <p:txBody>
          <a:bodyPr wrap="square" rtlCol="0">
            <a:spAutoFit/>
          </a:bodyPr>
          <a:lstStyle/>
          <a:p>
            <a:r>
              <a:rPr lang="zh-CN" altLang="en-US" sz="2800" dirty="0"/>
              <a:t>半波带的定义及含义</a:t>
            </a:r>
          </a:p>
        </p:txBody>
      </p:sp>
      <mc:AlternateContent xmlns:mc="http://schemas.openxmlformats.org/markup-compatibility/2006" xmlns:p14="http://schemas.microsoft.com/office/powerpoint/2010/main">
        <mc:Choice Requires="p14">
          <p:contentPart p14:bwMode="auto" r:id="rId2">
            <p14:nvContentPartPr>
              <p14:cNvPr id="4" name="墨迹 3"/>
              <p14:cNvContentPartPr/>
              <p14:nvPr/>
            </p14:nvContentPartPr>
            <p14:xfrm>
              <a:off x="1070640" y="790560"/>
              <a:ext cx="8772480" cy="3204720"/>
            </p14:xfrm>
          </p:contentPart>
        </mc:Choice>
        <mc:Fallback xmlns="">
          <p:pic>
            <p:nvPicPr>
              <p:cNvPr id="4" name="墨迹 3"/>
              <p:cNvPicPr/>
              <p:nvPr/>
            </p:nvPicPr>
            <p:blipFill>
              <a:blip r:embed="rId3"/>
              <a:stretch>
                <a:fillRect/>
              </a:stretch>
            </p:blipFill>
            <p:spPr>
              <a:xfrm>
                <a:off x="1059840" y="780840"/>
                <a:ext cx="8791200" cy="3225240"/>
              </a:xfrm>
              <a:prstGeom prst="rect">
                <a:avLst/>
              </a:prstGeom>
            </p:spPr>
          </p:pic>
        </mc:Fallback>
      </mc:AlternateContent>
    </p:spTree>
    <p:extLst>
      <p:ext uri="{BB962C8B-B14F-4D97-AF65-F5344CB8AC3E}">
        <p14:creationId xmlns:p14="http://schemas.microsoft.com/office/powerpoint/2010/main" val="34745563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灯片编号占位符 1">
            <a:extLst>
              <a:ext uri="{FF2B5EF4-FFF2-40B4-BE49-F238E27FC236}">
                <a16:creationId xmlns:a16="http://schemas.microsoft.com/office/drawing/2014/main" xmlns="" id="{D8DA75E5-3741-4F47-A8D4-7D4A8B1B1985}"/>
              </a:ext>
            </a:extLst>
          </p:cNvPr>
          <p:cNvSpPr>
            <a:spLocks noGrp="1"/>
          </p:cNvSpPr>
          <p:nvPr>
            <p:ph type="sldNum" sz="quarter" idx="12"/>
          </p:nvPr>
        </p:nvSpPr>
        <p:spPr/>
        <p:txBody>
          <a:bodyPr/>
          <a:lstStyle/>
          <a:p>
            <a:fld id="{6A415B2E-C5AA-4092-B739-4F2E4B64EA58}" type="slidenum">
              <a:rPr lang="en-US" altLang="zh-CN"/>
              <a:pPr/>
              <a:t>4</a:t>
            </a:fld>
            <a:endParaRPr lang="en-US" altLang="zh-CN"/>
          </a:p>
        </p:txBody>
      </p:sp>
      <p:sp>
        <p:nvSpPr>
          <p:cNvPr id="36866" name="AutoShape 2">
            <a:extLst>
              <a:ext uri="{FF2B5EF4-FFF2-40B4-BE49-F238E27FC236}">
                <a16:creationId xmlns:a16="http://schemas.microsoft.com/office/drawing/2014/main" xmlns="" id="{729FD38A-06C1-4592-BEF7-7086D08949D2}"/>
              </a:ext>
            </a:extLst>
          </p:cNvPr>
          <p:cNvSpPr>
            <a:spLocks/>
          </p:cNvSpPr>
          <p:nvPr/>
        </p:nvSpPr>
        <p:spPr bwMode="auto">
          <a:xfrm>
            <a:off x="1415480" y="2847257"/>
            <a:ext cx="432048" cy="3874218"/>
          </a:xfrm>
          <a:prstGeom prst="leftBrace">
            <a:avLst>
              <a:gd name="adj1" fmla="val 6506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004" name="Group 140">
            <a:extLst>
              <a:ext uri="{FF2B5EF4-FFF2-40B4-BE49-F238E27FC236}">
                <a16:creationId xmlns:a16="http://schemas.microsoft.com/office/drawing/2014/main" xmlns="" id="{786A6EB3-635C-4D0A-9B1B-206934628BBC}"/>
              </a:ext>
            </a:extLst>
          </p:cNvPr>
          <p:cNvGrpSpPr>
            <a:grpSpLocks/>
          </p:cNvGrpSpPr>
          <p:nvPr/>
        </p:nvGrpSpPr>
        <p:grpSpPr bwMode="auto">
          <a:xfrm>
            <a:off x="1775520" y="136525"/>
            <a:ext cx="7578725" cy="2514600"/>
            <a:chOff x="554" y="576"/>
            <a:chExt cx="4774" cy="1584"/>
          </a:xfrm>
        </p:grpSpPr>
        <p:sp>
          <p:nvSpPr>
            <p:cNvPr id="36878" name="Rectangle 14">
              <a:extLst>
                <a:ext uri="{FF2B5EF4-FFF2-40B4-BE49-F238E27FC236}">
                  <a16:creationId xmlns:a16="http://schemas.microsoft.com/office/drawing/2014/main" xmlns="" id="{BF0584C8-7E5F-4B96-89E5-48DAB6FC2E41}"/>
                </a:ext>
              </a:extLst>
            </p:cNvPr>
            <p:cNvSpPr>
              <a:spLocks noChangeArrowheads="1"/>
            </p:cNvSpPr>
            <p:nvPr/>
          </p:nvSpPr>
          <p:spPr bwMode="auto">
            <a:xfrm>
              <a:off x="554" y="576"/>
              <a:ext cx="4774" cy="158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27" name="Object 63">
              <a:extLst>
                <a:ext uri="{FF2B5EF4-FFF2-40B4-BE49-F238E27FC236}">
                  <a16:creationId xmlns:a16="http://schemas.microsoft.com/office/drawing/2014/main" xmlns="" id="{9637A9C9-B3E8-412C-A0F8-14EC91A52492}"/>
                </a:ext>
              </a:extLst>
            </p:cNvPr>
            <p:cNvGraphicFramePr>
              <a:graphicFrameLocks noChangeAspect="1"/>
            </p:cNvGraphicFramePr>
            <p:nvPr/>
          </p:nvGraphicFramePr>
          <p:xfrm>
            <a:off x="3662" y="720"/>
            <a:ext cx="1371" cy="320"/>
          </p:xfrm>
          <a:graphic>
            <a:graphicData uri="http://schemas.openxmlformats.org/presentationml/2006/ole">
              <mc:AlternateContent xmlns:mc="http://schemas.openxmlformats.org/markup-compatibility/2006">
                <mc:Choice xmlns:v="urn:schemas-microsoft-com:vml" Requires="v">
                  <p:oleObj spid="_x0000_s37132" name="Equation" r:id="rId3" imgW="787320" imgH="177480" progId="Equation.3">
                    <p:embed/>
                  </p:oleObj>
                </mc:Choice>
                <mc:Fallback>
                  <p:oleObj name="Equation" r:id="rId3" imgW="787320" imgH="177480" progId="Equation.3">
                    <p:embed/>
                    <p:pic>
                      <p:nvPicPr>
                        <p:cNvPr id="0" name="Object 6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 y="720"/>
                          <a:ext cx="137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64">
              <a:extLst>
                <a:ext uri="{FF2B5EF4-FFF2-40B4-BE49-F238E27FC236}">
                  <a16:creationId xmlns:a16="http://schemas.microsoft.com/office/drawing/2014/main" xmlns="" id="{868D67CB-F596-432A-BC4E-EA8776C85A26}"/>
                </a:ext>
              </a:extLst>
            </p:cNvPr>
            <p:cNvGraphicFramePr>
              <a:graphicFrameLocks noChangeAspect="1"/>
            </p:cNvGraphicFramePr>
            <p:nvPr/>
          </p:nvGraphicFramePr>
          <p:xfrm>
            <a:off x="4102" y="1013"/>
            <a:ext cx="754" cy="616"/>
          </p:xfrm>
          <a:graphic>
            <a:graphicData uri="http://schemas.openxmlformats.org/presentationml/2006/ole">
              <mc:AlternateContent xmlns:mc="http://schemas.openxmlformats.org/markup-compatibility/2006">
                <mc:Choice xmlns:v="urn:schemas-microsoft-com:vml" Requires="v">
                  <p:oleObj spid="_x0000_s37133" name="Equation" r:id="rId5" imgW="863280" imgH="723600" progId="Equation.3">
                    <p:embed/>
                  </p:oleObj>
                </mc:Choice>
                <mc:Fallback>
                  <p:oleObj name="Equation" r:id="rId5" imgW="863280" imgH="723600" progId="Equation.3">
                    <p:embed/>
                    <p:pic>
                      <p:nvPicPr>
                        <p:cNvPr id="0" name="Object 6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 y="1013"/>
                          <a:ext cx="75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29" name="Group 65">
              <a:extLst>
                <a:ext uri="{FF2B5EF4-FFF2-40B4-BE49-F238E27FC236}">
                  <a16:creationId xmlns:a16="http://schemas.microsoft.com/office/drawing/2014/main" xmlns="" id="{04554436-8F4B-4BB0-97F3-BD92B4B90F18}"/>
                </a:ext>
              </a:extLst>
            </p:cNvPr>
            <p:cNvGrpSpPr>
              <a:grpSpLocks/>
            </p:cNvGrpSpPr>
            <p:nvPr/>
          </p:nvGrpSpPr>
          <p:grpSpPr bwMode="auto">
            <a:xfrm>
              <a:off x="3481" y="1703"/>
              <a:ext cx="1774" cy="327"/>
              <a:chOff x="3648" y="1728"/>
              <a:chExt cx="1920" cy="363"/>
            </a:xfrm>
          </p:grpSpPr>
          <p:sp>
            <p:nvSpPr>
              <p:cNvPr id="36930" name="Text Box 66">
                <a:extLst>
                  <a:ext uri="{FF2B5EF4-FFF2-40B4-BE49-F238E27FC236}">
                    <a16:creationId xmlns:a16="http://schemas.microsoft.com/office/drawing/2014/main" xmlns="" id="{5D68C63E-CE7A-45A8-AB6E-4300B2F40545}"/>
                  </a:ext>
                </a:extLst>
              </p:cNvPr>
              <p:cNvSpPr txBox="1">
                <a:spLocks noChangeArrowheads="1"/>
              </p:cNvSpPr>
              <p:nvPr/>
            </p:nvSpPr>
            <p:spPr bwMode="auto">
              <a:xfrm>
                <a:off x="3648" y="1728"/>
                <a:ext cx="192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     个半波带）</a:t>
                </a:r>
              </a:p>
            </p:txBody>
          </p:sp>
          <p:graphicFrame>
            <p:nvGraphicFramePr>
              <p:cNvPr id="36931" name="Object 67">
                <a:extLst>
                  <a:ext uri="{FF2B5EF4-FFF2-40B4-BE49-F238E27FC236}">
                    <a16:creationId xmlns:a16="http://schemas.microsoft.com/office/drawing/2014/main" xmlns="" id="{C0090FED-CA92-4F31-8570-080D08A3D69A}"/>
                  </a:ext>
                </a:extLst>
              </p:cNvPr>
              <p:cNvGraphicFramePr>
                <a:graphicFrameLocks noChangeAspect="1"/>
              </p:cNvGraphicFramePr>
              <p:nvPr/>
            </p:nvGraphicFramePr>
            <p:xfrm>
              <a:off x="3984" y="1728"/>
              <a:ext cx="210" cy="288"/>
            </p:xfrm>
            <a:graphic>
              <a:graphicData uri="http://schemas.openxmlformats.org/presentationml/2006/ole">
                <mc:AlternateContent xmlns:mc="http://schemas.openxmlformats.org/markup-compatibility/2006">
                  <mc:Choice xmlns:v="urn:schemas-microsoft-com:vml" Requires="v">
                    <p:oleObj spid="_x0000_s37134" name="Equation" r:id="rId7" imgW="203040" imgH="279360" progId="Equation.3">
                      <p:embed/>
                    </p:oleObj>
                  </mc:Choice>
                  <mc:Fallback>
                    <p:oleObj name="Equation" r:id="rId7" imgW="203040" imgH="279360"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1728"/>
                            <a:ext cx="2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947" name="Object 83">
              <a:extLst>
                <a:ext uri="{FF2B5EF4-FFF2-40B4-BE49-F238E27FC236}">
                  <a16:creationId xmlns:a16="http://schemas.microsoft.com/office/drawing/2014/main" xmlns="" id="{A6BAE2E4-D39A-4ABA-BE31-CF047083F3E3}"/>
                </a:ext>
              </a:extLst>
            </p:cNvPr>
            <p:cNvGraphicFramePr>
              <a:graphicFrameLocks noChangeAspect="1"/>
            </p:cNvGraphicFramePr>
            <p:nvPr/>
          </p:nvGraphicFramePr>
          <p:xfrm>
            <a:off x="1082" y="1118"/>
            <a:ext cx="179" cy="196"/>
          </p:xfrm>
          <a:graphic>
            <a:graphicData uri="http://schemas.openxmlformats.org/presentationml/2006/ole">
              <mc:AlternateContent xmlns:mc="http://schemas.openxmlformats.org/markup-compatibility/2006">
                <mc:Choice xmlns:v="urn:schemas-microsoft-com:vml" Requires="v">
                  <p:oleObj spid="_x0000_s37135" name="公式" r:id="rId9" imgW="139680" imgH="164880" progId="Equation.3">
                    <p:embed/>
                  </p:oleObj>
                </mc:Choice>
                <mc:Fallback>
                  <p:oleObj name="公式" r:id="rId9" imgW="139680" imgH="164880" progId="Equation.3">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2" y="1118"/>
                          <a:ext cx="17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8" name="Object 84">
              <a:extLst>
                <a:ext uri="{FF2B5EF4-FFF2-40B4-BE49-F238E27FC236}">
                  <a16:creationId xmlns:a16="http://schemas.microsoft.com/office/drawing/2014/main" xmlns="" id="{3F34111C-8531-40CD-B932-E0B14EB39A08}"/>
                </a:ext>
              </a:extLst>
            </p:cNvPr>
            <p:cNvGraphicFramePr>
              <a:graphicFrameLocks noChangeAspect="1"/>
            </p:cNvGraphicFramePr>
            <p:nvPr/>
          </p:nvGraphicFramePr>
          <p:xfrm>
            <a:off x="1066" y="1520"/>
            <a:ext cx="181" cy="180"/>
          </p:xfrm>
          <a:graphic>
            <a:graphicData uri="http://schemas.openxmlformats.org/presentationml/2006/ole">
              <mc:AlternateContent xmlns:mc="http://schemas.openxmlformats.org/markup-compatibility/2006">
                <mc:Choice xmlns:v="urn:schemas-microsoft-com:vml" Requires="v">
                  <p:oleObj spid="_x0000_s37136" name="公式" r:id="rId11" imgW="152280" imgH="164880" progId="Equation.3">
                    <p:embed/>
                  </p:oleObj>
                </mc:Choice>
                <mc:Fallback>
                  <p:oleObj name="公式" r:id="rId11" imgW="152280" imgH="164880" progId="Equation.3">
                    <p:embed/>
                    <p:pic>
                      <p:nvPicPr>
                        <p:cNvPr id="0"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1520"/>
                          <a:ext cx="18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9" name="Object 85">
              <a:extLst>
                <a:ext uri="{FF2B5EF4-FFF2-40B4-BE49-F238E27FC236}">
                  <a16:creationId xmlns:a16="http://schemas.microsoft.com/office/drawing/2014/main" xmlns="" id="{56F94EDA-C6A6-46A8-9C9A-1BC94812239C}"/>
                </a:ext>
              </a:extLst>
            </p:cNvPr>
            <p:cNvGraphicFramePr>
              <a:graphicFrameLocks noChangeAspect="1"/>
            </p:cNvGraphicFramePr>
            <p:nvPr/>
          </p:nvGraphicFramePr>
          <p:xfrm>
            <a:off x="1559" y="1470"/>
            <a:ext cx="193" cy="195"/>
          </p:xfrm>
          <a:graphic>
            <a:graphicData uri="http://schemas.openxmlformats.org/presentationml/2006/ole">
              <mc:AlternateContent xmlns:mc="http://schemas.openxmlformats.org/markup-compatibility/2006">
                <mc:Choice xmlns:v="urn:schemas-microsoft-com:vml" Requires="v">
                  <p:oleObj spid="_x0000_s37137" name="公式" r:id="rId13" imgW="126720" imgH="139680" progId="Equation.3">
                    <p:embed/>
                  </p:oleObj>
                </mc:Choice>
                <mc:Fallback>
                  <p:oleObj name="公式" r:id="rId13" imgW="126720" imgH="139680" progId="Equation.3">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9" y="1470"/>
                          <a:ext cx="193"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50" name="Group 86">
              <a:extLst>
                <a:ext uri="{FF2B5EF4-FFF2-40B4-BE49-F238E27FC236}">
                  <a16:creationId xmlns:a16="http://schemas.microsoft.com/office/drawing/2014/main" xmlns="" id="{0968AD22-104D-42C4-B134-C0C7A959A787}"/>
                </a:ext>
              </a:extLst>
            </p:cNvPr>
            <p:cNvGrpSpPr>
              <a:grpSpLocks/>
            </p:cNvGrpSpPr>
            <p:nvPr/>
          </p:nvGrpSpPr>
          <p:grpSpPr bwMode="auto">
            <a:xfrm>
              <a:off x="1300" y="1081"/>
              <a:ext cx="796" cy="1041"/>
              <a:chOff x="3170" y="2761"/>
              <a:chExt cx="796" cy="1041"/>
            </a:xfrm>
          </p:grpSpPr>
          <p:grpSp>
            <p:nvGrpSpPr>
              <p:cNvPr id="36951" name="Group 87">
                <a:extLst>
                  <a:ext uri="{FF2B5EF4-FFF2-40B4-BE49-F238E27FC236}">
                    <a16:creationId xmlns:a16="http://schemas.microsoft.com/office/drawing/2014/main" xmlns="" id="{A7FAB275-98C1-4993-9372-23BB1E44775C}"/>
                  </a:ext>
                </a:extLst>
              </p:cNvPr>
              <p:cNvGrpSpPr>
                <a:grpSpLocks/>
              </p:cNvGrpSpPr>
              <p:nvPr/>
            </p:nvGrpSpPr>
            <p:grpSpPr bwMode="auto">
              <a:xfrm>
                <a:off x="3170" y="2761"/>
                <a:ext cx="431" cy="1041"/>
                <a:chOff x="3216" y="2880"/>
                <a:chExt cx="460" cy="1204"/>
              </a:xfrm>
            </p:grpSpPr>
            <p:sp>
              <p:nvSpPr>
                <p:cNvPr id="36952" name="Freeform 88" descr="浅色上对角线">
                  <a:extLst>
                    <a:ext uri="{FF2B5EF4-FFF2-40B4-BE49-F238E27FC236}">
                      <a16:creationId xmlns:a16="http://schemas.microsoft.com/office/drawing/2014/main" xmlns="" id="{28A43820-FF29-4B25-B61B-9BF87925BB9D}"/>
                    </a:ext>
                  </a:extLst>
                </p:cNvPr>
                <p:cNvSpPr>
                  <a:spLocks/>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Lst>
                  <a:ahLst/>
                  <a:cxnLst>
                    <a:cxn ang="0">
                      <a:pos x="T0" y="T1"/>
                    </a:cxn>
                    <a:cxn ang="0">
                      <a:pos x="T2" y="T3"/>
                    </a:cxn>
                    <a:cxn ang="0">
                      <a:pos x="T4" y="T5"/>
                    </a:cxn>
                    <a:cxn ang="0">
                      <a:pos x="T6" y="T7"/>
                    </a:cxn>
                    <a:cxn ang="0">
                      <a:pos x="T8" y="T9"/>
                    </a:cxn>
                  </a:cxnLst>
                  <a:rect l="0" t="0" r="r" b="b"/>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53" name="Freeform 89" descr="浅色上对角线">
                  <a:extLst>
                    <a:ext uri="{FF2B5EF4-FFF2-40B4-BE49-F238E27FC236}">
                      <a16:creationId xmlns:a16="http://schemas.microsoft.com/office/drawing/2014/main" xmlns="" id="{BACC238E-989F-4D65-A70B-E93A6D79A398}"/>
                    </a:ext>
                  </a:extLst>
                </p:cNvPr>
                <p:cNvSpPr>
                  <a:spLocks/>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Lst>
                  <a:ahLst/>
                  <a:cxnLst>
                    <a:cxn ang="0">
                      <a:pos x="T0" y="T1"/>
                    </a:cxn>
                    <a:cxn ang="0">
                      <a:pos x="T2" y="T3"/>
                    </a:cxn>
                    <a:cxn ang="0">
                      <a:pos x="T4" y="T5"/>
                    </a:cxn>
                    <a:cxn ang="0">
                      <a:pos x="T6" y="T7"/>
                    </a:cxn>
                    <a:cxn ang="0">
                      <a:pos x="T8" y="T9"/>
                    </a:cxn>
                  </a:cxnLst>
                  <a:rect l="0" t="0" r="r" b="b"/>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cap="flat" cmpd="sng">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54" name="Freeform 90" descr="浅色横线">
                  <a:extLst>
                    <a:ext uri="{FF2B5EF4-FFF2-40B4-BE49-F238E27FC236}">
                      <a16:creationId xmlns:a16="http://schemas.microsoft.com/office/drawing/2014/main" xmlns="" id="{4B65B3F8-D9DE-49EB-9580-FC2BFEEFA942}"/>
                    </a:ext>
                  </a:extLst>
                </p:cNvPr>
                <p:cNvSpPr>
                  <a:spLocks/>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Lst>
                  <a:ahLst/>
                  <a:cxnLst>
                    <a:cxn ang="0">
                      <a:pos x="T0" y="T1"/>
                    </a:cxn>
                    <a:cxn ang="0">
                      <a:pos x="T2" y="T3"/>
                    </a:cxn>
                    <a:cxn ang="0">
                      <a:pos x="T4" y="T5"/>
                    </a:cxn>
                    <a:cxn ang="0">
                      <a:pos x="T6" y="T7"/>
                    </a:cxn>
                    <a:cxn ang="0">
                      <a:pos x="T8" y="T9"/>
                    </a:cxn>
                    <a:cxn ang="0">
                      <a:pos x="T10" y="T11"/>
                    </a:cxn>
                  </a:cxnLst>
                  <a:rect l="0" t="0" r="r" b="b"/>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955" name="Group 91">
                  <a:extLst>
                    <a:ext uri="{FF2B5EF4-FFF2-40B4-BE49-F238E27FC236}">
                      <a16:creationId xmlns:a16="http://schemas.microsoft.com/office/drawing/2014/main" xmlns="" id="{8562ACF5-F76D-4019-98C4-07DC05E11797}"/>
                    </a:ext>
                  </a:extLst>
                </p:cNvPr>
                <p:cNvGrpSpPr>
                  <a:grpSpLocks/>
                </p:cNvGrpSpPr>
                <p:nvPr/>
              </p:nvGrpSpPr>
              <p:grpSpPr bwMode="auto">
                <a:xfrm>
                  <a:off x="3216" y="2880"/>
                  <a:ext cx="460" cy="1204"/>
                  <a:chOff x="3236" y="2880"/>
                  <a:chExt cx="460" cy="1204"/>
                </a:xfrm>
              </p:grpSpPr>
              <p:sp>
                <p:nvSpPr>
                  <p:cNvPr id="36956" name="Freeform 92" descr="宽上对角线">
                    <a:extLst>
                      <a:ext uri="{FF2B5EF4-FFF2-40B4-BE49-F238E27FC236}">
                        <a16:creationId xmlns:a16="http://schemas.microsoft.com/office/drawing/2014/main" xmlns="" id="{E1955573-F77E-41C3-96D1-0B40527B4BA6}"/>
                      </a:ext>
                    </a:extLst>
                  </p:cNvPr>
                  <p:cNvSpPr>
                    <a:spLocks/>
                  </p:cNvSpPr>
                  <p:nvPr/>
                </p:nvSpPr>
                <p:spPr bwMode="auto">
                  <a:xfrm>
                    <a:off x="3252" y="3624"/>
                    <a:ext cx="188" cy="460"/>
                  </a:xfrm>
                  <a:custGeom>
                    <a:avLst/>
                    <a:gdLst>
                      <a:gd name="T0" fmla="*/ 0 w 188"/>
                      <a:gd name="T1" fmla="*/ 0 h 460"/>
                      <a:gd name="T2" fmla="*/ 188 w 188"/>
                      <a:gd name="T3" fmla="*/ 460 h 460"/>
                    </a:gdLst>
                    <a:ahLst/>
                    <a:cxnLst>
                      <a:cxn ang="0">
                        <a:pos x="T0" y="T1"/>
                      </a:cxn>
                      <a:cxn ang="0">
                        <a:pos x="T2" y="T3"/>
                      </a:cxn>
                    </a:cxnLst>
                    <a:rect l="0" t="0" r="r" b="b"/>
                    <a:pathLst>
                      <a:path w="188" h="460">
                        <a:moveTo>
                          <a:pt x="0" y="0"/>
                        </a:moveTo>
                        <a:lnTo>
                          <a:pt x="188" y="460"/>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57" name="Freeform 93" descr="宽上对角线">
                    <a:extLst>
                      <a:ext uri="{FF2B5EF4-FFF2-40B4-BE49-F238E27FC236}">
                        <a16:creationId xmlns:a16="http://schemas.microsoft.com/office/drawing/2014/main" xmlns="" id="{C3B7D745-C151-49F7-8988-1D3D413F8B4D}"/>
                      </a:ext>
                    </a:extLst>
                  </p:cNvPr>
                  <p:cNvSpPr>
                    <a:spLocks/>
                  </p:cNvSpPr>
                  <p:nvPr/>
                </p:nvSpPr>
                <p:spPr bwMode="auto">
                  <a:xfrm>
                    <a:off x="3252" y="2880"/>
                    <a:ext cx="444" cy="1092"/>
                  </a:xfrm>
                  <a:custGeom>
                    <a:avLst/>
                    <a:gdLst>
                      <a:gd name="T0" fmla="*/ 0 w 444"/>
                      <a:gd name="T1" fmla="*/ 0 h 1092"/>
                      <a:gd name="T2" fmla="*/ 444 w 444"/>
                      <a:gd name="T3" fmla="*/ 1092 h 1092"/>
                    </a:gdLst>
                    <a:ahLst/>
                    <a:cxnLst>
                      <a:cxn ang="0">
                        <a:pos x="T0" y="T1"/>
                      </a:cxn>
                      <a:cxn ang="0">
                        <a:pos x="T2" y="T3"/>
                      </a:cxn>
                    </a:cxnLst>
                    <a:rect l="0" t="0" r="r" b="b"/>
                    <a:pathLst>
                      <a:path w="444" h="1092">
                        <a:moveTo>
                          <a:pt x="0" y="0"/>
                        </a:moveTo>
                        <a:lnTo>
                          <a:pt x="444" y="1092"/>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58" name="Freeform 94" descr="宽上对角线">
                    <a:extLst>
                      <a:ext uri="{FF2B5EF4-FFF2-40B4-BE49-F238E27FC236}">
                        <a16:creationId xmlns:a16="http://schemas.microsoft.com/office/drawing/2014/main" xmlns="" id="{3232692B-A31B-494C-A30F-98232732719F}"/>
                      </a:ext>
                    </a:extLst>
                  </p:cNvPr>
                  <p:cNvSpPr>
                    <a:spLocks/>
                  </p:cNvSpPr>
                  <p:nvPr/>
                </p:nvSpPr>
                <p:spPr bwMode="auto">
                  <a:xfrm>
                    <a:off x="3236" y="3122"/>
                    <a:ext cx="380" cy="890"/>
                  </a:xfrm>
                  <a:custGeom>
                    <a:avLst/>
                    <a:gdLst>
                      <a:gd name="T0" fmla="*/ 0 w 380"/>
                      <a:gd name="T1" fmla="*/ 0 h 890"/>
                      <a:gd name="T2" fmla="*/ 380 w 380"/>
                      <a:gd name="T3" fmla="*/ 890 h 890"/>
                    </a:gdLst>
                    <a:ahLst/>
                    <a:cxnLst>
                      <a:cxn ang="0">
                        <a:pos x="T0" y="T1"/>
                      </a:cxn>
                      <a:cxn ang="0">
                        <a:pos x="T2" y="T3"/>
                      </a:cxn>
                    </a:cxnLst>
                    <a:rect l="0" t="0" r="r" b="b"/>
                    <a:pathLst>
                      <a:path w="380" h="890">
                        <a:moveTo>
                          <a:pt x="0" y="0"/>
                        </a:moveTo>
                        <a:lnTo>
                          <a:pt x="380" y="890"/>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59" name="Freeform 95" descr="宽上对角线">
                    <a:extLst>
                      <a:ext uri="{FF2B5EF4-FFF2-40B4-BE49-F238E27FC236}">
                        <a16:creationId xmlns:a16="http://schemas.microsoft.com/office/drawing/2014/main" xmlns="" id="{4C5E9E86-AA48-4CBE-8220-3F7EE6DC34D8}"/>
                      </a:ext>
                    </a:extLst>
                  </p:cNvPr>
                  <p:cNvSpPr>
                    <a:spLocks/>
                  </p:cNvSpPr>
                  <p:nvPr/>
                </p:nvSpPr>
                <p:spPr bwMode="auto">
                  <a:xfrm>
                    <a:off x="3236" y="3374"/>
                    <a:ext cx="280" cy="676"/>
                  </a:xfrm>
                  <a:custGeom>
                    <a:avLst/>
                    <a:gdLst>
                      <a:gd name="T0" fmla="*/ 0 w 280"/>
                      <a:gd name="T1" fmla="*/ 0 h 676"/>
                      <a:gd name="T2" fmla="*/ 280 w 280"/>
                      <a:gd name="T3" fmla="*/ 676 h 676"/>
                    </a:gdLst>
                    <a:ahLst/>
                    <a:cxnLst>
                      <a:cxn ang="0">
                        <a:pos x="T0" y="T1"/>
                      </a:cxn>
                      <a:cxn ang="0">
                        <a:pos x="T2" y="T3"/>
                      </a:cxn>
                    </a:cxnLst>
                    <a:rect l="0" t="0" r="r" b="b"/>
                    <a:pathLst>
                      <a:path w="280" h="676">
                        <a:moveTo>
                          <a:pt x="0" y="0"/>
                        </a:moveTo>
                        <a:lnTo>
                          <a:pt x="280" y="676"/>
                        </a:lnTo>
                      </a:path>
                    </a:pathLst>
                  </a:custGeom>
                  <a:pattFill prst="wdUpDiag">
                    <a:fgClr>
                      <a:srgbClr val="009900"/>
                    </a:fgClr>
                    <a:bgClr>
                      <a:schemeClr val="bg1"/>
                    </a:bgClr>
                  </a:patt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6960" name="Group 96">
                <a:extLst>
                  <a:ext uri="{FF2B5EF4-FFF2-40B4-BE49-F238E27FC236}">
                    <a16:creationId xmlns:a16="http://schemas.microsoft.com/office/drawing/2014/main" xmlns="" id="{88E652A0-9DD9-4872-A047-065564C55858}"/>
                  </a:ext>
                </a:extLst>
              </p:cNvPr>
              <p:cNvGrpSpPr>
                <a:grpSpLocks/>
              </p:cNvGrpSpPr>
              <p:nvPr/>
            </p:nvGrpSpPr>
            <p:grpSpPr bwMode="auto">
              <a:xfrm>
                <a:off x="3198" y="3504"/>
                <a:ext cx="594" cy="159"/>
                <a:chOff x="3198" y="3454"/>
                <a:chExt cx="594" cy="209"/>
              </a:xfrm>
            </p:grpSpPr>
            <p:sp>
              <p:nvSpPr>
                <p:cNvPr id="36961" name="Freeform 97">
                  <a:extLst>
                    <a:ext uri="{FF2B5EF4-FFF2-40B4-BE49-F238E27FC236}">
                      <a16:creationId xmlns:a16="http://schemas.microsoft.com/office/drawing/2014/main" xmlns="" id="{463AA6DD-E2D1-4FCD-9D00-A7E09FE8AE65}"/>
                    </a:ext>
                  </a:extLst>
                </p:cNvPr>
                <p:cNvSpPr>
                  <a:spLocks/>
                </p:cNvSpPr>
                <p:nvPr/>
              </p:nvSpPr>
              <p:spPr bwMode="auto">
                <a:xfrm>
                  <a:off x="3198" y="3567"/>
                  <a:ext cx="272" cy="96"/>
                </a:xfrm>
                <a:custGeom>
                  <a:avLst/>
                  <a:gdLst>
                    <a:gd name="T0" fmla="*/ 0 w 340"/>
                    <a:gd name="T1" fmla="*/ 132 h 132"/>
                    <a:gd name="T2" fmla="*/ 340 w 340"/>
                    <a:gd name="T3" fmla="*/ 0 h 132"/>
                  </a:gdLst>
                  <a:ahLst/>
                  <a:cxnLst>
                    <a:cxn ang="0">
                      <a:pos x="T0" y="T1"/>
                    </a:cxn>
                    <a:cxn ang="0">
                      <a:pos x="T2" y="T3"/>
                    </a:cxn>
                  </a:cxnLst>
                  <a:rect l="0" t="0" r="r" b="b"/>
                  <a:pathLst>
                    <a:path w="340" h="132">
                      <a:moveTo>
                        <a:pt x="0" y="132"/>
                      </a:moveTo>
                      <a:lnTo>
                        <a:pt x="340" y="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2" name="Freeform 98">
                  <a:extLst>
                    <a:ext uri="{FF2B5EF4-FFF2-40B4-BE49-F238E27FC236}">
                      <a16:creationId xmlns:a16="http://schemas.microsoft.com/office/drawing/2014/main" xmlns="" id="{890105F3-3B25-46B3-BAF5-1F5A92A0FF9C}"/>
                    </a:ext>
                  </a:extLst>
                </p:cNvPr>
                <p:cNvSpPr>
                  <a:spLocks/>
                </p:cNvSpPr>
                <p:nvPr/>
              </p:nvSpPr>
              <p:spPr bwMode="auto">
                <a:xfrm>
                  <a:off x="3519" y="3454"/>
                  <a:ext cx="273" cy="98"/>
                </a:xfrm>
                <a:custGeom>
                  <a:avLst/>
                  <a:gdLst>
                    <a:gd name="T0" fmla="*/ 308 w 308"/>
                    <a:gd name="T1" fmla="*/ 0 h 120"/>
                    <a:gd name="T2" fmla="*/ 0 w 308"/>
                    <a:gd name="T3" fmla="*/ 120 h 120"/>
                  </a:gdLst>
                  <a:ahLst/>
                  <a:cxnLst>
                    <a:cxn ang="0">
                      <a:pos x="T0" y="T1"/>
                    </a:cxn>
                    <a:cxn ang="0">
                      <a:pos x="T2" y="T3"/>
                    </a:cxn>
                  </a:cxnLst>
                  <a:rect l="0" t="0" r="r" b="b"/>
                  <a:pathLst>
                    <a:path w="308" h="120">
                      <a:moveTo>
                        <a:pt x="308" y="0"/>
                      </a:moveTo>
                      <a:lnTo>
                        <a:pt x="0" y="12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6963" name="Object 99">
                <a:extLst>
                  <a:ext uri="{FF2B5EF4-FFF2-40B4-BE49-F238E27FC236}">
                    <a16:creationId xmlns:a16="http://schemas.microsoft.com/office/drawing/2014/main" xmlns="" id="{40585194-BFA9-422E-BE09-27525B4520E7}"/>
                  </a:ext>
                </a:extLst>
              </p:cNvPr>
              <p:cNvGraphicFramePr>
                <a:graphicFrameLocks noChangeAspect="1"/>
              </p:cNvGraphicFramePr>
              <p:nvPr/>
            </p:nvGraphicFramePr>
            <p:xfrm>
              <a:off x="3600" y="3595"/>
              <a:ext cx="366" cy="197"/>
            </p:xfrm>
            <a:graphic>
              <a:graphicData uri="http://schemas.openxmlformats.org/presentationml/2006/ole">
                <mc:AlternateContent xmlns:mc="http://schemas.openxmlformats.org/markup-compatibility/2006">
                  <mc:Choice xmlns:v="urn:schemas-microsoft-com:vml" Requires="v">
                    <p:oleObj spid="_x0000_s37138" name="Equation" r:id="rId15" imgW="304560" imgH="177480" progId="Equation.3">
                      <p:embed/>
                    </p:oleObj>
                  </mc:Choice>
                  <mc:Fallback>
                    <p:oleObj name="Equation" r:id="rId15" imgW="304560" imgH="177480" progId="Equation.3">
                      <p:embed/>
                      <p:pic>
                        <p:nvPicPr>
                          <p:cNvPr id="0" name="Object 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 y="3595"/>
                            <a:ext cx="366"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964" name="Group 100">
              <a:extLst>
                <a:ext uri="{FF2B5EF4-FFF2-40B4-BE49-F238E27FC236}">
                  <a16:creationId xmlns:a16="http://schemas.microsoft.com/office/drawing/2014/main" xmlns="" id="{9F9639A8-0047-4B0F-B215-CD813DDF01CD}"/>
                </a:ext>
              </a:extLst>
            </p:cNvPr>
            <p:cNvGrpSpPr>
              <a:grpSpLocks/>
            </p:cNvGrpSpPr>
            <p:nvPr/>
          </p:nvGrpSpPr>
          <p:grpSpPr bwMode="auto">
            <a:xfrm rot="-83261">
              <a:off x="1254" y="832"/>
              <a:ext cx="1036" cy="912"/>
              <a:chOff x="3120" y="2688"/>
              <a:chExt cx="912" cy="1008"/>
            </a:xfrm>
          </p:grpSpPr>
          <p:sp>
            <p:nvSpPr>
              <p:cNvPr id="36965" name="Line 101">
                <a:extLst>
                  <a:ext uri="{FF2B5EF4-FFF2-40B4-BE49-F238E27FC236}">
                    <a16:creationId xmlns:a16="http://schemas.microsoft.com/office/drawing/2014/main" xmlns="" id="{8252C7ED-7452-4D69-9284-3CC10BDEA91F}"/>
                  </a:ext>
                </a:extLst>
              </p:cNvPr>
              <p:cNvSpPr>
                <a:spLocks noChangeShapeType="1"/>
              </p:cNvSpPr>
              <p:nvPr/>
            </p:nvSpPr>
            <p:spPr bwMode="auto">
              <a:xfrm flipV="1">
                <a:off x="3120" y="2688"/>
                <a:ext cx="864" cy="272"/>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6" name="Line 102">
                <a:extLst>
                  <a:ext uri="{FF2B5EF4-FFF2-40B4-BE49-F238E27FC236}">
                    <a16:creationId xmlns:a16="http://schemas.microsoft.com/office/drawing/2014/main" xmlns="" id="{7B62F8A3-B020-4AE8-A135-53E88D823877}"/>
                  </a:ext>
                </a:extLst>
              </p:cNvPr>
              <p:cNvSpPr>
                <a:spLocks noChangeShapeType="1"/>
              </p:cNvSpPr>
              <p:nvPr/>
            </p:nvSpPr>
            <p:spPr bwMode="auto">
              <a:xfrm flipV="1">
                <a:off x="3120" y="292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 name="Line 103">
                <a:extLst>
                  <a:ext uri="{FF2B5EF4-FFF2-40B4-BE49-F238E27FC236}">
                    <a16:creationId xmlns:a16="http://schemas.microsoft.com/office/drawing/2014/main" xmlns="" id="{FCBCA493-4C62-44D9-99FD-932D37F0F5ED}"/>
                  </a:ext>
                </a:extLst>
              </p:cNvPr>
              <p:cNvSpPr>
                <a:spLocks noChangeShapeType="1"/>
              </p:cNvSpPr>
              <p:nvPr/>
            </p:nvSpPr>
            <p:spPr bwMode="auto">
              <a:xfrm flipV="1">
                <a:off x="3120" y="316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 name="Line 104">
                <a:extLst>
                  <a:ext uri="{FF2B5EF4-FFF2-40B4-BE49-F238E27FC236}">
                    <a16:creationId xmlns:a16="http://schemas.microsoft.com/office/drawing/2014/main" xmlns="" id="{18F413C2-471E-4183-90E4-127EC4FABC07}"/>
                  </a:ext>
                </a:extLst>
              </p:cNvPr>
              <p:cNvSpPr>
                <a:spLocks noChangeShapeType="1"/>
              </p:cNvSpPr>
              <p:nvPr/>
            </p:nvSpPr>
            <p:spPr bwMode="auto">
              <a:xfrm flipV="1">
                <a:off x="3120" y="3408"/>
                <a:ext cx="912" cy="2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69" name="Group 105">
              <a:extLst>
                <a:ext uri="{FF2B5EF4-FFF2-40B4-BE49-F238E27FC236}">
                  <a16:creationId xmlns:a16="http://schemas.microsoft.com/office/drawing/2014/main" xmlns="" id="{BD28020A-5C27-46A5-A991-AE9FB90BCCFB}"/>
                </a:ext>
              </a:extLst>
            </p:cNvPr>
            <p:cNvGrpSpPr>
              <a:grpSpLocks/>
            </p:cNvGrpSpPr>
            <p:nvPr/>
          </p:nvGrpSpPr>
          <p:grpSpPr bwMode="auto">
            <a:xfrm>
              <a:off x="2245" y="833"/>
              <a:ext cx="989" cy="622"/>
              <a:chOff x="4224" y="2592"/>
              <a:chExt cx="1056" cy="720"/>
            </a:xfrm>
          </p:grpSpPr>
          <p:sp>
            <p:nvSpPr>
              <p:cNvPr id="36970" name="Line 106">
                <a:extLst>
                  <a:ext uri="{FF2B5EF4-FFF2-40B4-BE49-F238E27FC236}">
                    <a16:creationId xmlns:a16="http://schemas.microsoft.com/office/drawing/2014/main" xmlns="" id="{A5A5B31D-973D-406F-888E-FE1E21AB4E8A}"/>
                  </a:ext>
                </a:extLst>
              </p:cNvPr>
              <p:cNvSpPr>
                <a:spLocks noChangeShapeType="1"/>
              </p:cNvSpPr>
              <p:nvPr/>
            </p:nvSpPr>
            <p:spPr bwMode="auto">
              <a:xfrm>
                <a:off x="4272" y="2832"/>
                <a:ext cx="100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1" name="Line 107">
                <a:extLst>
                  <a:ext uri="{FF2B5EF4-FFF2-40B4-BE49-F238E27FC236}">
                    <a16:creationId xmlns:a16="http://schemas.microsoft.com/office/drawing/2014/main" xmlns="" id="{A9425AB4-2460-48CD-900E-C3BB3AA7ADBB}"/>
                  </a:ext>
                </a:extLst>
              </p:cNvPr>
              <p:cNvSpPr>
                <a:spLocks noChangeShapeType="1"/>
              </p:cNvSpPr>
              <p:nvPr/>
            </p:nvSpPr>
            <p:spPr bwMode="auto">
              <a:xfrm flipV="1">
                <a:off x="4272" y="2832"/>
                <a:ext cx="1008" cy="233"/>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2" name="Line 108">
                <a:extLst>
                  <a:ext uri="{FF2B5EF4-FFF2-40B4-BE49-F238E27FC236}">
                    <a16:creationId xmlns:a16="http://schemas.microsoft.com/office/drawing/2014/main" xmlns="" id="{F7086372-5040-42F0-A00D-42BF3C7A919B}"/>
                  </a:ext>
                </a:extLst>
              </p:cNvPr>
              <p:cNvSpPr>
                <a:spLocks noChangeShapeType="1"/>
              </p:cNvSpPr>
              <p:nvPr/>
            </p:nvSpPr>
            <p:spPr bwMode="auto">
              <a:xfrm>
                <a:off x="4224" y="2592"/>
                <a:ext cx="1056" cy="24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3" name="Line 109">
                <a:extLst>
                  <a:ext uri="{FF2B5EF4-FFF2-40B4-BE49-F238E27FC236}">
                    <a16:creationId xmlns:a16="http://schemas.microsoft.com/office/drawing/2014/main" xmlns="" id="{D70B7EB7-CA38-4DBB-9EBE-DF397AAB56B0}"/>
                  </a:ext>
                </a:extLst>
              </p:cNvPr>
              <p:cNvSpPr>
                <a:spLocks noChangeShapeType="1"/>
              </p:cNvSpPr>
              <p:nvPr/>
            </p:nvSpPr>
            <p:spPr bwMode="auto">
              <a:xfrm flipV="1">
                <a:off x="4272" y="2832"/>
                <a:ext cx="1008" cy="48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974" name="Line 110">
              <a:extLst>
                <a:ext uri="{FF2B5EF4-FFF2-40B4-BE49-F238E27FC236}">
                  <a16:creationId xmlns:a16="http://schemas.microsoft.com/office/drawing/2014/main" xmlns="" id="{364D3BA2-DF15-4439-A485-CFC844323B20}"/>
                </a:ext>
              </a:extLst>
            </p:cNvPr>
            <p:cNvSpPr>
              <a:spLocks noChangeShapeType="1"/>
            </p:cNvSpPr>
            <p:nvPr/>
          </p:nvSpPr>
          <p:spPr bwMode="auto">
            <a:xfrm>
              <a:off x="760" y="1414"/>
              <a:ext cx="2744"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5" name="Rectangle 111">
              <a:extLst>
                <a:ext uri="{FF2B5EF4-FFF2-40B4-BE49-F238E27FC236}">
                  <a16:creationId xmlns:a16="http://schemas.microsoft.com/office/drawing/2014/main" xmlns="" id="{E631A43F-FE82-4714-BAD1-2E646A3903CC}"/>
                </a:ext>
              </a:extLst>
            </p:cNvPr>
            <p:cNvSpPr>
              <a:spLocks noChangeArrowheads="1"/>
            </p:cNvSpPr>
            <p:nvPr/>
          </p:nvSpPr>
          <p:spPr bwMode="auto">
            <a:xfrm>
              <a:off x="3218" y="584"/>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76" name="Object 112">
              <a:extLst>
                <a:ext uri="{FF2B5EF4-FFF2-40B4-BE49-F238E27FC236}">
                  <a16:creationId xmlns:a16="http://schemas.microsoft.com/office/drawing/2014/main" xmlns="" id="{63B82884-DB74-48C9-BBF4-2D6335CD7AD6}"/>
                </a:ext>
              </a:extLst>
            </p:cNvPr>
            <p:cNvGraphicFramePr>
              <a:graphicFrameLocks noChangeAspect="1"/>
            </p:cNvGraphicFramePr>
            <p:nvPr/>
          </p:nvGraphicFramePr>
          <p:xfrm>
            <a:off x="3294" y="1421"/>
            <a:ext cx="165" cy="200"/>
          </p:xfrm>
          <a:graphic>
            <a:graphicData uri="http://schemas.openxmlformats.org/presentationml/2006/ole">
              <mc:AlternateContent xmlns:mc="http://schemas.openxmlformats.org/markup-compatibility/2006">
                <mc:Choice xmlns:v="urn:schemas-microsoft-com:vml" Requires="v">
                  <p:oleObj spid="_x0000_s37139" name="Equation" r:id="rId17" imgW="164880" imgH="190440" progId="Equation.3">
                    <p:embed/>
                  </p:oleObj>
                </mc:Choice>
                <mc:Fallback>
                  <p:oleObj name="Equation" r:id="rId17" imgW="164880" imgH="190440" progId="Equation.3">
                    <p:embed/>
                    <p:pic>
                      <p:nvPicPr>
                        <p:cNvPr id="0" name="Object 112"/>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94" y="1421"/>
                          <a:ext cx="16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77" name="Rectangle 113">
              <a:extLst>
                <a:ext uri="{FF2B5EF4-FFF2-40B4-BE49-F238E27FC236}">
                  <a16:creationId xmlns:a16="http://schemas.microsoft.com/office/drawing/2014/main" xmlns="" id="{899E8E88-4D3B-48D2-8CF0-D49B63DBB79F}"/>
                </a:ext>
              </a:extLst>
            </p:cNvPr>
            <p:cNvSpPr>
              <a:spLocks noChangeArrowheads="1"/>
            </p:cNvSpPr>
            <p:nvPr/>
          </p:nvSpPr>
          <p:spPr bwMode="auto">
            <a:xfrm>
              <a:off x="1244" y="751"/>
              <a:ext cx="56" cy="331"/>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8" name="Rectangle 114">
              <a:extLst>
                <a:ext uri="{FF2B5EF4-FFF2-40B4-BE49-F238E27FC236}">
                  <a16:creationId xmlns:a16="http://schemas.microsoft.com/office/drawing/2014/main" xmlns="" id="{53FBA324-2317-4175-95CD-E3FE1E79AF5D}"/>
                </a:ext>
              </a:extLst>
            </p:cNvPr>
            <p:cNvSpPr>
              <a:spLocks noChangeArrowheads="1"/>
            </p:cNvSpPr>
            <p:nvPr/>
          </p:nvSpPr>
          <p:spPr bwMode="auto">
            <a:xfrm>
              <a:off x="1251" y="1746"/>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79" name="Object 115">
              <a:extLst>
                <a:ext uri="{FF2B5EF4-FFF2-40B4-BE49-F238E27FC236}">
                  <a16:creationId xmlns:a16="http://schemas.microsoft.com/office/drawing/2014/main" xmlns="" id="{A0478B67-C46F-442E-9394-150D0747B8A0}"/>
                </a:ext>
              </a:extLst>
            </p:cNvPr>
            <p:cNvGraphicFramePr>
              <a:graphicFrameLocks noChangeAspect="1"/>
            </p:cNvGraphicFramePr>
            <p:nvPr/>
          </p:nvGraphicFramePr>
          <p:xfrm>
            <a:off x="3256" y="832"/>
            <a:ext cx="225" cy="249"/>
          </p:xfrm>
          <a:graphic>
            <a:graphicData uri="http://schemas.openxmlformats.org/presentationml/2006/ole">
              <mc:AlternateContent xmlns:mc="http://schemas.openxmlformats.org/markup-compatibility/2006">
                <mc:Choice xmlns:v="urn:schemas-microsoft-com:vml" Requires="v">
                  <p:oleObj spid="_x0000_s37140" name="公式" r:id="rId19" imgW="126720" imgH="152280" progId="Equation.3">
                    <p:embed/>
                  </p:oleObj>
                </mc:Choice>
                <mc:Fallback>
                  <p:oleObj name="公式" r:id="rId19" imgW="126720" imgH="152280" progId="Equation.3">
                    <p:embed/>
                    <p:pic>
                      <p:nvPicPr>
                        <p:cNvPr id="0" name="Object 1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56" y="832"/>
                          <a:ext cx="2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80" name="Object 116">
              <a:extLst>
                <a:ext uri="{FF2B5EF4-FFF2-40B4-BE49-F238E27FC236}">
                  <a16:creationId xmlns:a16="http://schemas.microsoft.com/office/drawing/2014/main" xmlns="" id="{81142974-B90C-4719-B4BB-08126E92DEA3}"/>
                </a:ext>
              </a:extLst>
            </p:cNvPr>
            <p:cNvGraphicFramePr>
              <a:graphicFrameLocks noChangeAspect="1"/>
            </p:cNvGraphicFramePr>
            <p:nvPr/>
          </p:nvGraphicFramePr>
          <p:xfrm>
            <a:off x="999" y="824"/>
            <a:ext cx="219" cy="224"/>
          </p:xfrm>
          <a:graphic>
            <a:graphicData uri="http://schemas.openxmlformats.org/presentationml/2006/ole">
              <mc:AlternateContent xmlns:mc="http://schemas.openxmlformats.org/markup-compatibility/2006">
                <mc:Choice xmlns:v="urn:schemas-microsoft-com:vml" Requires="v">
                  <p:oleObj spid="_x0000_s37141" name="公式" r:id="rId21" imgW="114120" imgH="126720" progId="Equation.3">
                    <p:embed/>
                  </p:oleObj>
                </mc:Choice>
                <mc:Fallback>
                  <p:oleObj name="公式" r:id="rId21" imgW="114120" imgH="126720" progId="Equation.3">
                    <p:embed/>
                    <p:pic>
                      <p:nvPicPr>
                        <p:cNvPr id="0" name="Object 1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9" y="824"/>
                          <a:ext cx="21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81" name="Object 117">
              <a:extLst>
                <a:ext uri="{FF2B5EF4-FFF2-40B4-BE49-F238E27FC236}">
                  <a16:creationId xmlns:a16="http://schemas.microsoft.com/office/drawing/2014/main" xmlns="" id="{65AA3496-4C11-4594-A1BA-56567B58649F}"/>
                </a:ext>
              </a:extLst>
            </p:cNvPr>
            <p:cNvGraphicFramePr>
              <a:graphicFrameLocks noChangeAspect="1"/>
            </p:cNvGraphicFramePr>
            <p:nvPr/>
          </p:nvGraphicFramePr>
          <p:xfrm>
            <a:off x="977" y="1738"/>
            <a:ext cx="221" cy="226"/>
          </p:xfrm>
          <a:graphic>
            <a:graphicData uri="http://schemas.openxmlformats.org/presentationml/2006/ole">
              <mc:AlternateContent xmlns:mc="http://schemas.openxmlformats.org/markup-compatibility/2006">
                <mc:Choice xmlns:v="urn:schemas-microsoft-com:vml" Requires="v">
                  <p:oleObj spid="_x0000_s37142" name="公式" r:id="rId23" imgW="114120" imgH="126720" progId="Equation.3">
                    <p:embed/>
                  </p:oleObj>
                </mc:Choice>
                <mc:Fallback>
                  <p:oleObj name="公式" r:id="rId23" imgW="114120" imgH="126720" progId="Equation.3">
                    <p:embed/>
                    <p:pic>
                      <p:nvPicPr>
                        <p:cNvPr id="0" name="Object 1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7" y="1738"/>
                          <a:ext cx="221"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82" name="Line 118">
              <a:extLst>
                <a:ext uri="{FF2B5EF4-FFF2-40B4-BE49-F238E27FC236}">
                  <a16:creationId xmlns:a16="http://schemas.microsoft.com/office/drawing/2014/main" xmlns="" id="{E9C47AB2-0436-4982-8A9A-10EA284EAC25}"/>
                </a:ext>
              </a:extLst>
            </p:cNvPr>
            <p:cNvSpPr>
              <a:spLocks noChangeShapeType="1"/>
            </p:cNvSpPr>
            <p:nvPr/>
          </p:nvSpPr>
          <p:spPr bwMode="auto">
            <a:xfrm>
              <a:off x="1300" y="1082"/>
              <a:ext cx="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984" name="Group 120">
              <a:extLst>
                <a:ext uri="{FF2B5EF4-FFF2-40B4-BE49-F238E27FC236}">
                  <a16:creationId xmlns:a16="http://schemas.microsoft.com/office/drawing/2014/main" xmlns="" id="{FE6612EA-3C8C-4BCE-ADE2-5ED2C70DF9BD}"/>
                </a:ext>
              </a:extLst>
            </p:cNvPr>
            <p:cNvGrpSpPr>
              <a:grpSpLocks/>
            </p:cNvGrpSpPr>
            <p:nvPr/>
          </p:nvGrpSpPr>
          <p:grpSpPr bwMode="auto">
            <a:xfrm>
              <a:off x="670" y="1082"/>
              <a:ext cx="603" cy="664"/>
              <a:chOff x="2592" y="2880"/>
              <a:chExt cx="643" cy="768"/>
            </a:xfrm>
          </p:grpSpPr>
          <p:sp>
            <p:nvSpPr>
              <p:cNvPr id="36985" name="Line 121">
                <a:extLst>
                  <a:ext uri="{FF2B5EF4-FFF2-40B4-BE49-F238E27FC236}">
                    <a16:creationId xmlns:a16="http://schemas.microsoft.com/office/drawing/2014/main" xmlns="" id="{4445A495-7F44-4EAF-91FC-7A24794ECF7C}"/>
                  </a:ext>
                </a:extLst>
              </p:cNvPr>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86" name="Line 122">
                <a:extLst>
                  <a:ext uri="{FF2B5EF4-FFF2-40B4-BE49-F238E27FC236}">
                    <a16:creationId xmlns:a16="http://schemas.microsoft.com/office/drawing/2014/main" xmlns="" id="{DC98D7FF-F70A-40BB-B932-12DA8707EE83}"/>
                  </a:ext>
                </a:extLst>
              </p:cNvPr>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87" name="Line 123">
                <a:extLst>
                  <a:ext uri="{FF2B5EF4-FFF2-40B4-BE49-F238E27FC236}">
                    <a16:creationId xmlns:a16="http://schemas.microsoft.com/office/drawing/2014/main" xmlns="" id="{ED9F8D12-8016-4D8F-A0E1-755AAF035998}"/>
                  </a:ext>
                </a:extLst>
              </p:cNvPr>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88" name="Line 124">
                <a:extLst>
                  <a:ext uri="{FF2B5EF4-FFF2-40B4-BE49-F238E27FC236}">
                    <a16:creationId xmlns:a16="http://schemas.microsoft.com/office/drawing/2014/main" xmlns="" id="{AF9173A9-A45B-4D73-8761-ADAC605E6A48}"/>
                  </a:ext>
                </a:extLst>
              </p:cNvPr>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89" name="Line 125">
                <a:extLst>
                  <a:ext uri="{FF2B5EF4-FFF2-40B4-BE49-F238E27FC236}">
                    <a16:creationId xmlns:a16="http://schemas.microsoft.com/office/drawing/2014/main" xmlns="" id="{7CC54336-014F-4A0E-B719-21C08DAA879E}"/>
                  </a:ext>
                </a:extLst>
              </p:cNvPr>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0" name="Line 126">
                <a:extLst>
                  <a:ext uri="{FF2B5EF4-FFF2-40B4-BE49-F238E27FC236}">
                    <a16:creationId xmlns:a16="http://schemas.microsoft.com/office/drawing/2014/main" xmlns="" id="{91ED6D0B-B08F-4879-9515-8CC4E7C6F964}"/>
                  </a:ext>
                </a:extLst>
              </p:cNvPr>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1" name="Line 127">
                <a:extLst>
                  <a:ext uri="{FF2B5EF4-FFF2-40B4-BE49-F238E27FC236}">
                    <a16:creationId xmlns:a16="http://schemas.microsoft.com/office/drawing/2014/main" xmlns="" id="{DD18BAF6-FBE0-4CC7-BF16-9B636E465B61}"/>
                  </a:ext>
                </a:extLst>
              </p:cNvPr>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2" name="Line 128">
                <a:extLst>
                  <a:ext uri="{FF2B5EF4-FFF2-40B4-BE49-F238E27FC236}">
                    <a16:creationId xmlns:a16="http://schemas.microsoft.com/office/drawing/2014/main" xmlns="" id="{7C3C1858-C28D-457C-9A17-1DCE4B749BFB}"/>
                  </a:ext>
                </a:extLst>
              </p:cNvPr>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6993" name="Object 129">
              <a:extLst>
                <a:ext uri="{FF2B5EF4-FFF2-40B4-BE49-F238E27FC236}">
                  <a16:creationId xmlns:a16="http://schemas.microsoft.com/office/drawing/2014/main" xmlns="" id="{8394A547-9967-4DC3-A99A-C2EDCA12FADD}"/>
                </a:ext>
              </a:extLst>
            </p:cNvPr>
            <p:cNvGraphicFramePr>
              <a:graphicFrameLocks noChangeAspect="1"/>
            </p:cNvGraphicFramePr>
            <p:nvPr/>
          </p:nvGraphicFramePr>
          <p:xfrm>
            <a:off x="1053" y="620"/>
            <a:ext cx="175" cy="185"/>
          </p:xfrm>
          <a:graphic>
            <a:graphicData uri="http://schemas.openxmlformats.org/presentationml/2006/ole">
              <mc:AlternateContent xmlns:mc="http://schemas.openxmlformats.org/markup-compatibility/2006">
                <mc:Choice xmlns:v="urn:schemas-microsoft-com:vml" Requires="v">
                  <p:oleObj spid="_x0000_s37143" name="公式" r:id="rId25" imgW="126720" imgH="126720" progId="Equation.3">
                    <p:embed/>
                  </p:oleObj>
                </mc:Choice>
                <mc:Fallback>
                  <p:oleObj name="公式" r:id="rId25" imgW="126720" imgH="126720" progId="Equation.3">
                    <p:embed/>
                    <p:pic>
                      <p:nvPicPr>
                        <p:cNvPr id="0" name="Object 1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3" y="620"/>
                          <a:ext cx="175"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94" name="Object 130">
              <a:extLst>
                <a:ext uri="{FF2B5EF4-FFF2-40B4-BE49-F238E27FC236}">
                  <a16:creationId xmlns:a16="http://schemas.microsoft.com/office/drawing/2014/main" xmlns="" id="{7D699203-7BC4-4BEF-B9BC-4CC24FCF4E82}"/>
                </a:ext>
              </a:extLst>
            </p:cNvPr>
            <p:cNvGraphicFramePr>
              <a:graphicFrameLocks noChangeAspect="1"/>
            </p:cNvGraphicFramePr>
            <p:nvPr/>
          </p:nvGraphicFramePr>
          <p:xfrm>
            <a:off x="1860" y="654"/>
            <a:ext cx="185" cy="191"/>
          </p:xfrm>
          <a:graphic>
            <a:graphicData uri="http://schemas.openxmlformats.org/presentationml/2006/ole">
              <mc:AlternateContent xmlns:mc="http://schemas.openxmlformats.org/markup-compatibility/2006">
                <mc:Choice xmlns:v="urn:schemas-microsoft-com:vml" Requires="v">
                  <p:oleObj spid="_x0000_s37144" name="公式" r:id="rId27" imgW="114120" imgH="126720" progId="Equation.3">
                    <p:embed/>
                  </p:oleObj>
                </mc:Choice>
                <mc:Fallback>
                  <p:oleObj name="公式" r:id="rId27" imgW="114120" imgH="126720" progId="Equation.3">
                    <p:embed/>
                    <p:pic>
                      <p:nvPicPr>
                        <p:cNvPr id="0" name="Object 130"/>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60" y="654"/>
                          <a:ext cx="185"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95" name="Object 131">
              <a:extLst>
                <a:ext uri="{FF2B5EF4-FFF2-40B4-BE49-F238E27FC236}">
                  <a16:creationId xmlns:a16="http://schemas.microsoft.com/office/drawing/2014/main" xmlns="" id="{7D71D526-3370-40CE-AFF5-8089A5A0F574}"/>
                </a:ext>
              </a:extLst>
            </p:cNvPr>
            <p:cNvGraphicFramePr>
              <a:graphicFrameLocks noChangeAspect="1"/>
            </p:cNvGraphicFramePr>
            <p:nvPr/>
          </p:nvGraphicFramePr>
          <p:xfrm>
            <a:off x="2938" y="635"/>
            <a:ext cx="179" cy="207"/>
          </p:xfrm>
          <a:graphic>
            <a:graphicData uri="http://schemas.openxmlformats.org/presentationml/2006/ole">
              <mc:AlternateContent xmlns:mc="http://schemas.openxmlformats.org/markup-compatibility/2006">
                <mc:Choice xmlns:v="urn:schemas-microsoft-com:vml" Requires="v">
                  <p:oleObj spid="_x0000_s37145" name="公式" r:id="rId29" imgW="114120" imgH="126720" progId="Equation.3">
                    <p:embed/>
                  </p:oleObj>
                </mc:Choice>
                <mc:Fallback>
                  <p:oleObj name="公式" r:id="rId29" imgW="114120" imgH="126720" progId="Equation.3">
                    <p:embed/>
                    <p:pic>
                      <p:nvPicPr>
                        <p:cNvPr id="0" name="Object 1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38" y="635"/>
                          <a:ext cx="17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96" name="Oval 132">
              <a:extLst>
                <a:ext uri="{FF2B5EF4-FFF2-40B4-BE49-F238E27FC236}">
                  <a16:creationId xmlns:a16="http://schemas.microsoft.com/office/drawing/2014/main" xmlns="" id="{F0B9E834-AD11-40C3-A421-E111376B3CBC}"/>
                </a:ext>
              </a:extLst>
            </p:cNvPr>
            <p:cNvSpPr>
              <a:spLocks noChangeArrowheads="1"/>
            </p:cNvSpPr>
            <p:nvPr/>
          </p:nvSpPr>
          <p:spPr bwMode="auto">
            <a:xfrm>
              <a:off x="2054" y="625"/>
              <a:ext cx="236" cy="1433"/>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02" name="AutoShape 138">
              <a:extLst>
                <a:ext uri="{FF2B5EF4-FFF2-40B4-BE49-F238E27FC236}">
                  <a16:creationId xmlns:a16="http://schemas.microsoft.com/office/drawing/2014/main" xmlns="" id="{54A4B853-078E-474E-8530-45F1BDD378D3}"/>
                </a:ext>
              </a:extLst>
            </p:cNvPr>
            <p:cNvSpPr>
              <a:spLocks noChangeArrowheads="1"/>
            </p:cNvSpPr>
            <p:nvPr/>
          </p:nvSpPr>
          <p:spPr bwMode="auto">
            <a:xfrm>
              <a:off x="1488" y="606"/>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37003" name="Object 139">
              <a:extLst>
                <a:ext uri="{FF2B5EF4-FFF2-40B4-BE49-F238E27FC236}">
                  <a16:creationId xmlns:a16="http://schemas.microsoft.com/office/drawing/2014/main" xmlns="" id="{AC335789-537B-49CC-B176-52FB8D15CC86}"/>
                </a:ext>
              </a:extLst>
            </p:cNvPr>
            <p:cNvGraphicFramePr>
              <a:graphicFrameLocks noChangeAspect="1"/>
            </p:cNvGraphicFramePr>
            <p:nvPr/>
          </p:nvGraphicFramePr>
          <p:xfrm>
            <a:off x="1533" y="648"/>
            <a:ext cx="200" cy="249"/>
          </p:xfrm>
          <a:graphic>
            <a:graphicData uri="http://schemas.openxmlformats.org/presentationml/2006/ole">
              <mc:AlternateContent xmlns:mc="http://schemas.openxmlformats.org/markup-compatibility/2006">
                <mc:Choice xmlns:v="urn:schemas-microsoft-com:vml" Requires="v">
                  <p:oleObj spid="_x0000_s37146" name="Equation" r:id="rId31" imgW="177480" imgH="241200" progId="Equation.3">
                    <p:embed/>
                  </p:oleObj>
                </mc:Choice>
                <mc:Fallback>
                  <p:oleObj name="Equation" r:id="rId31" imgW="177480" imgH="241200" progId="Equation.3">
                    <p:embed/>
                    <p:pic>
                      <p:nvPicPr>
                        <p:cNvPr id="0" name="Object 1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33" y="648"/>
                          <a:ext cx="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a:extLst>
              <a:ext uri="{FF2B5EF4-FFF2-40B4-BE49-F238E27FC236}">
                <a16:creationId xmlns:a16="http://schemas.microsoft.com/office/drawing/2014/main" xmlns="" id="{4BB63F17-A491-4AAD-B037-60E61950DBC6}"/>
              </a:ext>
            </a:extLst>
          </p:cNvPr>
          <p:cNvSpPr txBox="1"/>
          <p:nvPr/>
        </p:nvSpPr>
        <p:spPr>
          <a:xfrm>
            <a:off x="335360" y="3999536"/>
            <a:ext cx="1152128" cy="1569660"/>
          </a:xfrm>
          <a:prstGeom prst="rect">
            <a:avLst/>
          </a:prstGeom>
          <a:solidFill>
            <a:schemeClr val="accent2"/>
          </a:solidFill>
        </p:spPr>
        <p:txBody>
          <a:bodyPr wrap="square" rtlCol="0">
            <a:spAutoFit/>
          </a:bodyPr>
          <a:lstStyle/>
          <a:p>
            <a:r>
              <a:rPr lang="zh-CN" altLang="en-US" sz="2400" dirty="0"/>
              <a:t>明、暗条纹对应的衍射角</a:t>
            </a:r>
          </a:p>
        </p:txBody>
      </p:sp>
      <mc:AlternateContent xmlns:mc="http://schemas.openxmlformats.org/markup-compatibility/2006" xmlns:p14="http://schemas.microsoft.com/office/powerpoint/2010/main">
        <mc:Choice Requires="p14">
          <p:contentPart p14:bwMode="auto" r:id="rId33">
            <p14:nvContentPartPr>
              <p14:cNvPr id="2" name="墨迹 1"/>
              <p14:cNvContentPartPr/>
              <p14:nvPr/>
            </p14:nvContentPartPr>
            <p14:xfrm>
              <a:off x="1714320" y="55440"/>
              <a:ext cx="9714600" cy="6423840"/>
            </p14:xfrm>
          </p:contentPart>
        </mc:Choice>
        <mc:Fallback xmlns="">
          <p:pic>
            <p:nvPicPr>
              <p:cNvPr id="2" name="墨迹 1"/>
              <p:cNvPicPr/>
              <p:nvPr/>
            </p:nvPicPr>
            <p:blipFill>
              <a:blip r:embed="rId34"/>
              <a:stretch>
                <a:fillRect/>
              </a:stretch>
            </p:blipFill>
            <p:spPr>
              <a:xfrm>
                <a:off x="1706760" y="52560"/>
                <a:ext cx="9730800" cy="6433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barn(outHorizontal)">
                                      <p:cBhvr>
                                        <p:cTn id="7"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0E053946-6BE1-417E-BE7D-CAFAA9F8B0B3}"/>
              </a:ext>
            </a:extLst>
          </p:cNvPr>
          <p:cNvSpPr>
            <a:spLocks noGrp="1"/>
          </p:cNvSpPr>
          <p:nvPr>
            <p:ph type="sldNum" sz="quarter" idx="12"/>
          </p:nvPr>
        </p:nvSpPr>
        <p:spPr/>
        <p:txBody>
          <a:bodyPr/>
          <a:lstStyle/>
          <a:p>
            <a:fld id="{212236D8-93F2-4DE0-B97E-1A268620779A}" type="slidenum">
              <a:rPr lang="en-US" altLang="zh-CN" smtClean="0"/>
              <a:pPr/>
              <a:t>5</a:t>
            </a:fld>
            <a:endParaRPr lang="en-US" altLang="zh-CN"/>
          </a:p>
        </p:txBody>
      </p:sp>
      <mc:AlternateContent xmlns:mc="http://schemas.openxmlformats.org/markup-compatibility/2006">
        <mc:Choice xmlns:p14="http://schemas.microsoft.com/office/powerpoint/2010/main" Requires="p14">
          <p:contentPart p14:bwMode="auto" r:id="rId2">
            <p14:nvContentPartPr>
              <p14:cNvPr id="3" name="墨迹 2"/>
              <p14:cNvContentPartPr/>
              <p14:nvPr/>
            </p14:nvContentPartPr>
            <p14:xfrm>
              <a:off x="1036080" y="146880"/>
              <a:ext cx="11082240" cy="6382440"/>
            </p14:xfrm>
          </p:contentPart>
        </mc:Choice>
        <mc:Fallback>
          <p:pic>
            <p:nvPicPr>
              <p:cNvPr id="3" name="墨迹 2"/>
              <p:cNvPicPr/>
              <p:nvPr/>
            </p:nvPicPr>
            <p:blipFill>
              <a:blip r:embed="rId3"/>
              <a:stretch>
                <a:fillRect/>
              </a:stretch>
            </p:blipFill>
            <p:spPr>
              <a:xfrm>
                <a:off x="1026000" y="137160"/>
                <a:ext cx="11101320" cy="6400080"/>
              </a:xfrm>
              <a:prstGeom prst="rect">
                <a:avLst/>
              </a:prstGeom>
            </p:spPr>
          </p:pic>
        </mc:Fallback>
      </mc:AlternateContent>
    </p:spTree>
    <p:extLst>
      <p:ext uri="{BB962C8B-B14F-4D97-AF65-F5344CB8AC3E}">
        <p14:creationId xmlns:p14="http://schemas.microsoft.com/office/powerpoint/2010/main" val="24676910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75064DAD-1544-49EF-BF21-01D0EC34EFFA}"/>
              </a:ext>
            </a:extLst>
          </p:cNvPr>
          <p:cNvSpPr>
            <a:spLocks noGrp="1"/>
          </p:cNvSpPr>
          <p:nvPr>
            <p:ph type="sldNum" sz="quarter" idx="12"/>
          </p:nvPr>
        </p:nvSpPr>
        <p:spPr/>
        <p:txBody>
          <a:bodyPr/>
          <a:lstStyle/>
          <a:p>
            <a:fld id="{212236D8-93F2-4DE0-B97E-1A268620779A}" type="slidenum">
              <a:rPr lang="en-US" altLang="zh-CN" smtClean="0"/>
              <a:pPr/>
              <a:t>6</a:t>
            </a:fld>
            <a:endParaRPr lang="en-US" altLang="zh-CN"/>
          </a:p>
        </p:txBody>
      </p:sp>
    </p:spTree>
    <p:extLst>
      <p:ext uri="{BB962C8B-B14F-4D97-AF65-F5344CB8AC3E}">
        <p14:creationId xmlns:p14="http://schemas.microsoft.com/office/powerpoint/2010/main" val="7705780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1">
            <a:extLst>
              <a:ext uri="{FF2B5EF4-FFF2-40B4-BE49-F238E27FC236}">
                <a16:creationId xmlns:a16="http://schemas.microsoft.com/office/drawing/2014/main" xmlns="" id="{79AB4F21-4909-4724-AC3D-85322E492471}"/>
              </a:ext>
            </a:extLst>
          </p:cNvPr>
          <p:cNvSpPr>
            <a:spLocks noGrp="1"/>
          </p:cNvSpPr>
          <p:nvPr>
            <p:ph type="sldNum" sz="quarter" idx="12"/>
          </p:nvPr>
        </p:nvSpPr>
        <p:spPr/>
        <p:txBody>
          <a:bodyPr/>
          <a:lstStyle/>
          <a:p>
            <a:fld id="{E5021A18-4EAB-4E6C-8533-E1C9615985B5}" type="slidenum">
              <a:rPr lang="en-US" altLang="zh-CN"/>
              <a:pPr/>
              <a:t>7</a:t>
            </a:fld>
            <a:endParaRPr lang="en-US" altLang="zh-CN"/>
          </a:p>
        </p:txBody>
      </p:sp>
      <p:grpSp>
        <p:nvGrpSpPr>
          <p:cNvPr id="37890" name="Group 2">
            <a:extLst>
              <a:ext uri="{FF2B5EF4-FFF2-40B4-BE49-F238E27FC236}">
                <a16:creationId xmlns:a16="http://schemas.microsoft.com/office/drawing/2014/main" xmlns="" id="{6A498B45-DA86-4A52-9F53-9218FD100785}"/>
              </a:ext>
            </a:extLst>
          </p:cNvPr>
          <p:cNvGrpSpPr>
            <a:grpSpLocks/>
          </p:cNvGrpSpPr>
          <p:nvPr/>
        </p:nvGrpSpPr>
        <p:grpSpPr bwMode="auto">
          <a:xfrm>
            <a:off x="2057401" y="2811464"/>
            <a:ext cx="7915275" cy="3360737"/>
            <a:chOff x="240" y="1776"/>
            <a:chExt cx="5328" cy="2352"/>
          </a:xfrm>
        </p:grpSpPr>
        <p:sp>
          <p:nvSpPr>
            <p:cNvPr id="37891" name="Rectangle 3">
              <a:extLst>
                <a:ext uri="{FF2B5EF4-FFF2-40B4-BE49-F238E27FC236}">
                  <a16:creationId xmlns:a16="http://schemas.microsoft.com/office/drawing/2014/main" xmlns="" id="{04236973-D8F1-426D-974B-F9B0BA2D61CD}"/>
                </a:ext>
              </a:extLst>
            </p:cNvPr>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892" name="Group 4">
              <a:extLst>
                <a:ext uri="{FF2B5EF4-FFF2-40B4-BE49-F238E27FC236}">
                  <a16:creationId xmlns:a16="http://schemas.microsoft.com/office/drawing/2014/main" xmlns="" id="{4DB5E5B0-60AB-4F71-BF60-BC1814BBA268}"/>
                </a:ext>
              </a:extLst>
            </p:cNvPr>
            <p:cNvGrpSpPr>
              <a:grpSpLocks/>
            </p:cNvGrpSpPr>
            <p:nvPr/>
          </p:nvGrpSpPr>
          <p:grpSpPr bwMode="auto">
            <a:xfrm>
              <a:off x="432" y="1824"/>
              <a:ext cx="5018" cy="1824"/>
              <a:chOff x="432" y="1824"/>
              <a:chExt cx="5018" cy="1824"/>
            </a:xfrm>
          </p:grpSpPr>
          <p:graphicFrame>
            <p:nvGraphicFramePr>
              <p:cNvPr id="37893" name="Object 5">
                <a:extLst>
                  <a:ext uri="{FF2B5EF4-FFF2-40B4-BE49-F238E27FC236}">
                    <a16:creationId xmlns:a16="http://schemas.microsoft.com/office/drawing/2014/main" xmlns="" id="{758BBFF8-5FC4-4D31-9C35-DE8A8DC3BA30}"/>
                  </a:ext>
                </a:extLst>
              </p:cNvPr>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38029" name="Equation" r:id="rId3" imgW="330120" imgH="177480" progId="Equation.3">
                      <p:embed/>
                    </p:oleObj>
                  </mc:Choice>
                  <mc:Fallback>
                    <p:oleObj name="Equation" r:id="rId3" imgW="33012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Line 6">
                <a:extLst>
                  <a:ext uri="{FF2B5EF4-FFF2-40B4-BE49-F238E27FC236}">
                    <a16:creationId xmlns:a16="http://schemas.microsoft.com/office/drawing/2014/main" xmlns="" id="{C81D4688-425C-4084-8DA0-A997751479C7}"/>
                  </a:ext>
                </a:extLst>
              </p:cNvPr>
              <p:cNvSpPr>
                <a:spLocks noChangeShapeType="1"/>
              </p:cNvSpPr>
              <p:nvPr/>
            </p:nvSpPr>
            <p:spPr bwMode="auto">
              <a:xfrm flipV="1">
                <a:off x="2640" y="182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895" name="Group 7">
                <a:extLst>
                  <a:ext uri="{FF2B5EF4-FFF2-40B4-BE49-F238E27FC236}">
                    <a16:creationId xmlns:a16="http://schemas.microsoft.com/office/drawing/2014/main" xmlns="" id="{A7D3F849-4A7A-48F4-B052-B05165B83DBF}"/>
                  </a:ext>
                </a:extLst>
              </p:cNvPr>
              <p:cNvGrpSpPr>
                <a:grpSpLocks/>
              </p:cNvGrpSpPr>
              <p:nvPr/>
            </p:nvGrpSpPr>
            <p:grpSpPr bwMode="auto">
              <a:xfrm>
                <a:off x="720" y="2976"/>
                <a:ext cx="3888" cy="144"/>
                <a:chOff x="864" y="1632"/>
                <a:chExt cx="3888" cy="96"/>
              </a:xfrm>
            </p:grpSpPr>
            <p:sp>
              <p:nvSpPr>
                <p:cNvPr id="37896" name="Line 8">
                  <a:extLst>
                    <a:ext uri="{FF2B5EF4-FFF2-40B4-BE49-F238E27FC236}">
                      <a16:creationId xmlns:a16="http://schemas.microsoft.com/office/drawing/2014/main" xmlns="" id="{4489A02D-4981-487F-83AC-179497FDFD78}"/>
                    </a:ext>
                  </a:extLst>
                </p:cNvPr>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7" name="Line 9">
                  <a:extLst>
                    <a:ext uri="{FF2B5EF4-FFF2-40B4-BE49-F238E27FC236}">
                      <a16:creationId xmlns:a16="http://schemas.microsoft.com/office/drawing/2014/main" xmlns="" id="{F90771B1-B147-4E26-9B27-A1A7CBC51DF9}"/>
                    </a:ext>
                  </a:extLst>
                </p:cNvPr>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8" name="Line 10">
                  <a:extLst>
                    <a:ext uri="{FF2B5EF4-FFF2-40B4-BE49-F238E27FC236}">
                      <a16:creationId xmlns:a16="http://schemas.microsoft.com/office/drawing/2014/main" xmlns="" id="{576AD2FF-281A-4077-AEF8-B6B78D63AC9E}"/>
                    </a:ext>
                  </a:extLst>
                </p:cNvPr>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9" name="Line 11">
                  <a:extLst>
                    <a:ext uri="{FF2B5EF4-FFF2-40B4-BE49-F238E27FC236}">
                      <a16:creationId xmlns:a16="http://schemas.microsoft.com/office/drawing/2014/main" xmlns="" id="{597399B2-0AC6-419E-B3CB-FDA286C16880}"/>
                    </a:ext>
                  </a:extLst>
                </p:cNvPr>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0" name="Line 12">
                  <a:extLst>
                    <a:ext uri="{FF2B5EF4-FFF2-40B4-BE49-F238E27FC236}">
                      <a16:creationId xmlns:a16="http://schemas.microsoft.com/office/drawing/2014/main" xmlns="" id="{8EFF9FB8-BBDF-4BDA-96D2-CED349766D1D}"/>
                    </a:ext>
                  </a:extLst>
                </p:cNvPr>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1" name="Line 13">
                  <a:extLst>
                    <a:ext uri="{FF2B5EF4-FFF2-40B4-BE49-F238E27FC236}">
                      <a16:creationId xmlns:a16="http://schemas.microsoft.com/office/drawing/2014/main" xmlns="" id="{873752A7-1386-45C4-B123-606093FC308D}"/>
                    </a:ext>
                  </a:extLst>
                </p:cNvPr>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02" name="Freeform 14">
                <a:extLst>
                  <a:ext uri="{FF2B5EF4-FFF2-40B4-BE49-F238E27FC236}">
                    <a16:creationId xmlns:a16="http://schemas.microsoft.com/office/drawing/2014/main" xmlns="" id="{B5CC31EA-8F60-4B60-BD29-490AAA58DA81}"/>
                  </a:ext>
                </a:extLst>
              </p:cNvPr>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3" name="Object 15">
                <a:extLst>
                  <a:ext uri="{FF2B5EF4-FFF2-40B4-BE49-F238E27FC236}">
                    <a16:creationId xmlns:a16="http://schemas.microsoft.com/office/drawing/2014/main" xmlns="" id="{38FA1233-4F8B-4C33-A01E-0170EF18A32B}"/>
                  </a:ext>
                </a:extLst>
              </p:cNvPr>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38030" name="公式" r:id="rId5" imgW="164880" imgH="228600" progId="Equation.3">
                      <p:embed/>
                    </p:oleObj>
                  </mc:Choice>
                  <mc:Fallback>
                    <p:oleObj name="公式" r:id="rId5" imgW="16488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Line 16">
                <a:extLst>
                  <a:ext uri="{FF2B5EF4-FFF2-40B4-BE49-F238E27FC236}">
                    <a16:creationId xmlns:a16="http://schemas.microsoft.com/office/drawing/2014/main" xmlns="" id="{7BDC230D-DC01-482B-BC8B-80613D3A8341}"/>
                  </a:ext>
                </a:extLst>
              </p:cNvPr>
              <p:cNvSpPr>
                <a:spLocks noChangeShapeType="1"/>
              </p:cNvSpPr>
              <p:nvPr/>
            </p:nvSpPr>
            <p:spPr bwMode="auto">
              <a:xfrm>
                <a:off x="432" y="3120"/>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5" name="Object 17">
                <a:extLst>
                  <a:ext uri="{FF2B5EF4-FFF2-40B4-BE49-F238E27FC236}">
                    <a16:creationId xmlns:a16="http://schemas.microsoft.com/office/drawing/2014/main" xmlns="" id="{D23398CD-9E5F-45A9-B4A0-173F41AB3A3F}"/>
                  </a:ext>
                </a:extLst>
              </p:cNvPr>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38031" name="Equation" r:id="rId7" imgW="164880" imgH="190440" progId="Equation.3">
                      <p:embed/>
                    </p:oleObj>
                  </mc:Choice>
                  <mc:Fallback>
                    <p:oleObj name="Equation" r:id="rId7" imgW="164880" imgH="19044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6" name="Freeform 18">
                <a:extLst>
                  <a:ext uri="{FF2B5EF4-FFF2-40B4-BE49-F238E27FC236}">
                    <a16:creationId xmlns:a16="http://schemas.microsoft.com/office/drawing/2014/main" xmlns="" id="{4B25141E-DC9C-47DE-83AE-F1E3E35B6231}"/>
                  </a:ext>
                </a:extLst>
              </p:cNvPr>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7" name="Freeform 19">
                <a:extLst>
                  <a:ext uri="{FF2B5EF4-FFF2-40B4-BE49-F238E27FC236}">
                    <a16:creationId xmlns:a16="http://schemas.microsoft.com/office/drawing/2014/main" xmlns="" id="{30380A8B-1642-4362-8E56-D67E0A7B8CAA}"/>
                  </a:ext>
                </a:extLst>
              </p:cNvPr>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7908" name="Object 20">
                <a:extLst>
                  <a:ext uri="{FF2B5EF4-FFF2-40B4-BE49-F238E27FC236}">
                    <a16:creationId xmlns:a16="http://schemas.microsoft.com/office/drawing/2014/main" xmlns="" id="{629951CF-0CC6-47DF-A8D6-D8DC1A4CB8CB}"/>
                  </a:ext>
                </a:extLst>
              </p:cNvPr>
              <p:cNvGraphicFramePr>
                <a:graphicFrameLocks noChangeAspect="1"/>
              </p:cNvGraphicFramePr>
              <p:nvPr/>
            </p:nvGraphicFramePr>
            <p:xfrm>
              <a:off x="3115" y="3120"/>
              <a:ext cx="245" cy="528"/>
            </p:xfrm>
            <a:graphic>
              <a:graphicData uri="http://schemas.openxmlformats.org/presentationml/2006/ole">
                <mc:AlternateContent xmlns:mc="http://schemas.openxmlformats.org/markup-compatibility/2006">
                  <mc:Choice xmlns:v="urn:schemas-microsoft-com:vml" Requires="v">
                    <p:oleObj spid="_x0000_s38032" name="公式" r:id="rId9" imgW="215640" imgH="609480" progId="Equation.3">
                      <p:embed/>
                    </p:oleObj>
                  </mc:Choice>
                  <mc:Fallback>
                    <p:oleObj name="公式" r:id="rId9" imgW="215640" imgH="609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5" y="3120"/>
                            <a:ext cx="24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1">
                <a:extLst>
                  <a:ext uri="{FF2B5EF4-FFF2-40B4-BE49-F238E27FC236}">
                    <a16:creationId xmlns:a16="http://schemas.microsoft.com/office/drawing/2014/main" xmlns="" id="{68D5B01C-DD1D-42B4-89B5-8A0DC8145FB5}"/>
                  </a:ext>
                </a:extLst>
              </p:cNvPr>
              <p:cNvGraphicFramePr>
                <a:graphicFrameLocks noChangeAspect="1"/>
              </p:cNvGraphicFramePr>
              <p:nvPr/>
            </p:nvGraphicFramePr>
            <p:xfrm>
              <a:off x="3648" y="3120"/>
              <a:ext cx="434" cy="528"/>
            </p:xfrm>
            <a:graphic>
              <a:graphicData uri="http://schemas.openxmlformats.org/presentationml/2006/ole">
                <mc:AlternateContent xmlns:mc="http://schemas.openxmlformats.org/markup-compatibility/2006">
                  <mc:Choice xmlns:v="urn:schemas-microsoft-com:vml" Requires="v">
                    <p:oleObj spid="_x0000_s38033" name="公式" r:id="rId11" imgW="380880" imgH="609480" progId="Equation.3">
                      <p:embed/>
                    </p:oleObj>
                  </mc:Choice>
                  <mc:Fallback>
                    <p:oleObj name="公式" r:id="rId11" imgW="380880" imgH="6094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3120"/>
                            <a:ext cx="43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0" name="Object 22">
                <a:extLst>
                  <a:ext uri="{FF2B5EF4-FFF2-40B4-BE49-F238E27FC236}">
                    <a16:creationId xmlns:a16="http://schemas.microsoft.com/office/drawing/2014/main" xmlns="" id="{C82DB651-9327-4836-A1C1-8EE81FE3F669}"/>
                  </a:ext>
                </a:extLst>
              </p:cNvPr>
              <p:cNvGraphicFramePr>
                <a:graphicFrameLocks noChangeAspect="1"/>
              </p:cNvGraphicFramePr>
              <p:nvPr/>
            </p:nvGraphicFramePr>
            <p:xfrm>
              <a:off x="4368" y="3120"/>
              <a:ext cx="404" cy="528"/>
            </p:xfrm>
            <a:graphic>
              <a:graphicData uri="http://schemas.openxmlformats.org/presentationml/2006/ole">
                <mc:AlternateContent xmlns:mc="http://schemas.openxmlformats.org/markup-compatibility/2006">
                  <mc:Choice xmlns:v="urn:schemas-microsoft-com:vml" Requires="v">
                    <p:oleObj spid="_x0000_s38034" name="公式" r:id="rId13" imgW="355320" imgH="609480" progId="Equation.3">
                      <p:embed/>
                    </p:oleObj>
                  </mc:Choice>
                  <mc:Fallback>
                    <p:oleObj name="公式" r:id="rId13" imgW="355320" imgH="6094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120"/>
                            <a:ext cx="40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1" name="Object 23">
                <a:extLst>
                  <a:ext uri="{FF2B5EF4-FFF2-40B4-BE49-F238E27FC236}">
                    <a16:creationId xmlns:a16="http://schemas.microsoft.com/office/drawing/2014/main" xmlns="" id="{4E8A920B-F11C-46DD-A197-42D84A695471}"/>
                  </a:ext>
                </a:extLst>
              </p:cNvPr>
              <p:cNvGraphicFramePr>
                <a:graphicFrameLocks noChangeAspect="1"/>
              </p:cNvGraphicFramePr>
              <p:nvPr/>
            </p:nvGraphicFramePr>
            <p:xfrm>
              <a:off x="1776" y="3120"/>
              <a:ext cx="352" cy="528"/>
            </p:xfrm>
            <a:graphic>
              <a:graphicData uri="http://schemas.openxmlformats.org/presentationml/2006/ole">
                <mc:AlternateContent xmlns:mc="http://schemas.openxmlformats.org/markup-compatibility/2006">
                  <mc:Choice xmlns:v="urn:schemas-microsoft-com:vml" Requires="v">
                    <p:oleObj spid="_x0000_s38035" name="公式" r:id="rId15" imgW="406080" imgH="609480" progId="Equation.3">
                      <p:embed/>
                    </p:oleObj>
                  </mc:Choice>
                  <mc:Fallback>
                    <p:oleObj name="公式" r:id="rId15" imgW="406080" imgH="60948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3120"/>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24">
                <a:extLst>
                  <a:ext uri="{FF2B5EF4-FFF2-40B4-BE49-F238E27FC236}">
                    <a16:creationId xmlns:a16="http://schemas.microsoft.com/office/drawing/2014/main" xmlns="" id="{D53AD615-7A8F-43BC-A63A-3D451DB3E8DB}"/>
                  </a:ext>
                </a:extLst>
              </p:cNvPr>
              <p:cNvGraphicFramePr>
                <a:graphicFrameLocks noChangeAspect="1"/>
              </p:cNvGraphicFramePr>
              <p:nvPr/>
            </p:nvGraphicFramePr>
            <p:xfrm>
              <a:off x="1056" y="3120"/>
              <a:ext cx="411" cy="528"/>
            </p:xfrm>
            <a:graphic>
              <a:graphicData uri="http://schemas.openxmlformats.org/presentationml/2006/ole">
                <mc:AlternateContent xmlns:mc="http://schemas.openxmlformats.org/markup-compatibility/2006">
                  <mc:Choice xmlns:v="urn:schemas-microsoft-com:vml" Requires="v">
                    <p:oleObj spid="_x0000_s38036" name="公式" r:id="rId17" imgW="558720" imgH="609480" progId="Equation.3">
                      <p:embed/>
                    </p:oleObj>
                  </mc:Choice>
                  <mc:Fallback>
                    <p:oleObj name="公式" r:id="rId17" imgW="558720" imgH="6094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3120"/>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25">
                <a:extLst>
                  <a:ext uri="{FF2B5EF4-FFF2-40B4-BE49-F238E27FC236}">
                    <a16:creationId xmlns:a16="http://schemas.microsoft.com/office/drawing/2014/main" xmlns="" id="{F34666B1-21C4-4781-A527-82702694AF15}"/>
                  </a:ext>
                </a:extLst>
              </p:cNvPr>
              <p:cNvGraphicFramePr>
                <a:graphicFrameLocks noChangeAspect="1"/>
              </p:cNvGraphicFramePr>
              <p:nvPr/>
            </p:nvGraphicFramePr>
            <p:xfrm>
              <a:off x="528" y="3120"/>
              <a:ext cx="411" cy="528"/>
            </p:xfrm>
            <a:graphic>
              <a:graphicData uri="http://schemas.openxmlformats.org/presentationml/2006/ole">
                <mc:AlternateContent xmlns:mc="http://schemas.openxmlformats.org/markup-compatibility/2006">
                  <mc:Choice xmlns:v="urn:schemas-microsoft-com:vml" Requires="v">
                    <p:oleObj spid="_x0000_s38037" name="公式" r:id="rId19" imgW="545760" imgH="609480" progId="Equation.3">
                      <p:embed/>
                    </p:oleObj>
                  </mc:Choice>
                  <mc:Fallback>
                    <p:oleObj name="公式" r:id="rId19" imgW="545760" imgH="6094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3120"/>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7914" name="Text Box 26">
            <a:extLst>
              <a:ext uri="{FF2B5EF4-FFF2-40B4-BE49-F238E27FC236}">
                <a16:creationId xmlns:a16="http://schemas.microsoft.com/office/drawing/2014/main" xmlns="" id="{74F5BA3C-AC96-410E-BD1B-A250E20B797B}"/>
              </a:ext>
            </a:extLst>
          </p:cNvPr>
          <p:cNvSpPr txBox="1">
            <a:spLocks noChangeArrowheads="1"/>
          </p:cNvSpPr>
          <p:nvPr/>
        </p:nvSpPr>
        <p:spPr bwMode="auto">
          <a:xfrm>
            <a:off x="2405064" y="533400"/>
            <a:ext cx="3462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CC0000"/>
                </a:solidFill>
                <a:latin typeface="宋体" panose="02010600030101010101" pitchFamily="2" charset="-122"/>
              </a:rPr>
              <a:t>二  光强分布</a:t>
            </a:r>
            <a:endParaRPr lang="zh-CN" altLang="en-US" sz="3600" b="1">
              <a:latin typeface="宋体" panose="02010600030101010101" pitchFamily="2" charset="-122"/>
            </a:endParaRPr>
          </a:p>
        </p:txBody>
      </p:sp>
      <p:grpSp>
        <p:nvGrpSpPr>
          <p:cNvPr id="37915" name="Group 27">
            <a:extLst>
              <a:ext uri="{FF2B5EF4-FFF2-40B4-BE49-F238E27FC236}">
                <a16:creationId xmlns:a16="http://schemas.microsoft.com/office/drawing/2014/main" xmlns="" id="{41594D4C-6678-45EC-A9FE-6C43548A3072}"/>
              </a:ext>
            </a:extLst>
          </p:cNvPr>
          <p:cNvGrpSpPr>
            <a:grpSpLocks/>
          </p:cNvGrpSpPr>
          <p:nvPr/>
        </p:nvGrpSpPr>
        <p:grpSpPr bwMode="auto">
          <a:xfrm>
            <a:off x="2705100" y="5554664"/>
            <a:ext cx="6345238" cy="549275"/>
            <a:chOff x="672" y="2304"/>
            <a:chExt cx="4272" cy="384"/>
          </a:xfrm>
        </p:grpSpPr>
        <p:sp>
          <p:nvSpPr>
            <p:cNvPr id="37916" name="Rectangle 28">
              <a:extLst>
                <a:ext uri="{FF2B5EF4-FFF2-40B4-BE49-F238E27FC236}">
                  <a16:creationId xmlns:a16="http://schemas.microsoft.com/office/drawing/2014/main" xmlns="" id="{E4C2852C-80C1-4EF0-8DF0-9E92CE31912E}"/>
                </a:ext>
              </a:extLst>
            </p:cNvPr>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Rectangle 29">
              <a:extLst>
                <a:ext uri="{FF2B5EF4-FFF2-40B4-BE49-F238E27FC236}">
                  <a16:creationId xmlns:a16="http://schemas.microsoft.com/office/drawing/2014/main" xmlns="" id="{359FD04C-862E-421E-A945-E260C3956340}"/>
                </a:ext>
              </a:extLst>
            </p:cNvPr>
            <p:cNvSpPr>
              <a:spLocks noChangeArrowheads="1"/>
            </p:cNvSpPr>
            <p:nvPr/>
          </p:nvSpPr>
          <p:spPr bwMode="auto">
            <a:xfrm>
              <a:off x="2208" y="2304"/>
              <a:ext cx="1152"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Rectangle 30">
              <a:extLst>
                <a:ext uri="{FF2B5EF4-FFF2-40B4-BE49-F238E27FC236}">
                  <a16:creationId xmlns:a16="http://schemas.microsoft.com/office/drawing/2014/main" xmlns="" id="{A6459BD8-5623-4C66-8CA5-240F69845C27}"/>
                </a:ext>
              </a:extLst>
            </p:cNvPr>
            <p:cNvSpPr>
              <a:spLocks noChangeArrowheads="1"/>
            </p:cNvSpPr>
            <p:nvPr/>
          </p:nvSpPr>
          <p:spPr bwMode="auto">
            <a:xfrm>
              <a:off x="355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Rectangle 31">
              <a:extLst>
                <a:ext uri="{FF2B5EF4-FFF2-40B4-BE49-F238E27FC236}">
                  <a16:creationId xmlns:a16="http://schemas.microsoft.com/office/drawing/2014/main" xmlns="" id="{109266F7-5B9E-4F9D-8829-C21F7328BF6A}"/>
                </a:ext>
              </a:extLst>
            </p:cNvPr>
            <p:cNvSpPr>
              <a:spLocks noChangeArrowheads="1"/>
            </p:cNvSpPr>
            <p:nvPr/>
          </p:nvSpPr>
          <p:spPr bwMode="auto">
            <a:xfrm>
              <a:off x="163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Rectangle 32">
              <a:extLst>
                <a:ext uri="{FF2B5EF4-FFF2-40B4-BE49-F238E27FC236}">
                  <a16:creationId xmlns:a16="http://schemas.microsoft.com/office/drawing/2014/main" xmlns="" id="{C8AB21E0-D559-496F-A2CF-2C04A586218B}"/>
                </a:ext>
              </a:extLst>
            </p:cNvPr>
            <p:cNvSpPr>
              <a:spLocks noChangeArrowheads="1"/>
            </p:cNvSpPr>
            <p:nvPr/>
          </p:nvSpPr>
          <p:spPr bwMode="auto">
            <a:xfrm>
              <a:off x="4272"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Rectangle 33">
              <a:extLst>
                <a:ext uri="{FF2B5EF4-FFF2-40B4-BE49-F238E27FC236}">
                  <a16:creationId xmlns:a16="http://schemas.microsoft.com/office/drawing/2014/main" xmlns="" id="{7E29EE31-9CE9-4E3A-BD4A-06B7835C0EFE}"/>
                </a:ext>
              </a:extLst>
            </p:cNvPr>
            <p:cNvSpPr>
              <a:spLocks noChangeArrowheads="1"/>
            </p:cNvSpPr>
            <p:nvPr/>
          </p:nvSpPr>
          <p:spPr bwMode="auto">
            <a:xfrm>
              <a:off x="1104"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2" name="Rectangle 34">
              <a:extLst>
                <a:ext uri="{FF2B5EF4-FFF2-40B4-BE49-F238E27FC236}">
                  <a16:creationId xmlns:a16="http://schemas.microsoft.com/office/drawing/2014/main" xmlns="" id="{48C57A20-28D5-42FC-9F83-DED3E1FC6EBD}"/>
                </a:ext>
              </a:extLst>
            </p:cNvPr>
            <p:cNvSpPr>
              <a:spLocks noChangeArrowheads="1"/>
            </p:cNvSpPr>
            <p:nvPr/>
          </p:nvSpPr>
          <p:spPr bwMode="auto">
            <a:xfrm>
              <a:off x="4272"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3" name="Rectangle 35">
              <a:extLst>
                <a:ext uri="{FF2B5EF4-FFF2-40B4-BE49-F238E27FC236}">
                  <a16:creationId xmlns:a16="http://schemas.microsoft.com/office/drawing/2014/main" xmlns="" id="{94CB97EF-CFD6-403F-8EAB-4EEE60BFFBE3}"/>
                </a:ext>
              </a:extLst>
            </p:cNvPr>
            <p:cNvSpPr>
              <a:spLocks noChangeArrowheads="1"/>
            </p:cNvSpPr>
            <p:nvPr/>
          </p:nvSpPr>
          <p:spPr bwMode="auto">
            <a:xfrm>
              <a:off x="1104"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Rectangle 36">
              <a:extLst>
                <a:ext uri="{FF2B5EF4-FFF2-40B4-BE49-F238E27FC236}">
                  <a16:creationId xmlns:a16="http://schemas.microsoft.com/office/drawing/2014/main" xmlns="" id="{48610EF8-5A54-458E-A7AE-0E9761AF7BEB}"/>
                </a:ext>
              </a:extLst>
            </p:cNvPr>
            <p:cNvSpPr>
              <a:spLocks noChangeArrowheads="1"/>
            </p:cNvSpPr>
            <p:nvPr/>
          </p:nvSpPr>
          <p:spPr bwMode="auto">
            <a:xfrm>
              <a:off x="168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Rectangle 37">
              <a:extLst>
                <a:ext uri="{FF2B5EF4-FFF2-40B4-BE49-F238E27FC236}">
                  <a16:creationId xmlns:a16="http://schemas.microsoft.com/office/drawing/2014/main" xmlns="" id="{B201B19F-79FE-4583-9FE7-B218B5B28481}"/>
                </a:ext>
              </a:extLst>
            </p:cNvPr>
            <p:cNvSpPr>
              <a:spLocks noChangeArrowheads="1"/>
            </p:cNvSpPr>
            <p:nvPr/>
          </p:nvSpPr>
          <p:spPr bwMode="auto">
            <a:xfrm>
              <a:off x="360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940" name="Group 52">
            <a:extLst>
              <a:ext uri="{FF2B5EF4-FFF2-40B4-BE49-F238E27FC236}">
                <a16:creationId xmlns:a16="http://schemas.microsoft.com/office/drawing/2014/main" xmlns="" id="{046DFD6A-F94E-4658-9CFD-32E2FD1DBA5B}"/>
              </a:ext>
            </a:extLst>
          </p:cNvPr>
          <p:cNvGrpSpPr>
            <a:grpSpLocks/>
          </p:cNvGrpSpPr>
          <p:nvPr/>
        </p:nvGrpSpPr>
        <p:grpSpPr bwMode="auto">
          <a:xfrm>
            <a:off x="2743200" y="1066800"/>
            <a:ext cx="7772400" cy="1720850"/>
            <a:chOff x="768" y="672"/>
            <a:chExt cx="4896" cy="1084"/>
          </a:xfrm>
        </p:grpSpPr>
        <p:graphicFrame>
          <p:nvGraphicFramePr>
            <p:cNvPr id="37935" name="Object 47">
              <a:extLst>
                <a:ext uri="{FF2B5EF4-FFF2-40B4-BE49-F238E27FC236}">
                  <a16:creationId xmlns:a16="http://schemas.microsoft.com/office/drawing/2014/main" xmlns="" id="{97FDC2C6-01E8-4127-B8AE-E0D2BD91A1F9}"/>
                </a:ext>
              </a:extLst>
            </p:cNvPr>
            <p:cNvGraphicFramePr>
              <a:graphicFrameLocks noChangeAspect="1"/>
            </p:cNvGraphicFramePr>
            <p:nvPr/>
          </p:nvGraphicFramePr>
          <p:xfrm>
            <a:off x="1008" y="672"/>
            <a:ext cx="2352" cy="609"/>
          </p:xfrm>
          <a:graphic>
            <a:graphicData uri="http://schemas.openxmlformats.org/presentationml/2006/ole">
              <mc:AlternateContent xmlns:mc="http://schemas.openxmlformats.org/markup-compatibility/2006">
                <mc:Choice xmlns:v="urn:schemas-microsoft-com:vml" Requires="v">
                  <p:oleObj spid="_x0000_s38038" name="公式" r:id="rId21" imgW="2209680" imgH="609480" progId="Equation.3">
                    <p:embed/>
                  </p:oleObj>
                </mc:Choice>
                <mc:Fallback>
                  <p:oleObj name="公式" r:id="rId21" imgW="2209680" imgH="60948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8" y="672"/>
                          <a:ext cx="2352"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36" name="Text Box 48">
              <a:extLst>
                <a:ext uri="{FF2B5EF4-FFF2-40B4-BE49-F238E27FC236}">
                  <a16:creationId xmlns:a16="http://schemas.microsoft.com/office/drawing/2014/main" xmlns="" id="{26B55797-E603-4E88-B2EE-9C55256D0E14}"/>
                </a:ext>
              </a:extLst>
            </p:cNvPr>
            <p:cNvSpPr txBox="1">
              <a:spLocks noChangeArrowheads="1"/>
            </p:cNvSpPr>
            <p:nvPr/>
          </p:nvSpPr>
          <p:spPr bwMode="auto">
            <a:xfrm>
              <a:off x="3312" y="768"/>
              <a:ext cx="23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CC"/>
                  </a:solidFill>
                  <a:latin typeface="Times New Roman" panose="02020603050405020304" pitchFamily="18" charset="0"/>
                </a:rPr>
                <a:t>干涉相消（</a:t>
              </a:r>
              <a:r>
                <a:rPr lang="zh-CN" altLang="en-US" sz="3200" b="1">
                  <a:solidFill>
                    <a:srgbClr val="0000CC"/>
                  </a:solidFill>
                  <a:effectLst>
                    <a:outerShdw blurRad="38100" dist="38100" dir="2700000" algn="tl">
                      <a:srgbClr val="C0C0C0"/>
                    </a:outerShdw>
                  </a:effectLst>
                  <a:latin typeface="Times New Roman" panose="02020603050405020304" pitchFamily="18" charset="0"/>
                </a:rPr>
                <a:t>暗纹</a:t>
              </a:r>
              <a:r>
                <a:rPr lang="zh-CN" altLang="en-US" sz="3200" b="1">
                  <a:solidFill>
                    <a:srgbClr val="0000CC"/>
                  </a:solidFill>
                  <a:latin typeface="Times New Roman" panose="02020603050405020304" pitchFamily="18" charset="0"/>
                </a:rPr>
                <a:t>）</a:t>
              </a:r>
              <a:endParaRPr lang="zh-CN" altLang="en-US" sz="3200" b="1">
                <a:solidFill>
                  <a:srgbClr val="0000FF"/>
                </a:solidFill>
                <a:latin typeface="Times New Roman" panose="02020603050405020304" pitchFamily="18" charset="0"/>
              </a:endParaRPr>
            </a:p>
          </p:txBody>
        </p:sp>
        <p:graphicFrame>
          <p:nvGraphicFramePr>
            <p:cNvPr id="37937" name="Object 49">
              <a:extLst>
                <a:ext uri="{FF2B5EF4-FFF2-40B4-BE49-F238E27FC236}">
                  <a16:creationId xmlns:a16="http://schemas.microsoft.com/office/drawing/2014/main" xmlns="" id="{4760CFEE-2580-4837-828A-1F6A853005A7}"/>
                </a:ext>
              </a:extLst>
            </p:cNvPr>
            <p:cNvGraphicFramePr>
              <a:graphicFrameLocks noChangeAspect="1"/>
            </p:cNvGraphicFramePr>
            <p:nvPr/>
          </p:nvGraphicFramePr>
          <p:xfrm>
            <a:off x="1008" y="1152"/>
            <a:ext cx="2016" cy="604"/>
          </p:xfrm>
          <a:graphic>
            <a:graphicData uri="http://schemas.openxmlformats.org/presentationml/2006/ole">
              <mc:AlternateContent xmlns:mc="http://schemas.openxmlformats.org/markup-compatibility/2006">
                <mc:Choice xmlns:v="urn:schemas-microsoft-com:vml" Requires="v">
                  <p:oleObj spid="_x0000_s38039" name="公式" r:id="rId23" imgW="2019240" imgH="609480" progId="Equation.3">
                    <p:embed/>
                  </p:oleObj>
                </mc:Choice>
                <mc:Fallback>
                  <p:oleObj name="公式" r:id="rId23" imgW="2019240" imgH="609480" progId="Equation.3">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8" y="1152"/>
                          <a:ext cx="2016"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38" name="Text Box 50">
              <a:extLst>
                <a:ext uri="{FF2B5EF4-FFF2-40B4-BE49-F238E27FC236}">
                  <a16:creationId xmlns:a16="http://schemas.microsoft.com/office/drawing/2014/main" xmlns="" id="{B57EC15D-FD7A-4F8E-AA42-CC9BD056F8C9}"/>
                </a:ext>
              </a:extLst>
            </p:cNvPr>
            <p:cNvSpPr txBox="1">
              <a:spLocks noChangeArrowheads="1"/>
            </p:cNvSpPr>
            <p:nvPr/>
          </p:nvSpPr>
          <p:spPr bwMode="auto">
            <a:xfrm>
              <a:off x="3312" y="1296"/>
              <a:ext cx="2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latin typeface="Times New Roman" panose="02020603050405020304" pitchFamily="18" charset="0"/>
                </a:rPr>
                <a:t>干涉加强（</a:t>
              </a:r>
              <a:r>
                <a:rPr lang="zh-CN" altLang="en-US" sz="3200" b="1">
                  <a:solidFill>
                    <a:srgbClr val="CC0000"/>
                  </a:solidFill>
                  <a:effectLst>
                    <a:outerShdw blurRad="38100" dist="38100" dir="2700000" algn="tl">
                      <a:srgbClr val="C0C0C0"/>
                    </a:outerShdw>
                  </a:effectLst>
                  <a:latin typeface="Times New Roman" panose="02020603050405020304" pitchFamily="18" charset="0"/>
                </a:rPr>
                <a:t>明纹</a:t>
              </a:r>
              <a:r>
                <a:rPr lang="zh-CN" altLang="en-US" sz="3200" b="1">
                  <a:solidFill>
                    <a:srgbClr val="CC0000"/>
                  </a:solidFill>
                  <a:latin typeface="Times New Roman" panose="02020603050405020304" pitchFamily="18" charset="0"/>
                </a:rPr>
                <a:t>）</a:t>
              </a:r>
            </a:p>
          </p:txBody>
        </p:sp>
        <p:sp>
          <p:nvSpPr>
            <p:cNvPr id="37939" name="AutoShape 51">
              <a:extLst>
                <a:ext uri="{FF2B5EF4-FFF2-40B4-BE49-F238E27FC236}">
                  <a16:creationId xmlns:a16="http://schemas.microsoft.com/office/drawing/2014/main" xmlns="" id="{5184F76A-B808-451A-AA23-7CA9FA56A652}"/>
                </a:ext>
              </a:extLst>
            </p:cNvPr>
            <p:cNvSpPr>
              <a:spLocks/>
            </p:cNvSpPr>
            <p:nvPr/>
          </p:nvSpPr>
          <p:spPr bwMode="auto">
            <a:xfrm>
              <a:off x="768" y="864"/>
              <a:ext cx="192" cy="672"/>
            </a:xfrm>
            <a:prstGeom prst="leftBrace">
              <a:avLst>
                <a:gd name="adj1" fmla="val 291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xmlns:p14="http://schemas.microsoft.com/office/powerpoint/2010/main">
        <mc:Choice Requires="p14">
          <p:contentPart p14:bwMode="auto" r:id="rId25">
            <p14:nvContentPartPr>
              <p14:cNvPr id="2" name="墨迹 1"/>
              <p14:cNvContentPartPr/>
              <p14:nvPr/>
            </p14:nvContentPartPr>
            <p14:xfrm>
              <a:off x="5438880" y="3544200"/>
              <a:ext cx="570240" cy="466560"/>
            </p14:xfrm>
          </p:contentPart>
        </mc:Choice>
        <mc:Fallback xmlns="">
          <p:pic>
            <p:nvPicPr>
              <p:cNvPr id="2" name="墨迹 1"/>
              <p:cNvPicPr/>
              <p:nvPr/>
            </p:nvPicPr>
            <p:blipFill>
              <a:blip r:embed="rId26"/>
              <a:stretch>
                <a:fillRect/>
              </a:stretch>
            </p:blipFill>
            <p:spPr>
              <a:xfrm>
                <a:off x="5431680" y="3536280"/>
                <a:ext cx="586440" cy="483120"/>
              </a:xfrm>
              <a:prstGeom prst="rect">
                <a:avLst/>
              </a:prstGeom>
            </p:spPr>
          </p:pic>
        </mc:Fallback>
      </mc:AlternateContent>
      <p:sp>
        <p:nvSpPr>
          <p:cNvPr id="3" name="文本框 2">
            <a:extLst>
              <a:ext uri="{FF2B5EF4-FFF2-40B4-BE49-F238E27FC236}">
                <a16:creationId xmlns:a16="http://schemas.microsoft.com/office/drawing/2014/main" xmlns="" id="{62A8988B-A1DF-475E-81D6-C1893B2C4E31}"/>
              </a:ext>
            </a:extLst>
          </p:cNvPr>
          <p:cNvSpPr txBox="1"/>
          <p:nvPr/>
        </p:nvSpPr>
        <p:spPr>
          <a:xfrm>
            <a:off x="9958597" y="4221163"/>
            <a:ext cx="2232248" cy="830997"/>
          </a:xfrm>
          <a:prstGeom prst="rect">
            <a:avLst/>
          </a:prstGeom>
          <a:solidFill>
            <a:schemeClr val="accent2"/>
          </a:solidFill>
          <a:ln w="28575">
            <a:solidFill>
              <a:schemeClr val="tx1"/>
            </a:solidFill>
          </a:ln>
        </p:spPr>
        <p:txBody>
          <a:bodyPr wrap="square" rtlCol="0">
            <a:spAutoFit/>
          </a:bodyPr>
          <a:lstStyle/>
          <a:p>
            <a:r>
              <a:rPr lang="zh-CN" altLang="en-US" sz="2400" dirty="0"/>
              <a:t>计算条纹位置、条纹宽度</a:t>
            </a:r>
          </a:p>
        </p:txBody>
      </p:sp>
      <mc:AlternateContent xmlns:mc="http://schemas.openxmlformats.org/markup-compatibility/2006">
        <mc:Choice xmlns:p14="http://schemas.microsoft.com/office/powerpoint/2010/main" Requires="p14">
          <p:contentPart p14:bwMode="auto" r:id="rId27">
            <p14:nvContentPartPr>
              <p14:cNvPr id="4" name="墨迹 3"/>
              <p14:cNvContentPartPr/>
              <p14:nvPr/>
            </p14:nvContentPartPr>
            <p14:xfrm>
              <a:off x="1171080" y="1311480"/>
              <a:ext cx="9503280" cy="4124880"/>
            </p14:xfrm>
          </p:contentPart>
        </mc:Choice>
        <mc:Fallback>
          <p:pic>
            <p:nvPicPr>
              <p:cNvPr id="4" name="墨迹 3"/>
              <p:cNvPicPr/>
              <p:nvPr/>
            </p:nvPicPr>
            <p:blipFill>
              <a:blip r:embed="rId28"/>
              <a:stretch>
                <a:fillRect/>
              </a:stretch>
            </p:blipFill>
            <p:spPr>
              <a:xfrm>
                <a:off x="1165320" y="1301400"/>
                <a:ext cx="9519480" cy="4144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940"/>
                                        </p:tgtEl>
                                        <p:attrNameLst>
                                          <p:attrName>style.visibility</p:attrName>
                                        </p:attrNameLst>
                                      </p:cBhvr>
                                      <p:to>
                                        <p:strVal val="visible"/>
                                      </p:to>
                                    </p:set>
                                    <p:animEffect transition="in" filter="blinds(horizontal)">
                                      <p:cBhvr>
                                        <p:cTn id="7" dur="500"/>
                                        <p:tgtEl>
                                          <p:spTgt spid="3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7890"/>
                                        </p:tgtEl>
                                        <p:attrNameLst>
                                          <p:attrName>style.visibility</p:attrName>
                                        </p:attrNameLst>
                                      </p:cBhvr>
                                      <p:to>
                                        <p:strVal val="visible"/>
                                      </p:to>
                                    </p:set>
                                    <p:animEffect transition="in" filter="barn(outVertical)">
                                      <p:cBhvr>
                                        <p:cTn id="12" dur="500"/>
                                        <p:tgtEl>
                                          <p:spTgt spid="378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7915"/>
                                        </p:tgtEl>
                                        <p:attrNameLst>
                                          <p:attrName>style.visibility</p:attrName>
                                        </p:attrNameLst>
                                      </p:cBhvr>
                                      <p:to>
                                        <p:strVal val="visible"/>
                                      </p:to>
                                    </p:set>
                                    <p:animEffect transition="in" filter="barn(outVertical)">
                                      <p:cBhvr>
                                        <p:cTn id="17" dur="500"/>
                                        <p:tgtEl>
                                          <p:spTgt spid="37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灯片编号占位符 1">
            <a:extLst>
              <a:ext uri="{FF2B5EF4-FFF2-40B4-BE49-F238E27FC236}">
                <a16:creationId xmlns:a16="http://schemas.microsoft.com/office/drawing/2014/main" xmlns="" id="{2DC1D4ED-7345-4FCB-97C2-72E2ED16EF73}"/>
              </a:ext>
            </a:extLst>
          </p:cNvPr>
          <p:cNvSpPr>
            <a:spLocks noGrp="1"/>
          </p:cNvSpPr>
          <p:nvPr>
            <p:ph type="sldNum" sz="quarter" idx="12"/>
          </p:nvPr>
        </p:nvSpPr>
        <p:spPr>
          <a:xfrm>
            <a:off x="8610600" y="6356350"/>
            <a:ext cx="2743200" cy="365125"/>
          </a:xfrm>
        </p:spPr>
        <p:txBody>
          <a:bodyPr/>
          <a:lstStyle/>
          <a:p>
            <a:fld id="{9FB56451-EFD2-47A0-B1C7-B3C3706B43C1}" type="slidenum">
              <a:rPr lang="en-US" altLang="zh-CN"/>
              <a:pPr/>
              <a:t>8</a:t>
            </a:fld>
            <a:endParaRPr lang="en-US" altLang="zh-CN"/>
          </a:p>
        </p:txBody>
      </p:sp>
      <p:sp>
        <p:nvSpPr>
          <p:cNvPr id="38915" name="Rectangle 3">
            <a:extLst>
              <a:ext uri="{FF2B5EF4-FFF2-40B4-BE49-F238E27FC236}">
                <a16:creationId xmlns:a16="http://schemas.microsoft.com/office/drawing/2014/main" xmlns="" id="{15A2E541-DC8C-4F7E-8CE3-BB67D6FC474A}"/>
              </a:ext>
            </a:extLst>
          </p:cNvPr>
          <p:cNvSpPr>
            <a:spLocks noChangeArrowheads="1"/>
          </p:cNvSpPr>
          <p:nvPr/>
        </p:nvSpPr>
        <p:spPr bwMode="auto">
          <a:xfrm>
            <a:off x="335360" y="3123407"/>
            <a:ext cx="7924800" cy="3030538"/>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6" name="Group 4">
            <a:extLst>
              <a:ext uri="{FF2B5EF4-FFF2-40B4-BE49-F238E27FC236}">
                <a16:creationId xmlns:a16="http://schemas.microsoft.com/office/drawing/2014/main" xmlns="" id="{5CCA1FE0-DE57-40F9-B4D4-3E119B5F7480}"/>
              </a:ext>
            </a:extLst>
          </p:cNvPr>
          <p:cNvGrpSpPr>
            <a:grpSpLocks/>
          </p:cNvGrpSpPr>
          <p:nvPr/>
        </p:nvGrpSpPr>
        <p:grpSpPr bwMode="auto">
          <a:xfrm>
            <a:off x="625873" y="3123407"/>
            <a:ext cx="7527925" cy="2325688"/>
            <a:chOff x="432" y="1872"/>
            <a:chExt cx="4970" cy="1731"/>
          </a:xfrm>
        </p:grpSpPr>
        <p:graphicFrame>
          <p:nvGraphicFramePr>
            <p:cNvPr id="38917" name="Object 5">
              <a:extLst>
                <a:ext uri="{FF2B5EF4-FFF2-40B4-BE49-F238E27FC236}">
                  <a16:creationId xmlns:a16="http://schemas.microsoft.com/office/drawing/2014/main" xmlns="" id="{2FF4CA70-C4E8-4FCC-AD6B-11820F9A8CF6}"/>
                </a:ext>
              </a:extLst>
            </p:cNvPr>
            <p:cNvGraphicFramePr>
              <a:graphicFrameLocks noChangeAspect="1"/>
            </p:cNvGraphicFramePr>
            <p:nvPr/>
          </p:nvGraphicFramePr>
          <p:xfrm>
            <a:off x="4896" y="3072"/>
            <a:ext cx="506" cy="325"/>
          </p:xfrm>
          <a:graphic>
            <a:graphicData uri="http://schemas.openxmlformats.org/presentationml/2006/ole">
              <mc:AlternateContent xmlns:mc="http://schemas.openxmlformats.org/markup-compatibility/2006">
                <mc:Choice xmlns:v="urn:schemas-microsoft-com:vml" Requires="v">
                  <p:oleObj spid="_x0000_s69902" name="Equation" r:id="rId3" imgW="330120" imgH="177480" progId="Equation.3">
                    <p:embed/>
                  </p:oleObj>
                </mc:Choice>
                <mc:Fallback>
                  <p:oleObj name="Equation" r:id="rId3" imgW="33012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3072"/>
                          <a:ext cx="5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Line 6">
              <a:extLst>
                <a:ext uri="{FF2B5EF4-FFF2-40B4-BE49-F238E27FC236}">
                  <a16:creationId xmlns:a16="http://schemas.microsoft.com/office/drawing/2014/main" xmlns="" id="{568FBEA0-1A1A-4E95-B0A6-4DF78AA063FA}"/>
                </a:ext>
              </a:extLst>
            </p:cNvPr>
            <p:cNvSpPr>
              <a:spLocks noChangeShapeType="1"/>
            </p:cNvSpPr>
            <p:nvPr/>
          </p:nvSpPr>
          <p:spPr bwMode="auto">
            <a:xfrm flipV="1">
              <a:off x="2640" y="1920"/>
              <a:ext cx="0" cy="1152"/>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9" name="Group 7">
              <a:extLst>
                <a:ext uri="{FF2B5EF4-FFF2-40B4-BE49-F238E27FC236}">
                  <a16:creationId xmlns:a16="http://schemas.microsoft.com/office/drawing/2014/main" xmlns="" id="{F973FC39-242D-4B5B-A8ED-9578483F972D}"/>
                </a:ext>
              </a:extLst>
            </p:cNvPr>
            <p:cNvGrpSpPr>
              <a:grpSpLocks/>
            </p:cNvGrpSpPr>
            <p:nvPr/>
          </p:nvGrpSpPr>
          <p:grpSpPr bwMode="auto">
            <a:xfrm>
              <a:off x="720" y="2928"/>
              <a:ext cx="3888" cy="144"/>
              <a:chOff x="864" y="1632"/>
              <a:chExt cx="3888" cy="96"/>
            </a:xfrm>
          </p:grpSpPr>
          <p:sp>
            <p:nvSpPr>
              <p:cNvPr id="38920" name="Line 8">
                <a:extLst>
                  <a:ext uri="{FF2B5EF4-FFF2-40B4-BE49-F238E27FC236}">
                    <a16:creationId xmlns:a16="http://schemas.microsoft.com/office/drawing/2014/main" xmlns="" id="{6B08F17F-6252-4D45-935C-4B59BDA774EB}"/>
                  </a:ext>
                </a:extLst>
              </p:cNvPr>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1" name="Line 9">
                <a:extLst>
                  <a:ext uri="{FF2B5EF4-FFF2-40B4-BE49-F238E27FC236}">
                    <a16:creationId xmlns:a16="http://schemas.microsoft.com/office/drawing/2014/main" xmlns="" id="{C72748A7-8268-427A-9B7E-9EE267512E2F}"/>
                  </a:ext>
                </a:extLst>
              </p:cNvPr>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2" name="Line 10">
                <a:extLst>
                  <a:ext uri="{FF2B5EF4-FFF2-40B4-BE49-F238E27FC236}">
                    <a16:creationId xmlns:a16="http://schemas.microsoft.com/office/drawing/2014/main" xmlns="" id="{F3F300CF-7AF6-4679-B8B1-734CA4397420}"/>
                  </a:ext>
                </a:extLst>
              </p:cNvPr>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3" name="Line 11">
                <a:extLst>
                  <a:ext uri="{FF2B5EF4-FFF2-40B4-BE49-F238E27FC236}">
                    <a16:creationId xmlns:a16="http://schemas.microsoft.com/office/drawing/2014/main" xmlns="" id="{12D42045-7A18-4520-829B-B81DEE27EE09}"/>
                  </a:ext>
                </a:extLst>
              </p:cNvPr>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a:extLst>
                  <a:ext uri="{FF2B5EF4-FFF2-40B4-BE49-F238E27FC236}">
                    <a16:creationId xmlns:a16="http://schemas.microsoft.com/office/drawing/2014/main" xmlns="" id="{D6E9C0DD-C25B-464D-88B1-05D5420E514E}"/>
                  </a:ext>
                </a:extLst>
              </p:cNvPr>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Line 13">
                <a:extLst>
                  <a:ext uri="{FF2B5EF4-FFF2-40B4-BE49-F238E27FC236}">
                    <a16:creationId xmlns:a16="http://schemas.microsoft.com/office/drawing/2014/main" xmlns="" id="{B696D6EA-B16C-42F6-840A-463153E71F29}"/>
                  </a:ext>
                </a:extLst>
              </p:cNvPr>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26" name="Freeform 14">
              <a:extLst>
                <a:ext uri="{FF2B5EF4-FFF2-40B4-BE49-F238E27FC236}">
                  <a16:creationId xmlns:a16="http://schemas.microsoft.com/office/drawing/2014/main" xmlns="" id="{B2A1DA23-3A76-4E73-A80B-23ADE781F295}"/>
                </a:ext>
              </a:extLst>
            </p:cNvPr>
            <p:cNvSpPr>
              <a:spLocks/>
            </p:cNvSpPr>
            <p:nvPr/>
          </p:nvSpPr>
          <p:spPr bwMode="auto">
            <a:xfrm>
              <a:off x="2028" y="2064"/>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27" name="Object 15">
              <a:extLst>
                <a:ext uri="{FF2B5EF4-FFF2-40B4-BE49-F238E27FC236}">
                  <a16:creationId xmlns:a16="http://schemas.microsoft.com/office/drawing/2014/main" xmlns="" id="{4D975E64-0519-4474-AA42-465D7324D38F}"/>
                </a:ext>
              </a:extLst>
            </p:cNvPr>
            <p:cNvGraphicFramePr>
              <a:graphicFrameLocks noChangeAspect="1"/>
            </p:cNvGraphicFramePr>
            <p:nvPr/>
          </p:nvGraphicFramePr>
          <p:xfrm>
            <a:off x="2164" y="1872"/>
            <a:ext cx="332" cy="336"/>
          </p:xfrm>
          <a:graphic>
            <a:graphicData uri="http://schemas.openxmlformats.org/presentationml/2006/ole">
              <mc:AlternateContent xmlns:mc="http://schemas.openxmlformats.org/markup-compatibility/2006">
                <mc:Choice xmlns:v="urn:schemas-microsoft-com:vml" Requires="v">
                  <p:oleObj spid="_x0000_s69903" name="公式" r:id="rId5" imgW="164880" imgH="228600" progId="Equation.3">
                    <p:embed/>
                  </p:oleObj>
                </mc:Choice>
                <mc:Fallback>
                  <p:oleObj name="公式" r:id="rId5" imgW="16488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 y="1872"/>
                          <a:ext cx="3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Line 16">
              <a:extLst>
                <a:ext uri="{FF2B5EF4-FFF2-40B4-BE49-F238E27FC236}">
                  <a16:creationId xmlns:a16="http://schemas.microsoft.com/office/drawing/2014/main" xmlns="" id="{35CA5AC5-3990-4871-B36E-9B930D56275E}"/>
                </a:ext>
              </a:extLst>
            </p:cNvPr>
            <p:cNvSpPr>
              <a:spLocks noChangeShapeType="1"/>
            </p:cNvSpPr>
            <p:nvPr/>
          </p:nvSpPr>
          <p:spPr bwMode="auto">
            <a:xfrm>
              <a:off x="432" y="3072"/>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Freeform 17">
              <a:extLst>
                <a:ext uri="{FF2B5EF4-FFF2-40B4-BE49-F238E27FC236}">
                  <a16:creationId xmlns:a16="http://schemas.microsoft.com/office/drawing/2014/main" xmlns="" id="{24BC8E03-585B-47F8-A1A6-3849FF3CA2A6}"/>
                </a:ext>
              </a:extLst>
            </p:cNvPr>
            <p:cNvSpPr>
              <a:spLocks/>
            </p:cNvSpPr>
            <p:nvPr/>
          </p:nvSpPr>
          <p:spPr bwMode="auto">
            <a:xfrm>
              <a:off x="3264" y="2919"/>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0" name="Freeform 18">
              <a:extLst>
                <a:ext uri="{FF2B5EF4-FFF2-40B4-BE49-F238E27FC236}">
                  <a16:creationId xmlns:a16="http://schemas.microsoft.com/office/drawing/2014/main" xmlns="" id="{D6F630F6-D2AA-4551-8FEC-C1ED3E4B4260}"/>
                </a:ext>
              </a:extLst>
            </p:cNvPr>
            <p:cNvSpPr>
              <a:spLocks/>
            </p:cNvSpPr>
            <p:nvPr/>
          </p:nvSpPr>
          <p:spPr bwMode="auto">
            <a:xfrm>
              <a:off x="576" y="2913"/>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8931" name="Object 19">
              <a:extLst>
                <a:ext uri="{FF2B5EF4-FFF2-40B4-BE49-F238E27FC236}">
                  <a16:creationId xmlns:a16="http://schemas.microsoft.com/office/drawing/2014/main" xmlns="" id="{0372D7B0-1332-486F-8182-2D0741B1106B}"/>
                </a:ext>
              </a:extLst>
            </p:cNvPr>
            <p:cNvGraphicFramePr>
              <a:graphicFrameLocks noChangeAspect="1"/>
            </p:cNvGraphicFramePr>
            <p:nvPr/>
          </p:nvGraphicFramePr>
          <p:xfrm>
            <a:off x="2544" y="3168"/>
            <a:ext cx="208" cy="240"/>
          </p:xfrm>
          <a:graphic>
            <a:graphicData uri="http://schemas.openxmlformats.org/presentationml/2006/ole">
              <mc:AlternateContent xmlns:mc="http://schemas.openxmlformats.org/markup-compatibility/2006">
                <mc:Choice xmlns:v="urn:schemas-microsoft-com:vml" Requires="v">
                  <p:oleObj spid="_x0000_s69904" name="Equation" r:id="rId7" imgW="164880" imgH="190440" progId="Equation.3">
                    <p:embed/>
                  </p:oleObj>
                </mc:Choice>
                <mc:Fallback>
                  <p:oleObj name="Equation" r:id="rId7" imgW="164880" imgH="1904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68"/>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2" name="Object 20">
              <a:extLst>
                <a:ext uri="{FF2B5EF4-FFF2-40B4-BE49-F238E27FC236}">
                  <a16:creationId xmlns:a16="http://schemas.microsoft.com/office/drawing/2014/main" xmlns="" id="{4A9BEC41-1410-48B2-861E-B3F178E5313F}"/>
                </a:ext>
              </a:extLst>
            </p:cNvPr>
            <p:cNvGraphicFramePr>
              <a:graphicFrameLocks noChangeAspect="1"/>
            </p:cNvGraphicFramePr>
            <p:nvPr/>
          </p:nvGraphicFramePr>
          <p:xfrm>
            <a:off x="3115" y="3072"/>
            <a:ext cx="245" cy="528"/>
          </p:xfrm>
          <a:graphic>
            <a:graphicData uri="http://schemas.openxmlformats.org/presentationml/2006/ole">
              <mc:AlternateContent xmlns:mc="http://schemas.openxmlformats.org/markup-compatibility/2006">
                <mc:Choice xmlns:v="urn:schemas-microsoft-com:vml" Requires="v">
                  <p:oleObj spid="_x0000_s69905" name="公式" r:id="rId9" imgW="215640" imgH="609480" progId="Equation.3">
                    <p:embed/>
                  </p:oleObj>
                </mc:Choice>
                <mc:Fallback>
                  <p:oleObj name="公式" r:id="rId9" imgW="215640" imgH="609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5" y="3072"/>
                          <a:ext cx="24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3" name="Object 21">
              <a:extLst>
                <a:ext uri="{FF2B5EF4-FFF2-40B4-BE49-F238E27FC236}">
                  <a16:creationId xmlns:a16="http://schemas.microsoft.com/office/drawing/2014/main" xmlns="" id="{F83325F2-E3F3-4F92-8C3C-2EDDB1B0B788}"/>
                </a:ext>
              </a:extLst>
            </p:cNvPr>
            <p:cNvGraphicFramePr>
              <a:graphicFrameLocks noChangeAspect="1"/>
            </p:cNvGraphicFramePr>
            <p:nvPr/>
          </p:nvGraphicFramePr>
          <p:xfrm>
            <a:off x="3648" y="3072"/>
            <a:ext cx="472" cy="531"/>
          </p:xfrm>
          <a:graphic>
            <a:graphicData uri="http://schemas.openxmlformats.org/presentationml/2006/ole">
              <mc:AlternateContent xmlns:mc="http://schemas.openxmlformats.org/markup-compatibility/2006">
                <mc:Choice xmlns:v="urn:schemas-microsoft-com:vml" Requires="v">
                  <p:oleObj spid="_x0000_s69906" name="Equation" r:id="rId11" imgW="266400" imgH="393480" progId="Equation.3">
                    <p:embed/>
                  </p:oleObj>
                </mc:Choice>
                <mc:Fallback>
                  <p:oleObj name="Equation" r:id="rId11" imgW="266400" imgH="3934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3072"/>
                          <a:ext cx="472"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4" name="Object 22">
              <a:extLst>
                <a:ext uri="{FF2B5EF4-FFF2-40B4-BE49-F238E27FC236}">
                  <a16:creationId xmlns:a16="http://schemas.microsoft.com/office/drawing/2014/main" xmlns="" id="{27834278-BAE4-4325-A9B4-FB922F474E64}"/>
                </a:ext>
              </a:extLst>
            </p:cNvPr>
            <p:cNvGraphicFramePr>
              <a:graphicFrameLocks noChangeAspect="1"/>
            </p:cNvGraphicFramePr>
            <p:nvPr/>
          </p:nvGraphicFramePr>
          <p:xfrm>
            <a:off x="4368" y="3072"/>
            <a:ext cx="404" cy="528"/>
          </p:xfrm>
          <a:graphic>
            <a:graphicData uri="http://schemas.openxmlformats.org/presentationml/2006/ole">
              <mc:AlternateContent xmlns:mc="http://schemas.openxmlformats.org/markup-compatibility/2006">
                <mc:Choice xmlns:v="urn:schemas-microsoft-com:vml" Requires="v">
                  <p:oleObj spid="_x0000_s69907" name="公式" r:id="rId13" imgW="355320" imgH="609480" progId="Equation.3">
                    <p:embed/>
                  </p:oleObj>
                </mc:Choice>
                <mc:Fallback>
                  <p:oleObj name="公式" r:id="rId13" imgW="355320" imgH="6094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072"/>
                          <a:ext cx="40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5" name="Object 23">
              <a:extLst>
                <a:ext uri="{FF2B5EF4-FFF2-40B4-BE49-F238E27FC236}">
                  <a16:creationId xmlns:a16="http://schemas.microsoft.com/office/drawing/2014/main" xmlns="" id="{62731AF7-4E89-4272-A962-B45B66E2B3FB}"/>
                </a:ext>
              </a:extLst>
            </p:cNvPr>
            <p:cNvGraphicFramePr>
              <a:graphicFrameLocks noChangeAspect="1"/>
            </p:cNvGraphicFramePr>
            <p:nvPr/>
          </p:nvGraphicFramePr>
          <p:xfrm>
            <a:off x="1808" y="3072"/>
            <a:ext cx="352" cy="528"/>
          </p:xfrm>
          <a:graphic>
            <a:graphicData uri="http://schemas.openxmlformats.org/presentationml/2006/ole">
              <mc:AlternateContent xmlns:mc="http://schemas.openxmlformats.org/markup-compatibility/2006">
                <mc:Choice xmlns:v="urn:schemas-microsoft-com:vml" Requires="v">
                  <p:oleObj spid="_x0000_s69908" name="公式" r:id="rId15" imgW="406080" imgH="609480" progId="Equation.3">
                    <p:embed/>
                  </p:oleObj>
                </mc:Choice>
                <mc:Fallback>
                  <p:oleObj name="公式" r:id="rId15" imgW="406080" imgH="60948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8" y="3072"/>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6" name="Object 24">
              <a:extLst>
                <a:ext uri="{FF2B5EF4-FFF2-40B4-BE49-F238E27FC236}">
                  <a16:creationId xmlns:a16="http://schemas.microsoft.com/office/drawing/2014/main" xmlns="" id="{E0E842D8-F29D-41DC-9029-3842C9FC3C58}"/>
                </a:ext>
              </a:extLst>
            </p:cNvPr>
            <p:cNvGraphicFramePr>
              <a:graphicFrameLocks noChangeAspect="1"/>
            </p:cNvGraphicFramePr>
            <p:nvPr/>
          </p:nvGraphicFramePr>
          <p:xfrm>
            <a:off x="1056" y="3072"/>
            <a:ext cx="411" cy="528"/>
          </p:xfrm>
          <a:graphic>
            <a:graphicData uri="http://schemas.openxmlformats.org/presentationml/2006/ole">
              <mc:AlternateContent xmlns:mc="http://schemas.openxmlformats.org/markup-compatibility/2006">
                <mc:Choice xmlns:v="urn:schemas-microsoft-com:vml" Requires="v">
                  <p:oleObj spid="_x0000_s69909" name="公式" r:id="rId17" imgW="558720" imgH="609480" progId="Equation.3">
                    <p:embed/>
                  </p:oleObj>
                </mc:Choice>
                <mc:Fallback>
                  <p:oleObj name="公式" r:id="rId17" imgW="558720" imgH="6094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3072"/>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7" name="Object 25">
              <a:extLst>
                <a:ext uri="{FF2B5EF4-FFF2-40B4-BE49-F238E27FC236}">
                  <a16:creationId xmlns:a16="http://schemas.microsoft.com/office/drawing/2014/main" xmlns="" id="{DED6D91B-AD2F-42EB-A3CF-1B646F88CFAD}"/>
                </a:ext>
              </a:extLst>
            </p:cNvPr>
            <p:cNvGraphicFramePr>
              <a:graphicFrameLocks noChangeAspect="1"/>
            </p:cNvGraphicFramePr>
            <p:nvPr/>
          </p:nvGraphicFramePr>
          <p:xfrm>
            <a:off x="432" y="3072"/>
            <a:ext cx="411" cy="528"/>
          </p:xfrm>
          <a:graphic>
            <a:graphicData uri="http://schemas.openxmlformats.org/presentationml/2006/ole">
              <mc:AlternateContent xmlns:mc="http://schemas.openxmlformats.org/markup-compatibility/2006">
                <mc:Choice xmlns:v="urn:schemas-microsoft-com:vml" Requires="v">
                  <p:oleObj spid="_x0000_s69910" name="公式" r:id="rId19" imgW="545760" imgH="609480" progId="Equation.3">
                    <p:embed/>
                  </p:oleObj>
                </mc:Choice>
                <mc:Fallback>
                  <p:oleObj name="公式" r:id="rId19" imgW="545760" imgH="6094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 y="3072"/>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39" name="Rectangle 27">
            <a:extLst>
              <a:ext uri="{FF2B5EF4-FFF2-40B4-BE49-F238E27FC236}">
                <a16:creationId xmlns:a16="http://schemas.microsoft.com/office/drawing/2014/main" xmlns="" id="{83927D80-E64A-4B48-BE1C-D7F2FEDDF704}"/>
              </a:ext>
            </a:extLst>
          </p:cNvPr>
          <p:cNvSpPr>
            <a:spLocks noChangeArrowheads="1"/>
          </p:cNvSpPr>
          <p:nvPr/>
        </p:nvSpPr>
        <p:spPr bwMode="auto">
          <a:xfrm>
            <a:off x="335360" y="1124744"/>
            <a:ext cx="7924800" cy="1933575"/>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0" name="Line 28">
            <a:extLst>
              <a:ext uri="{FF2B5EF4-FFF2-40B4-BE49-F238E27FC236}">
                <a16:creationId xmlns:a16="http://schemas.microsoft.com/office/drawing/2014/main" xmlns="" id="{648686F8-4000-4FAF-A900-E5CBB701D297}"/>
              </a:ext>
            </a:extLst>
          </p:cNvPr>
          <p:cNvSpPr>
            <a:spLocks noChangeShapeType="1"/>
          </p:cNvSpPr>
          <p:nvPr/>
        </p:nvSpPr>
        <p:spPr bwMode="auto">
          <a:xfrm>
            <a:off x="800498" y="2220119"/>
            <a:ext cx="6834188" cy="0"/>
          </a:xfrm>
          <a:prstGeom prst="line">
            <a:avLst/>
          </a:prstGeom>
          <a:noFill/>
          <a:ln w="1270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41" name="Group 29">
            <a:extLst>
              <a:ext uri="{FF2B5EF4-FFF2-40B4-BE49-F238E27FC236}">
                <a16:creationId xmlns:a16="http://schemas.microsoft.com/office/drawing/2014/main" xmlns="" id="{FDC2A95C-19CD-47FC-9E98-B0DCEF0B3A1E}"/>
              </a:ext>
            </a:extLst>
          </p:cNvPr>
          <p:cNvGrpSpPr>
            <a:grpSpLocks/>
          </p:cNvGrpSpPr>
          <p:nvPr/>
        </p:nvGrpSpPr>
        <p:grpSpPr bwMode="auto">
          <a:xfrm>
            <a:off x="3199210" y="1745457"/>
            <a:ext cx="1590675" cy="217488"/>
            <a:chOff x="2064" y="3150"/>
            <a:chExt cx="1050" cy="162"/>
          </a:xfrm>
        </p:grpSpPr>
        <p:sp>
          <p:nvSpPr>
            <p:cNvPr id="38942" name="Freeform 30">
              <a:extLst>
                <a:ext uri="{FF2B5EF4-FFF2-40B4-BE49-F238E27FC236}">
                  <a16:creationId xmlns:a16="http://schemas.microsoft.com/office/drawing/2014/main" xmlns="" id="{7703FEFA-0A5D-4C1E-BF5B-EC56E6B13C82}"/>
                </a:ext>
              </a:extLst>
            </p:cNvPr>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Lst>
              <a:ahLst/>
              <a:cxnLst>
                <a:cxn ang="0">
                  <a:pos x="T0" y="T1"/>
                </a:cxn>
                <a:cxn ang="0">
                  <a:pos x="T2" y="T3"/>
                </a:cxn>
                <a:cxn ang="0">
                  <a:pos x="T4" y="T5"/>
                </a:cxn>
                <a:cxn ang="0">
                  <a:pos x="T6" y="T7"/>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3" name="Line 31">
              <a:extLst>
                <a:ext uri="{FF2B5EF4-FFF2-40B4-BE49-F238E27FC236}">
                  <a16:creationId xmlns:a16="http://schemas.microsoft.com/office/drawing/2014/main" xmlns="" id="{4CE68D8A-87DA-4D6B-954A-34616B8450F7}"/>
                </a:ext>
              </a:extLst>
            </p:cNvPr>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44" name="Group 32">
            <a:extLst>
              <a:ext uri="{FF2B5EF4-FFF2-40B4-BE49-F238E27FC236}">
                <a16:creationId xmlns:a16="http://schemas.microsoft.com/office/drawing/2014/main" xmlns="" id="{ECA8DD90-5A68-4342-B586-D2F5E06AC0B7}"/>
              </a:ext>
            </a:extLst>
          </p:cNvPr>
          <p:cNvGrpSpPr>
            <a:grpSpLocks/>
          </p:cNvGrpSpPr>
          <p:nvPr/>
        </p:nvGrpSpPr>
        <p:grpSpPr bwMode="auto">
          <a:xfrm>
            <a:off x="5089923" y="2002632"/>
            <a:ext cx="1590675" cy="217488"/>
            <a:chOff x="2064" y="3150"/>
            <a:chExt cx="1050" cy="162"/>
          </a:xfrm>
        </p:grpSpPr>
        <p:sp>
          <p:nvSpPr>
            <p:cNvPr id="38945" name="Freeform 33">
              <a:extLst>
                <a:ext uri="{FF2B5EF4-FFF2-40B4-BE49-F238E27FC236}">
                  <a16:creationId xmlns:a16="http://schemas.microsoft.com/office/drawing/2014/main" xmlns="" id="{5B0A7283-A05F-400E-A0C4-016F7DA6B484}"/>
                </a:ext>
              </a:extLst>
            </p:cNvPr>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Lst>
              <a:ahLst/>
              <a:cxnLst>
                <a:cxn ang="0">
                  <a:pos x="T0" y="T1"/>
                </a:cxn>
                <a:cxn ang="0">
                  <a:pos x="T2" y="T3"/>
                </a:cxn>
                <a:cxn ang="0">
                  <a:pos x="T4" y="T5"/>
                </a:cxn>
                <a:cxn ang="0">
                  <a:pos x="T6" y="T7"/>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6" name="Line 34">
              <a:extLst>
                <a:ext uri="{FF2B5EF4-FFF2-40B4-BE49-F238E27FC236}">
                  <a16:creationId xmlns:a16="http://schemas.microsoft.com/office/drawing/2014/main" xmlns="" id="{5A8F4822-828C-467E-A536-38FF57E37AC1}"/>
                </a:ext>
              </a:extLst>
            </p:cNvPr>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47" name="Rectangle 35">
            <a:extLst>
              <a:ext uri="{FF2B5EF4-FFF2-40B4-BE49-F238E27FC236}">
                <a16:creationId xmlns:a16="http://schemas.microsoft.com/office/drawing/2014/main" xmlns="" id="{13C38D03-B008-461D-BB38-499333A556E0}"/>
              </a:ext>
            </a:extLst>
          </p:cNvPr>
          <p:cNvSpPr>
            <a:spLocks noChangeArrowheads="1"/>
          </p:cNvSpPr>
          <p:nvPr/>
        </p:nvSpPr>
        <p:spPr bwMode="auto">
          <a:xfrm>
            <a:off x="3199210" y="1512094"/>
            <a:ext cx="73025" cy="450850"/>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8" name="Rectangle 36">
            <a:extLst>
              <a:ext uri="{FF2B5EF4-FFF2-40B4-BE49-F238E27FC236}">
                <a16:creationId xmlns:a16="http://schemas.microsoft.com/office/drawing/2014/main" xmlns="" id="{BBD713B8-C28F-4DC5-A296-CE37681A8D90}"/>
              </a:ext>
            </a:extLst>
          </p:cNvPr>
          <p:cNvSpPr>
            <a:spLocks noChangeArrowheads="1"/>
          </p:cNvSpPr>
          <p:nvPr/>
        </p:nvSpPr>
        <p:spPr bwMode="auto">
          <a:xfrm>
            <a:off x="3199210" y="2478882"/>
            <a:ext cx="73025" cy="450850"/>
          </a:xfrm>
          <a:prstGeom prst="rect">
            <a:avLst/>
          </a:prstGeom>
          <a:solidFill>
            <a:srgbClr val="6633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9" name="Line 37">
            <a:extLst>
              <a:ext uri="{FF2B5EF4-FFF2-40B4-BE49-F238E27FC236}">
                <a16:creationId xmlns:a16="http://schemas.microsoft.com/office/drawing/2014/main" xmlns="" id="{621FF6A9-84F1-4E75-94C6-106FF515BEC6}"/>
              </a:ext>
            </a:extLst>
          </p:cNvPr>
          <p:cNvSpPr>
            <a:spLocks noChangeShapeType="1"/>
          </p:cNvSpPr>
          <p:nvPr/>
        </p:nvSpPr>
        <p:spPr bwMode="auto">
          <a:xfrm>
            <a:off x="2399110" y="1962944"/>
            <a:ext cx="873125"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0" name="Line 38">
            <a:extLst>
              <a:ext uri="{FF2B5EF4-FFF2-40B4-BE49-F238E27FC236}">
                <a16:creationId xmlns:a16="http://schemas.microsoft.com/office/drawing/2014/main" xmlns="" id="{13C249BF-EA68-49CE-9A80-BE75991C52A8}"/>
              </a:ext>
            </a:extLst>
          </p:cNvPr>
          <p:cNvSpPr>
            <a:spLocks noChangeShapeType="1"/>
          </p:cNvSpPr>
          <p:nvPr/>
        </p:nvSpPr>
        <p:spPr bwMode="auto">
          <a:xfrm>
            <a:off x="2399110" y="2091532"/>
            <a:ext cx="873125"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1" name="Line 39">
            <a:extLst>
              <a:ext uri="{FF2B5EF4-FFF2-40B4-BE49-F238E27FC236}">
                <a16:creationId xmlns:a16="http://schemas.microsoft.com/office/drawing/2014/main" xmlns="" id="{4C7B901C-07CD-49C6-B6AC-51A213BFA3FD}"/>
              </a:ext>
            </a:extLst>
          </p:cNvPr>
          <p:cNvSpPr>
            <a:spLocks noChangeShapeType="1"/>
          </p:cNvSpPr>
          <p:nvPr/>
        </p:nvSpPr>
        <p:spPr bwMode="auto">
          <a:xfrm>
            <a:off x="2327673" y="2220119"/>
            <a:ext cx="87153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Line 40">
            <a:extLst>
              <a:ext uri="{FF2B5EF4-FFF2-40B4-BE49-F238E27FC236}">
                <a16:creationId xmlns:a16="http://schemas.microsoft.com/office/drawing/2014/main" xmlns="" id="{69E14F69-19E3-455D-A4DC-3A7C89C8834A}"/>
              </a:ext>
            </a:extLst>
          </p:cNvPr>
          <p:cNvSpPr>
            <a:spLocks noChangeShapeType="1"/>
          </p:cNvSpPr>
          <p:nvPr/>
        </p:nvSpPr>
        <p:spPr bwMode="auto">
          <a:xfrm>
            <a:off x="2399110" y="2348707"/>
            <a:ext cx="873125"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3" name="Line 41">
            <a:extLst>
              <a:ext uri="{FF2B5EF4-FFF2-40B4-BE49-F238E27FC236}">
                <a16:creationId xmlns:a16="http://schemas.microsoft.com/office/drawing/2014/main" xmlns="" id="{B07FD4D1-CC55-48D3-AA69-54861B93FE6B}"/>
              </a:ext>
            </a:extLst>
          </p:cNvPr>
          <p:cNvSpPr>
            <a:spLocks noChangeShapeType="1"/>
          </p:cNvSpPr>
          <p:nvPr/>
        </p:nvSpPr>
        <p:spPr bwMode="auto">
          <a:xfrm>
            <a:off x="2399110" y="2478882"/>
            <a:ext cx="873125"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4" name="Line 42">
            <a:extLst>
              <a:ext uri="{FF2B5EF4-FFF2-40B4-BE49-F238E27FC236}">
                <a16:creationId xmlns:a16="http://schemas.microsoft.com/office/drawing/2014/main" xmlns="" id="{AFFC02B1-99AA-4EEE-854C-E640FD03B1DC}"/>
              </a:ext>
            </a:extLst>
          </p:cNvPr>
          <p:cNvSpPr>
            <a:spLocks noChangeShapeType="1"/>
          </p:cNvSpPr>
          <p:nvPr/>
        </p:nvSpPr>
        <p:spPr bwMode="auto">
          <a:xfrm flipV="1">
            <a:off x="3199210" y="1704182"/>
            <a:ext cx="1817688" cy="25876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5" name="Line 43">
            <a:extLst>
              <a:ext uri="{FF2B5EF4-FFF2-40B4-BE49-F238E27FC236}">
                <a16:creationId xmlns:a16="http://schemas.microsoft.com/office/drawing/2014/main" xmlns="" id="{41A4CFE6-820B-4FE7-B190-AF30FBFF5509}"/>
              </a:ext>
            </a:extLst>
          </p:cNvPr>
          <p:cNvSpPr>
            <a:spLocks noChangeShapeType="1"/>
          </p:cNvSpPr>
          <p:nvPr/>
        </p:nvSpPr>
        <p:spPr bwMode="auto">
          <a:xfrm flipV="1">
            <a:off x="3199210" y="1834357"/>
            <a:ext cx="1817688" cy="257175"/>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6" name="Line 44">
            <a:extLst>
              <a:ext uri="{FF2B5EF4-FFF2-40B4-BE49-F238E27FC236}">
                <a16:creationId xmlns:a16="http://schemas.microsoft.com/office/drawing/2014/main" xmlns="" id="{A6E9FD6E-E43E-4493-86DB-C4E7061661EE}"/>
              </a:ext>
            </a:extLst>
          </p:cNvPr>
          <p:cNvSpPr>
            <a:spLocks noChangeShapeType="1"/>
          </p:cNvSpPr>
          <p:nvPr/>
        </p:nvSpPr>
        <p:spPr bwMode="auto">
          <a:xfrm flipV="1">
            <a:off x="3199210" y="1962944"/>
            <a:ext cx="1817688" cy="257175"/>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7" name="Line 45">
            <a:extLst>
              <a:ext uri="{FF2B5EF4-FFF2-40B4-BE49-F238E27FC236}">
                <a16:creationId xmlns:a16="http://schemas.microsoft.com/office/drawing/2014/main" xmlns="" id="{D5FC7E86-C766-4FF7-BBED-E551023A52CB}"/>
              </a:ext>
            </a:extLst>
          </p:cNvPr>
          <p:cNvSpPr>
            <a:spLocks noChangeShapeType="1"/>
          </p:cNvSpPr>
          <p:nvPr/>
        </p:nvSpPr>
        <p:spPr bwMode="auto">
          <a:xfrm flipV="1">
            <a:off x="3199210" y="2091532"/>
            <a:ext cx="1817688" cy="257175"/>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8" name="Line 46">
            <a:extLst>
              <a:ext uri="{FF2B5EF4-FFF2-40B4-BE49-F238E27FC236}">
                <a16:creationId xmlns:a16="http://schemas.microsoft.com/office/drawing/2014/main" xmlns="" id="{F26801B3-8AED-4E17-BE2A-189FBB9B800D}"/>
              </a:ext>
            </a:extLst>
          </p:cNvPr>
          <p:cNvSpPr>
            <a:spLocks noChangeShapeType="1"/>
          </p:cNvSpPr>
          <p:nvPr/>
        </p:nvSpPr>
        <p:spPr bwMode="auto">
          <a:xfrm flipV="1">
            <a:off x="3199210" y="1962944"/>
            <a:ext cx="3781425" cy="51593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9" name="Rectangle 47">
            <a:extLst>
              <a:ext uri="{FF2B5EF4-FFF2-40B4-BE49-F238E27FC236}">
                <a16:creationId xmlns:a16="http://schemas.microsoft.com/office/drawing/2014/main" xmlns="" id="{60AECBC2-4782-4903-8BA5-F2A3B7AB1667}"/>
              </a:ext>
            </a:extLst>
          </p:cNvPr>
          <p:cNvSpPr>
            <a:spLocks noChangeArrowheads="1"/>
          </p:cNvSpPr>
          <p:nvPr/>
        </p:nvSpPr>
        <p:spPr bwMode="auto">
          <a:xfrm>
            <a:off x="6980635" y="1447007"/>
            <a:ext cx="73025" cy="1546225"/>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0" name="Line 48">
            <a:extLst>
              <a:ext uri="{FF2B5EF4-FFF2-40B4-BE49-F238E27FC236}">
                <a16:creationId xmlns:a16="http://schemas.microsoft.com/office/drawing/2014/main" xmlns="" id="{C78CECB5-93DD-49BD-AA79-CC551B49A85D}"/>
              </a:ext>
            </a:extLst>
          </p:cNvPr>
          <p:cNvSpPr>
            <a:spLocks noChangeShapeType="1"/>
          </p:cNvSpPr>
          <p:nvPr/>
        </p:nvSpPr>
        <p:spPr bwMode="auto">
          <a:xfrm flipV="1">
            <a:off x="5016898" y="1962944"/>
            <a:ext cx="1963738" cy="12858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1" name="Line 49">
            <a:extLst>
              <a:ext uri="{FF2B5EF4-FFF2-40B4-BE49-F238E27FC236}">
                <a16:creationId xmlns:a16="http://schemas.microsoft.com/office/drawing/2014/main" xmlns="" id="{FAF62D86-462F-4BC1-B37F-F8C34481C1AA}"/>
              </a:ext>
            </a:extLst>
          </p:cNvPr>
          <p:cNvSpPr>
            <a:spLocks noChangeShapeType="1"/>
          </p:cNvSpPr>
          <p:nvPr/>
        </p:nvSpPr>
        <p:spPr bwMode="auto">
          <a:xfrm>
            <a:off x="5016898" y="1962944"/>
            <a:ext cx="196373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2" name="Line 50">
            <a:extLst>
              <a:ext uri="{FF2B5EF4-FFF2-40B4-BE49-F238E27FC236}">
                <a16:creationId xmlns:a16="http://schemas.microsoft.com/office/drawing/2014/main" xmlns="" id="{3A6550C3-7B78-4240-A655-0E7133C06A64}"/>
              </a:ext>
            </a:extLst>
          </p:cNvPr>
          <p:cNvSpPr>
            <a:spLocks noChangeShapeType="1"/>
          </p:cNvSpPr>
          <p:nvPr/>
        </p:nvSpPr>
        <p:spPr bwMode="auto">
          <a:xfrm>
            <a:off x="5016898" y="1834357"/>
            <a:ext cx="1963738" cy="12858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3" name="Line 51">
            <a:extLst>
              <a:ext uri="{FF2B5EF4-FFF2-40B4-BE49-F238E27FC236}">
                <a16:creationId xmlns:a16="http://schemas.microsoft.com/office/drawing/2014/main" xmlns="" id="{D660FFE0-9933-4F26-8AA7-DBFDDEABBEDD}"/>
              </a:ext>
            </a:extLst>
          </p:cNvPr>
          <p:cNvSpPr>
            <a:spLocks noChangeShapeType="1"/>
          </p:cNvSpPr>
          <p:nvPr/>
        </p:nvSpPr>
        <p:spPr bwMode="auto">
          <a:xfrm>
            <a:off x="5016898" y="1704182"/>
            <a:ext cx="1963738" cy="25876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4" name="Line 52">
            <a:extLst>
              <a:ext uri="{FF2B5EF4-FFF2-40B4-BE49-F238E27FC236}">
                <a16:creationId xmlns:a16="http://schemas.microsoft.com/office/drawing/2014/main" xmlns="" id="{E032AAED-C6AB-440E-BCD1-7E16916E861C}"/>
              </a:ext>
            </a:extLst>
          </p:cNvPr>
          <p:cNvSpPr>
            <a:spLocks noChangeShapeType="1"/>
          </p:cNvSpPr>
          <p:nvPr/>
        </p:nvSpPr>
        <p:spPr bwMode="auto">
          <a:xfrm flipV="1">
            <a:off x="1310085" y="1962944"/>
            <a:ext cx="1089025" cy="257175"/>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5" name="Line 53">
            <a:extLst>
              <a:ext uri="{FF2B5EF4-FFF2-40B4-BE49-F238E27FC236}">
                <a16:creationId xmlns:a16="http://schemas.microsoft.com/office/drawing/2014/main" xmlns="" id="{850E18A9-B5B1-4971-A9F5-9CA159F28351}"/>
              </a:ext>
            </a:extLst>
          </p:cNvPr>
          <p:cNvSpPr>
            <a:spLocks noChangeShapeType="1"/>
          </p:cNvSpPr>
          <p:nvPr/>
        </p:nvSpPr>
        <p:spPr bwMode="auto">
          <a:xfrm>
            <a:off x="1310085" y="2220119"/>
            <a:ext cx="1017588"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6" name="Line 54">
            <a:extLst>
              <a:ext uri="{FF2B5EF4-FFF2-40B4-BE49-F238E27FC236}">
                <a16:creationId xmlns:a16="http://schemas.microsoft.com/office/drawing/2014/main" xmlns="" id="{D6F8C2DF-8751-4719-91F8-3A9BB388EABA}"/>
              </a:ext>
            </a:extLst>
          </p:cNvPr>
          <p:cNvSpPr>
            <a:spLocks noChangeShapeType="1"/>
          </p:cNvSpPr>
          <p:nvPr/>
        </p:nvSpPr>
        <p:spPr bwMode="auto">
          <a:xfrm flipV="1">
            <a:off x="1310085" y="2091532"/>
            <a:ext cx="1089025" cy="12858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7" name="Line 55">
            <a:extLst>
              <a:ext uri="{FF2B5EF4-FFF2-40B4-BE49-F238E27FC236}">
                <a16:creationId xmlns:a16="http://schemas.microsoft.com/office/drawing/2014/main" xmlns="" id="{64666DD4-24F1-4039-84E2-347FE01BACB8}"/>
              </a:ext>
            </a:extLst>
          </p:cNvPr>
          <p:cNvSpPr>
            <a:spLocks noChangeShapeType="1"/>
          </p:cNvSpPr>
          <p:nvPr/>
        </p:nvSpPr>
        <p:spPr bwMode="auto">
          <a:xfrm>
            <a:off x="1310085" y="2220119"/>
            <a:ext cx="1089025" cy="12858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Line 56">
            <a:extLst>
              <a:ext uri="{FF2B5EF4-FFF2-40B4-BE49-F238E27FC236}">
                <a16:creationId xmlns:a16="http://schemas.microsoft.com/office/drawing/2014/main" xmlns="" id="{CDF3A4C7-65C8-4F4C-9F60-8229BF6C55B4}"/>
              </a:ext>
            </a:extLst>
          </p:cNvPr>
          <p:cNvSpPr>
            <a:spLocks noChangeShapeType="1"/>
          </p:cNvSpPr>
          <p:nvPr/>
        </p:nvSpPr>
        <p:spPr bwMode="auto">
          <a:xfrm>
            <a:off x="1310085" y="2220119"/>
            <a:ext cx="1089025" cy="25876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69" name="Object 57">
            <a:extLst>
              <a:ext uri="{FF2B5EF4-FFF2-40B4-BE49-F238E27FC236}">
                <a16:creationId xmlns:a16="http://schemas.microsoft.com/office/drawing/2014/main" xmlns="" id="{8C638AB2-50C7-43EF-BE15-CC54A452A2A6}"/>
              </a:ext>
            </a:extLst>
          </p:cNvPr>
          <p:cNvGraphicFramePr>
            <a:graphicFrameLocks noChangeAspect="1"/>
          </p:cNvGraphicFramePr>
          <p:nvPr/>
        </p:nvGraphicFramePr>
        <p:xfrm>
          <a:off x="2105423" y="1381919"/>
          <a:ext cx="484188" cy="515938"/>
        </p:xfrm>
        <a:graphic>
          <a:graphicData uri="http://schemas.openxmlformats.org/presentationml/2006/ole">
            <mc:AlternateContent xmlns:mc="http://schemas.openxmlformats.org/markup-compatibility/2006">
              <mc:Choice xmlns:v="urn:schemas-microsoft-com:vml" Requires="v">
                <p:oleObj spid="_x0000_s69911" name="Equation" r:id="rId21" imgW="177480" imgH="215640" progId="Equation.3">
                  <p:embed/>
                </p:oleObj>
              </mc:Choice>
              <mc:Fallback>
                <p:oleObj name="Equation" r:id="rId21" imgW="177480" imgH="215640" progId="Equation.3">
                  <p:embed/>
                  <p:pic>
                    <p:nvPicPr>
                      <p:cNvPr id="0" name="Object 57"/>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5423" y="1381919"/>
                        <a:ext cx="4841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0" name="Object 58">
            <a:extLst>
              <a:ext uri="{FF2B5EF4-FFF2-40B4-BE49-F238E27FC236}">
                <a16:creationId xmlns:a16="http://schemas.microsoft.com/office/drawing/2014/main" xmlns="" id="{C0725AEB-3CA9-4CE9-B191-13B7012F0D6F}"/>
              </a:ext>
            </a:extLst>
          </p:cNvPr>
          <p:cNvGraphicFramePr>
            <a:graphicFrameLocks noChangeAspect="1"/>
          </p:cNvGraphicFramePr>
          <p:nvPr/>
        </p:nvGraphicFramePr>
        <p:xfrm>
          <a:off x="4478735" y="1127919"/>
          <a:ext cx="509588" cy="512763"/>
        </p:xfrm>
        <a:graphic>
          <a:graphicData uri="http://schemas.openxmlformats.org/presentationml/2006/ole">
            <mc:AlternateContent xmlns:mc="http://schemas.openxmlformats.org/markup-compatibility/2006">
              <mc:Choice xmlns:v="urn:schemas-microsoft-com:vml" Requires="v">
                <p:oleObj spid="_x0000_s69912" name="Equation" r:id="rId23" imgW="190440" imgH="215640" progId="Equation.3">
                  <p:embed/>
                </p:oleObj>
              </mc:Choice>
              <mc:Fallback>
                <p:oleObj name="Equation" r:id="rId23" imgW="190440" imgH="215640" progId="Equation.3">
                  <p:embed/>
                  <p:pic>
                    <p:nvPicPr>
                      <p:cNvPr id="0" name="Object 58"/>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78735" y="1127919"/>
                        <a:ext cx="5095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71" name="Line 59">
            <a:extLst>
              <a:ext uri="{FF2B5EF4-FFF2-40B4-BE49-F238E27FC236}">
                <a16:creationId xmlns:a16="http://schemas.microsoft.com/office/drawing/2014/main" xmlns="" id="{E33DB8F6-A7C2-4376-BF9A-169B2A693BA5}"/>
              </a:ext>
            </a:extLst>
          </p:cNvPr>
          <p:cNvSpPr>
            <a:spLocks noChangeShapeType="1"/>
          </p:cNvSpPr>
          <p:nvPr/>
        </p:nvSpPr>
        <p:spPr bwMode="auto">
          <a:xfrm>
            <a:off x="5016898" y="2864644"/>
            <a:ext cx="1963738"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72" name="Object 60">
            <a:extLst>
              <a:ext uri="{FF2B5EF4-FFF2-40B4-BE49-F238E27FC236}">
                <a16:creationId xmlns:a16="http://schemas.microsoft.com/office/drawing/2014/main" xmlns="" id="{943E5958-11C0-4066-A74E-5F8D4033053F}"/>
              </a:ext>
            </a:extLst>
          </p:cNvPr>
          <p:cNvGraphicFramePr>
            <a:graphicFrameLocks noChangeAspect="1"/>
          </p:cNvGraphicFramePr>
          <p:nvPr/>
        </p:nvGraphicFramePr>
        <p:xfrm>
          <a:off x="5890023" y="2478882"/>
          <a:ext cx="565150" cy="450850"/>
        </p:xfrm>
        <a:graphic>
          <a:graphicData uri="http://schemas.openxmlformats.org/presentationml/2006/ole">
            <mc:AlternateContent xmlns:mc="http://schemas.openxmlformats.org/markup-compatibility/2006">
              <mc:Choice xmlns:v="urn:schemas-microsoft-com:vml" Requires="v">
                <p:oleObj spid="_x0000_s69913" name="公式" r:id="rId25" imgW="215640" imgH="304560" progId="Equation.3">
                  <p:embed/>
                </p:oleObj>
              </mc:Choice>
              <mc:Fallback>
                <p:oleObj name="公式" r:id="rId25" imgW="215640" imgH="304560" progId="Equation.3">
                  <p:embed/>
                  <p:pic>
                    <p:nvPicPr>
                      <p:cNvPr id="0" name="Object 60"/>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90023" y="2478882"/>
                        <a:ext cx="5651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6" name="Object 64">
            <a:extLst>
              <a:ext uri="{FF2B5EF4-FFF2-40B4-BE49-F238E27FC236}">
                <a16:creationId xmlns:a16="http://schemas.microsoft.com/office/drawing/2014/main" xmlns="" id="{247A465D-574E-4F42-A730-CB0C40AF85D6}"/>
              </a:ext>
            </a:extLst>
          </p:cNvPr>
          <p:cNvGraphicFramePr>
            <a:graphicFrameLocks noChangeAspect="1"/>
          </p:cNvGraphicFramePr>
          <p:nvPr/>
        </p:nvGraphicFramePr>
        <p:xfrm>
          <a:off x="1037035" y="1629569"/>
          <a:ext cx="371475" cy="461963"/>
        </p:xfrm>
        <a:graphic>
          <a:graphicData uri="http://schemas.openxmlformats.org/presentationml/2006/ole">
            <mc:AlternateContent xmlns:mc="http://schemas.openxmlformats.org/markup-compatibility/2006">
              <mc:Choice xmlns:v="urn:schemas-microsoft-com:vml" Requires="v">
                <p:oleObj spid="_x0000_s69914" name="公式" r:id="rId27" imgW="126720" imgH="177480" progId="Equation.3">
                  <p:embed/>
                </p:oleObj>
              </mc:Choice>
              <mc:Fallback>
                <p:oleObj name="公式" r:id="rId27" imgW="126720" imgH="177480" progId="Equation.3">
                  <p:embed/>
                  <p:pic>
                    <p:nvPicPr>
                      <p:cNvPr id="0" name="Object 64"/>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37035" y="1629569"/>
                        <a:ext cx="3714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77" name="Oval 65">
            <a:extLst>
              <a:ext uri="{FF2B5EF4-FFF2-40B4-BE49-F238E27FC236}">
                <a16:creationId xmlns:a16="http://schemas.microsoft.com/office/drawing/2014/main" xmlns="" id="{3044B9E7-257D-4E82-801A-AC4293EDC534}"/>
              </a:ext>
            </a:extLst>
          </p:cNvPr>
          <p:cNvSpPr>
            <a:spLocks noChangeArrowheads="1"/>
          </p:cNvSpPr>
          <p:nvPr/>
        </p:nvSpPr>
        <p:spPr bwMode="auto">
          <a:xfrm>
            <a:off x="2254648" y="1834357"/>
            <a:ext cx="144463" cy="836613"/>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8" name="Oval 66">
            <a:extLst>
              <a:ext uri="{FF2B5EF4-FFF2-40B4-BE49-F238E27FC236}">
                <a16:creationId xmlns:a16="http://schemas.microsoft.com/office/drawing/2014/main" xmlns="" id="{42845AA9-2A13-4198-BA28-8B4F01DF036B}"/>
              </a:ext>
            </a:extLst>
          </p:cNvPr>
          <p:cNvSpPr>
            <a:spLocks noChangeArrowheads="1"/>
          </p:cNvSpPr>
          <p:nvPr/>
        </p:nvSpPr>
        <p:spPr bwMode="auto">
          <a:xfrm>
            <a:off x="4943873" y="1575594"/>
            <a:ext cx="219075" cy="1289050"/>
          </a:xfrm>
          <a:prstGeom prst="ellipse">
            <a:avLst/>
          </a:prstGeom>
          <a:solidFill>
            <a:srgbClr val="00FFCC">
              <a:alpha val="50000"/>
            </a:srgbClr>
          </a:solidFill>
          <a:ln w="19050">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79" name="Object 67">
            <a:extLst>
              <a:ext uri="{FF2B5EF4-FFF2-40B4-BE49-F238E27FC236}">
                <a16:creationId xmlns:a16="http://schemas.microsoft.com/office/drawing/2014/main" xmlns="" id="{81A2B453-D660-41B9-8CBE-A8BD2AB10147}"/>
              </a:ext>
            </a:extLst>
          </p:cNvPr>
          <p:cNvGraphicFramePr>
            <a:graphicFrameLocks noChangeAspect="1"/>
          </p:cNvGraphicFramePr>
          <p:nvPr/>
        </p:nvGraphicFramePr>
        <p:xfrm>
          <a:off x="2753123" y="1189832"/>
          <a:ext cx="436563" cy="385763"/>
        </p:xfrm>
        <a:graphic>
          <a:graphicData uri="http://schemas.openxmlformats.org/presentationml/2006/ole">
            <mc:AlternateContent xmlns:mc="http://schemas.openxmlformats.org/markup-compatibility/2006">
              <mc:Choice xmlns:v="urn:schemas-microsoft-com:vml" Requires="v">
                <p:oleObj spid="_x0000_s69915" name="Equation" r:id="rId29" imgW="164880" imgH="164880" progId="Equation.3">
                  <p:embed/>
                </p:oleObj>
              </mc:Choice>
              <mc:Fallback>
                <p:oleObj name="Equation" r:id="rId29" imgW="164880" imgH="164880" progId="Equation.3">
                  <p:embed/>
                  <p:pic>
                    <p:nvPicPr>
                      <p:cNvPr id="0" name="Object 6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53123" y="1189832"/>
                        <a:ext cx="4365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0" name="Object 68">
            <a:extLst>
              <a:ext uri="{FF2B5EF4-FFF2-40B4-BE49-F238E27FC236}">
                <a16:creationId xmlns:a16="http://schemas.microsoft.com/office/drawing/2014/main" xmlns="" id="{F1BADB69-B691-4585-A5D3-DF49C44A5D97}"/>
              </a:ext>
            </a:extLst>
          </p:cNvPr>
          <p:cNvGraphicFramePr>
            <a:graphicFrameLocks noChangeAspect="1"/>
          </p:cNvGraphicFramePr>
          <p:nvPr/>
        </p:nvGraphicFramePr>
        <p:xfrm>
          <a:off x="6510735" y="1189832"/>
          <a:ext cx="368300" cy="385763"/>
        </p:xfrm>
        <a:graphic>
          <a:graphicData uri="http://schemas.openxmlformats.org/presentationml/2006/ole">
            <mc:AlternateContent xmlns:mc="http://schemas.openxmlformats.org/markup-compatibility/2006">
              <mc:Choice xmlns:v="urn:schemas-microsoft-com:vml" Requires="v">
                <p:oleObj spid="_x0000_s69916" name="Equation" r:id="rId31" imgW="139680" imgH="164880" progId="Equation.3">
                  <p:embed/>
                </p:oleObj>
              </mc:Choice>
              <mc:Fallback>
                <p:oleObj name="Equation" r:id="rId31" imgW="139680" imgH="164880" progId="Equation.3">
                  <p:embed/>
                  <p:pic>
                    <p:nvPicPr>
                      <p:cNvPr id="0" name="Object 6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10735" y="1189832"/>
                        <a:ext cx="3683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1" name="Object 69">
            <a:extLst>
              <a:ext uri="{FF2B5EF4-FFF2-40B4-BE49-F238E27FC236}">
                <a16:creationId xmlns:a16="http://schemas.microsoft.com/office/drawing/2014/main" xmlns="" id="{9F31C5E3-37B2-43B1-B774-1F5003279E80}"/>
              </a:ext>
            </a:extLst>
          </p:cNvPr>
          <p:cNvGraphicFramePr>
            <a:graphicFrameLocks noChangeAspect="1"/>
          </p:cNvGraphicFramePr>
          <p:nvPr/>
        </p:nvGraphicFramePr>
        <p:xfrm>
          <a:off x="7021910" y="2220119"/>
          <a:ext cx="395288" cy="407988"/>
        </p:xfrm>
        <a:graphic>
          <a:graphicData uri="http://schemas.openxmlformats.org/presentationml/2006/ole">
            <mc:AlternateContent xmlns:mc="http://schemas.openxmlformats.org/markup-compatibility/2006">
              <mc:Choice xmlns:v="urn:schemas-microsoft-com:vml" Requires="v">
                <p:oleObj spid="_x0000_s69917" name="Equation" r:id="rId33" imgW="152280" imgH="177480" progId="Equation.3">
                  <p:embed/>
                </p:oleObj>
              </mc:Choice>
              <mc:Fallback>
                <p:oleObj name="Equation" r:id="rId33" imgW="152280" imgH="177480" progId="Equation.3">
                  <p:embed/>
                  <p:pic>
                    <p:nvPicPr>
                      <p:cNvPr id="0" name="Object 6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21910" y="2220119"/>
                        <a:ext cx="3952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84" name="Line 72">
            <a:extLst>
              <a:ext uri="{FF2B5EF4-FFF2-40B4-BE49-F238E27FC236}">
                <a16:creationId xmlns:a16="http://schemas.microsoft.com/office/drawing/2014/main" xmlns="" id="{2EA93635-79EE-4F4A-83D6-9B391CF9E4FC}"/>
              </a:ext>
            </a:extLst>
          </p:cNvPr>
          <p:cNvSpPr>
            <a:spLocks noChangeShapeType="1"/>
          </p:cNvSpPr>
          <p:nvPr/>
        </p:nvSpPr>
        <p:spPr bwMode="auto">
          <a:xfrm flipV="1">
            <a:off x="7053660" y="1124744"/>
            <a:ext cx="0" cy="1870075"/>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85" name="Object 73">
            <a:extLst>
              <a:ext uri="{FF2B5EF4-FFF2-40B4-BE49-F238E27FC236}">
                <a16:creationId xmlns:a16="http://schemas.microsoft.com/office/drawing/2014/main" xmlns="" id="{4F1E9590-5BCD-4246-AF64-5C5E3F8FDBE3}"/>
              </a:ext>
            </a:extLst>
          </p:cNvPr>
          <p:cNvGraphicFramePr>
            <a:graphicFrameLocks noChangeAspect="1"/>
          </p:cNvGraphicFramePr>
          <p:nvPr/>
        </p:nvGraphicFramePr>
        <p:xfrm>
          <a:off x="7126685" y="1124744"/>
          <a:ext cx="406400" cy="387350"/>
        </p:xfrm>
        <a:graphic>
          <a:graphicData uri="http://schemas.openxmlformats.org/presentationml/2006/ole">
            <mc:AlternateContent xmlns:mc="http://schemas.openxmlformats.org/markup-compatibility/2006">
              <mc:Choice xmlns:v="urn:schemas-microsoft-com:vml" Requires="v">
                <p:oleObj spid="_x0000_s69918" name="Equation" r:id="rId35" imgW="177480" imgH="190440" progId="Equation.3">
                  <p:embed/>
                </p:oleObj>
              </mc:Choice>
              <mc:Fallback>
                <p:oleObj name="Equation" r:id="rId35" imgW="177480" imgH="190440" progId="Equation.3">
                  <p:embed/>
                  <p:pic>
                    <p:nvPicPr>
                      <p:cNvPr id="0" name="Object 73"/>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26685" y="1124744"/>
                        <a:ext cx="4064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86" name="Line 74">
            <a:extLst>
              <a:ext uri="{FF2B5EF4-FFF2-40B4-BE49-F238E27FC236}">
                <a16:creationId xmlns:a16="http://schemas.microsoft.com/office/drawing/2014/main" xmlns="" id="{08C6C0C2-C9B8-4F62-8C98-0306A7D7270D}"/>
              </a:ext>
            </a:extLst>
          </p:cNvPr>
          <p:cNvSpPr>
            <a:spLocks noChangeShapeType="1"/>
          </p:cNvSpPr>
          <p:nvPr/>
        </p:nvSpPr>
        <p:spPr bwMode="auto">
          <a:xfrm>
            <a:off x="6980635" y="1962944"/>
            <a:ext cx="654050"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8987" name="Object 75">
            <a:extLst>
              <a:ext uri="{FF2B5EF4-FFF2-40B4-BE49-F238E27FC236}">
                <a16:creationId xmlns:a16="http://schemas.microsoft.com/office/drawing/2014/main" xmlns="" id="{8E534ED2-EEE5-42F7-9A7D-C1F90D526A90}"/>
              </a:ext>
            </a:extLst>
          </p:cNvPr>
          <p:cNvGraphicFramePr>
            <a:graphicFrameLocks noChangeAspect="1"/>
          </p:cNvGraphicFramePr>
          <p:nvPr/>
        </p:nvGraphicFramePr>
        <p:xfrm>
          <a:off x="7707710" y="1897857"/>
          <a:ext cx="406400" cy="387350"/>
        </p:xfrm>
        <a:graphic>
          <a:graphicData uri="http://schemas.openxmlformats.org/presentationml/2006/ole">
            <mc:AlternateContent xmlns:mc="http://schemas.openxmlformats.org/markup-compatibility/2006">
              <mc:Choice xmlns:v="urn:schemas-microsoft-com:vml" Requires="v">
                <p:oleObj spid="_x0000_s69919" name="Equation" r:id="rId37" imgW="177480" imgH="190440" progId="Equation.3">
                  <p:embed/>
                </p:oleObj>
              </mc:Choice>
              <mc:Fallback>
                <p:oleObj name="Equation" r:id="rId37" imgW="177480" imgH="190440" progId="Equation.3">
                  <p:embed/>
                  <p:pic>
                    <p:nvPicPr>
                      <p:cNvPr id="0" name="Object 75"/>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07710" y="1897857"/>
                        <a:ext cx="4064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88" name="Line 76">
            <a:extLst>
              <a:ext uri="{FF2B5EF4-FFF2-40B4-BE49-F238E27FC236}">
                <a16:creationId xmlns:a16="http://schemas.microsoft.com/office/drawing/2014/main" xmlns="" id="{61A8657B-DE9A-44A9-A81C-83A8EDAEED4B}"/>
              </a:ext>
            </a:extLst>
          </p:cNvPr>
          <p:cNvSpPr>
            <a:spLocks noChangeShapeType="1"/>
          </p:cNvSpPr>
          <p:nvPr/>
        </p:nvSpPr>
        <p:spPr bwMode="auto">
          <a:xfrm>
            <a:off x="7488635" y="2221707"/>
            <a:ext cx="0" cy="38576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89" name="Line 77">
            <a:extLst>
              <a:ext uri="{FF2B5EF4-FFF2-40B4-BE49-F238E27FC236}">
                <a16:creationId xmlns:a16="http://schemas.microsoft.com/office/drawing/2014/main" xmlns="" id="{E0FA394C-63EE-4459-9B42-0D25F6F27D9D}"/>
              </a:ext>
            </a:extLst>
          </p:cNvPr>
          <p:cNvSpPr>
            <a:spLocks noChangeShapeType="1"/>
          </p:cNvSpPr>
          <p:nvPr/>
        </p:nvSpPr>
        <p:spPr bwMode="auto">
          <a:xfrm flipV="1">
            <a:off x="7488635" y="1575594"/>
            <a:ext cx="0" cy="387350"/>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8996" name="Object 84">
            <a:extLst>
              <a:ext uri="{FF2B5EF4-FFF2-40B4-BE49-F238E27FC236}">
                <a16:creationId xmlns:a16="http://schemas.microsoft.com/office/drawing/2014/main" xmlns="" id="{3A258172-E547-4E95-8AE7-663F899BB713}"/>
              </a:ext>
            </a:extLst>
          </p:cNvPr>
          <p:cNvGraphicFramePr>
            <a:graphicFrameLocks noChangeAspect="1"/>
          </p:cNvGraphicFramePr>
          <p:nvPr/>
        </p:nvGraphicFramePr>
        <p:xfrm>
          <a:off x="7679135" y="5555457"/>
          <a:ext cx="398463" cy="338138"/>
        </p:xfrm>
        <a:graphic>
          <a:graphicData uri="http://schemas.openxmlformats.org/presentationml/2006/ole">
            <mc:AlternateContent xmlns:mc="http://schemas.openxmlformats.org/markup-compatibility/2006">
              <mc:Choice xmlns:v="urn:schemas-microsoft-com:vml" Requires="v">
                <p:oleObj spid="_x0000_s69920" name="公式" r:id="rId39" imgW="177480" imgH="190440" progId="Equation.3">
                  <p:embed/>
                </p:oleObj>
              </mc:Choice>
              <mc:Fallback>
                <p:oleObj name="公式" r:id="rId39" imgW="177480" imgH="190440" progId="Equation.3">
                  <p:embed/>
                  <p:pic>
                    <p:nvPicPr>
                      <p:cNvPr id="0" name="Object 8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79135" y="5555457"/>
                        <a:ext cx="3984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7" name="Object 85">
            <a:extLst>
              <a:ext uri="{FF2B5EF4-FFF2-40B4-BE49-F238E27FC236}">
                <a16:creationId xmlns:a16="http://schemas.microsoft.com/office/drawing/2014/main" xmlns="" id="{D76A29D2-4EB6-4D81-B5A1-BF4C6EFB0307}"/>
              </a:ext>
            </a:extLst>
          </p:cNvPr>
          <p:cNvGraphicFramePr>
            <a:graphicFrameLocks noChangeAspect="1"/>
          </p:cNvGraphicFramePr>
          <p:nvPr/>
        </p:nvGraphicFramePr>
        <p:xfrm>
          <a:off x="4697810" y="5380832"/>
          <a:ext cx="457200" cy="708025"/>
        </p:xfrm>
        <a:graphic>
          <a:graphicData uri="http://schemas.openxmlformats.org/presentationml/2006/ole">
            <mc:AlternateContent xmlns:mc="http://schemas.openxmlformats.org/markup-compatibility/2006">
              <mc:Choice xmlns:v="urn:schemas-microsoft-com:vml" Requires="v">
                <p:oleObj spid="_x0000_s69921" name="公式" r:id="rId40" imgW="431640" imgH="609480" progId="Equation.3">
                  <p:embed/>
                </p:oleObj>
              </mc:Choice>
              <mc:Fallback>
                <p:oleObj name="公式" r:id="rId40" imgW="431640" imgH="609480" progId="Equation.3">
                  <p:embed/>
                  <p:pic>
                    <p:nvPicPr>
                      <p:cNvPr id="0" name="Object 8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97810" y="5380832"/>
                        <a:ext cx="4572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8" name="Object 86">
            <a:extLst>
              <a:ext uri="{FF2B5EF4-FFF2-40B4-BE49-F238E27FC236}">
                <a16:creationId xmlns:a16="http://schemas.microsoft.com/office/drawing/2014/main" xmlns="" id="{BCE1383B-2A98-445C-94A0-3CA380564F06}"/>
              </a:ext>
            </a:extLst>
          </p:cNvPr>
          <p:cNvGraphicFramePr>
            <a:graphicFrameLocks noChangeAspect="1"/>
          </p:cNvGraphicFramePr>
          <p:nvPr/>
        </p:nvGraphicFramePr>
        <p:xfrm>
          <a:off x="2734073" y="5445919"/>
          <a:ext cx="628650" cy="708025"/>
        </p:xfrm>
        <a:graphic>
          <a:graphicData uri="http://schemas.openxmlformats.org/presentationml/2006/ole">
            <mc:AlternateContent xmlns:mc="http://schemas.openxmlformats.org/markup-compatibility/2006">
              <mc:Choice xmlns:v="urn:schemas-microsoft-com:vml" Requires="v">
                <p:oleObj spid="_x0000_s69922" name="公式" r:id="rId42" imgW="609480" imgH="609480" progId="Equation.3">
                  <p:embed/>
                </p:oleObj>
              </mc:Choice>
              <mc:Fallback>
                <p:oleObj name="公式" r:id="rId42" imgW="609480" imgH="609480" progId="Equation.3">
                  <p:embed/>
                  <p:pic>
                    <p:nvPicPr>
                      <p:cNvPr id="0" name="Object 8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734073" y="5445919"/>
                        <a:ext cx="6286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9" name="Object 87">
            <a:extLst>
              <a:ext uri="{FF2B5EF4-FFF2-40B4-BE49-F238E27FC236}">
                <a16:creationId xmlns:a16="http://schemas.microsoft.com/office/drawing/2014/main" xmlns="" id="{CC1BAE84-2A0D-42FB-BB3F-B865634C5962}"/>
              </a:ext>
            </a:extLst>
          </p:cNvPr>
          <p:cNvGraphicFramePr>
            <a:graphicFrameLocks noChangeAspect="1"/>
          </p:cNvGraphicFramePr>
          <p:nvPr/>
        </p:nvGraphicFramePr>
        <p:xfrm>
          <a:off x="5542360" y="5380832"/>
          <a:ext cx="682625" cy="773113"/>
        </p:xfrm>
        <a:graphic>
          <a:graphicData uri="http://schemas.openxmlformats.org/presentationml/2006/ole">
            <mc:AlternateContent xmlns:mc="http://schemas.openxmlformats.org/markup-compatibility/2006">
              <mc:Choice xmlns:v="urn:schemas-microsoft-com:vml" Requires="v">
                <p:oleObj spid="_x0000_s69923" name="Equation" r:id="rId44" imgW="380880" imgH="393480" progId="Equation.3">
                  <p:embed/>
                </p:oleObj>
              </mc:Choice>
              <mc:Fallback>
                <p:oleObj name="Equation" r:id="rId44" imgW="380880" imgH="393480" progId="Equation.3">
                  <p:embed/>
                  <p:pic>
                    <p:nvPicPr>
                      <p:cNvPr id="0" name="Object 8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42360" y="5380832"/>
                        <a:ext cx="682625"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0" name="Object 88">
            <a:extLst>
              <a:ext uri="{FF2B5EF4-FFF2-40B4-BE49-F238E27FC236}">
                <a16:creationId xmlns:a16="http://schemas.microsoft.com/office/drawing/2014/main" xmlns="" id="{48621E6E-42CD-4B27-B052-A3173F41E67C}"/>
              </a:ext>
            </a:extLst>
          </p:cNvPr>
          <p:cNvGraphicFramePr>
            <a:graphicFrameLocks noChangeAspect="1"/>
          </p:cNvGraphicFramePr>
          <p:nvPr/>
        </p:nvGraphicFramePr>
        <p:xfrm>
          <a:off x="1570435" y="5380832"/>
          <a:ext cx="873125" cy="763588"/>
        </p:xfrm>
        <a:graphic>
          <a:graphicData uri="http://schemas.openxmlformats.org/presentationml/2006/ole">
            <mc:AlternateContent xmlns:mc="http://schemas.openxmlformats.org/markup-compatibility/2006">
              <mc:Choice xmlns:v="urn:schemas-microsoft-com:vml" Requires="v">
                <p:oleObj spid="_x0000_s69924" name="公式" r:id="rId46" imgW="761760" imgH="609480" progId="Equation.3">
                  <p:embed/>
                </p:oleObj>
              </mc:Choice>
              <mc:Fallback>
                <p:oleObj name="公式" r:id="rId46" imgW="761760" imgH="609480" progId="Equation.3">
                  <p:embed/>
                  <p:pic>
                    <p:nvPicPr>
                      <p:cNvPr id="0" name="Object 8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570435" y="5380832"/>
                        <a:ext cx="87312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1" name="Object 89">
            <a:extLst>
              <a:ext uri="{FF2B5EF4-FFF2-40B4-BE49-F238E27FC236}">
                <a16:creationId xmlns:a16="http://schemas.microsoft.com/office/drawing/2014/main" xmlns="" id="{979E9BCD-657E-4837-A42E-C9F9C68194F8}"/>
              </a:ext>
            </a:extLst>
          </p:cNvPr>
          <p:cNvGraphicFramePr>
            <a:graphicFrameLocks noChangeAspect="1"/>
          </p:cNvGraphicFramePr>
          <p:nvPr>
            <p:extLst>
              <p:ext uri="{D42A27DB-BD31-4B8C-83A1-F6EECF244321}">
                <p14:modId xmlns:p14="http://schemas.microsoft.com/office/powerpoint/2010/main" val="3252962994"/>
              </p:ext>
            </p:extLst>
          </p:nvPr>
        </p:nvGraphicFramePr>
        <p:xfrm>
          <a:off x="625873" y="5380832"/>
          <a:ext cx="868363" cy="773113"/>
        </p:xfrm>
        <a:graphic>
          <a:graphicData uri="http://schemas.openxmlformats.org/presentationml/2006/ole">
            <mc:AlternateContent xmlns:mc="http://schemas.openxmlformats.org/markup-compatibility/2006">
              <mc:Choice xmlns:v="urn:schemas-microsoft-com:vml" Requires="v">
                <p:oleObj spid="_x0000_s69925" name="Equation" r:id="rId48" imgW="482400" imgH="393480" progId="Equation.DSMT4">
                  <p:embed/>
                </p:oleObj>
              </mc:Choice>
              <mc:Fallback>
                <p:oleObj name="Equation" r:id="rId48" imgW="482400" imgH="393480" progId="Equation.DSMT4">
                  <p:embed/>
                  <p:pic>
                    <p:nvPicPr>
                      <p:cNvPr id="0" name="Object 8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25873" y="5380832"/>
                        <a:ext cx="868363"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2" name="Object 90">
            <a:extLst>
              <a:ext uri="{FF2B5EF4-FFF2-40B4-BE49-F238E27FC236}">
                <a16:creationId xmlns:a16="http://schemas.microsoft.com/office/drawing/2014/main" xmlns="" id="{8F9B9FB2-6F18-4A80-AEC6-CB1DE7D67AE9}"/>
              </a:ext>
            </a:extLst>
          </p:cNvPr>
          <p:cNvGraphicFramePr>
            <a:graphicFrameLocks noChangeAspect="1"/>
          </p:cNvGraphicFramePr>
          <p:nvPr/>
        </p:nvGraphicFramePr>
        <p:xfrm>
          <a:off x="6588523" y="5380832"/>
          <a:ext cx="684213" cy="773113"/>
        </p:xfrm>
        <a:graphic>
          <a:graphicData uri="http://schemas.openxmlformats.org/presentationml/2006/ole">
            <mc:AlternateContent xmlns:mc="http://schemas.openxmlformats.org/markup-compatibility/2006">
              <mc:Choice xmlns:v="urn:schemas-microsoft-com:vml" Requires="v">
                <p:oleObj spid="_x0000_s69926" name="Equation" r:id="rId50" imgW="380880" imgH="393480" progId="Equation.3">
                  <p:embed/>
                </p:oleObj>
              </mc:Choice>
              <mc:Fallback>
                <p:oleObj name="Equation" r:id="rId50" imgW="380880" imgH="393480" progId="Equation.3">
                  <p:embed/>
                  <p:pic>
                    <p:nvPicPr>
                      <p:cNvPr id="0" name="Object 9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588523" y="5380832"/>
                        <a:ext cx="684213"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74" name="Freeform 62">
            <a:extLst>
              <a:ext uri="{FF2B5EF4-FFF2-40B4-BE49-F238E27FC236}">
                <a16:creationId xmlns:a16="http://schemas.microsoft.com/office/drawing/2014/main" xmlns="" id="{ACD04BD0-FE68-4B86-B182-B6473C42FC02}"/>
              </a:ext>
            </a:extLst>
          </p:cNvPr>
          <p:cNvSpPr>
            <a:spLocks/>
          </p:cNvSpPr>
          <p:nvPr/>
        </p:nvSpPr>
        <p:spPr bwMode="auto">
          <a:xfrm>
            <a:off x="2843610" y="1931194"/>
            <a:ext cx="1588" cy="563563"/>
          </a:xfrm>
          <a:custGeom>
            <a:avLst/>
            <a:gdLst>
              <a:gd name="T0" fmla="*/ 0 w 1"/>
              <a:gd name="T1" fmla="*/ 0 h 420"/>
              <a:gd name="T2" fmla="*/ 0 w 1"/>
              <a:gd name="T3" fmla="*/ 420 h 420"/>
            </a:gdLst>
            <a:ahLst/>
            <a:cxnLst>
              <a:cxn ang="0">
                <a:pos x="T0" y="T1"/>
              </a:cxn>
              <a:cxn ang="0">
                <a:pos x="T2" y="T3"/>
              </a:cxn>
            </a:cxnLst>
            <a:rect l="0" t="0" r="r" b="b"/>
            <a:pathLst>
              <a:path w="1" h="420">
                <a:moveTo>
                  <a:pt x="0" y="0"/>
                </a:moveTo>
                <a:lnTo>
                  <a:pt x="0" y="420"/>
                </a:lnTo>
              </a:path>
            </a:pathLst>
          </a:custGeom>
          <a:noFill/>
          <a:ln w="9525">
            <a:solidFill>
              <a:schemeClr val="tx1"/>
            </a:solidFill>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04" name="AutoShape 92">
            <a:extLst>
              <a:ext uri="{FF2B5EF4-FFF2-40B4-BE49-F238E27FC236}">
                <a16:creationId xmlns:a16="http://schemas.microsoft.com/office/drawing/2014/main" xmlns="" id="{51C8953F-C969-4255-8095-F3952C6370FE}"/>
              </a:ext>
            </a:extLst>
          </p:cNvPr>
          <p:cNvSpPr>
            <a:spLocks noChangeArrowheads="1"/>
          </p:cNvSpPr>
          <p:nvPr/>
        </p:nvSpPr>
        <p:spPr bwMode="auto">
          <a:xfrm>
            <a:off x="3840560" y="1213644"/>
            <a:ext cx="428625" cy="461963"/>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zh-CN" sz="2800" b="1"/>
          </a:p>
        </p:txBody>
      </p:sp>
      <p:graphicFrame>
        <p:nvGraphicFramePr>
          <p:cNvPr id="39005" name="Object 93">
            <a:extLst>
              <a:ext uri="{FF2B5EF4-FFF2-40B4-BE49-F238E27FC236}">
                <a16:creationId xmlns:a16="http://schemas.microsoft.com/office/drawing/2014/main" xmlns="" id="{5CACD13A-53B5-4D0B-A360-D0080D8CBDBE}"/>
              </a:ext>
            </a:extLst>
          </p:cNvPr>
          <p:cNvGraphicFramePr>
            <a:graphicFrameLocks noChangeAspect="1"/>
          </p:cNvGraphicFramePr>
          <p:nvPr/>
        </p:nvGraphicFramePr>
        <p:xfrm>
          <a:off x="3911998" y="1280319"/>
          <a:ext cx="317500" cy="395288"/>
        </p:xfrm>
        <a:graphic>
          <a:graphicData uri="http://schemas.openxmlformats.org/presentationml/2006/ole">
            <mc:AlternateContent xmlns:mc="http://schemas.openxmlformats.org/markup-compatibility/2006">
              <mc:Choice xmlns:v="urn:schemas-microsoft-com:vml" Requires="v">
                <p:oleObj spid="_x0000_s69927" name="Equation" r:id="rId52" imgW="177480" imgH="241200" progId="Equation.3">
                  <p:embed/>
                </p:oleObj>
              </mc:Choice>
              <mc:Fallback>
                <p:oleObj name="Equation" r:id="rId52" imgW="177480" imgH="241200" progId="Equation.3">
                  <p:embed/>
                  <p:pic>
                    <p:nvPicPr>
                      <p:cNvPr id="0" name="Object 9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911998" y="1280319"/>
                        <a:ext cx="3175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08" name="AutoShape 96">
            <a:extLst>
              <a:ext uri="{FF2B5EF4-FFF2-40B4-BE49-F238E27FC236}">
                <a16:creationId xmlns:a16="http://schemas.microsoft.com/office/drawing/2014/main" xmlns="" id="{79716103-3ECA-4CAE-9D35-104F60D72EDC}"/>
              </a:ext>
            </a:extLst>
          </p:cNvPr>
          <p:cNvSpPr>
            <a:spLocks noChangeArrowheads="1"/>
          </p:cNvSpPr>
          <p:nvPr/>
        </p:nvSpPr>
        <p:spPr bwMode="auto">
          <a:xfrm flipV="1">
            <a:off x="2468960" y="1200944"/>
            <a:ext cx="304800" cy="381000"/>
          </a:xfrm>
          <a:prstGeom prst="wedgeRoundRectCallout">
            <a:avLst>
              <a:gd name="adj1" fmla="val 68745"/>
              <a:gd name="adj2" fmla="val -225417"/>
              <a:gd name="adj3" fmla="val 16667"/>
            </a:avLst>
          </a:prstGeom>
          <a:solidFill>
            <a:srgbClr val="D3EBE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endParaRPr lang="zh-CN" altLang="zh-CN" sz="2800" b="1">
              <a:solidFill>
                <a:srgbClr val="1C1C1C"/>
              </a:solidFill>
              <a:latin typeface="Times New Roman" panose="02020603050405020304" pitchFamily="18" charset="0"/>
            </a:endParaRPr>
          </a:p>
        </p:txBody>
      </p:sp>
      <p:graphicFrame>
        <p:nvGraphicFramePr>
          <p:cNvPr id="39009" name="Object 97">
            <a:extLst>
              <a:ext uri="{FF2B5EF4-FFF2-40B4-BE49-F238E27FC236}">
                <a16:creationId xmlns:a16="http://schemas.microsoft.com/office/drawing/2014/main" xmlns="" id="{67F38792-488B-444D-8E3C-ABA434E8EC9A}"/>
              </a:ext>
            </a:extLst>
          </p:cNvPr>
          <p:cNvGraphicFramePr>
            <a:graphicFrameLocks noChangeAspect="1"/>
          </p:cNvGraphicFramePr>
          <p:nvPr>
            <p:extLst>
              <p:ext uri="{D42A27DB-BD31-4B8C-83A1-F6EECF244321}">
                <p14:modId xmlns:p14="http://schemas.microsoft.com/office/powerpoint/2010/main" val="4096534141"/>
              </p:ext>
            </p:extLst>
          </p:nvPr>
        </p:nvGraphicFramePr>
        <p:xfrm flipV="1">
          <a:off x="2505473" y="1193007"/>
          <a:ext cx="238125" cy="376238"/>
        </p:xfrm>
        <a:graphic>
          <a:graphicData uri="http://schemas.openxmlformats.org/presentationml/2006/ole">
            <mc:AlternateContent xmlns:mc="http://schemas.openxmlformats.org/markup-compatibility/2006">
              <mc:Choice xmlns:v="urn:schemas-microsoft-com:vml" Requires="v">
                <p:oleObj spid="_x0000_s69928" name="公式" r:id="rId54" imgW="164880" imgH="253800" progId="Equation.3">
                  <p:embed/>
                </p:oleObj>
              </mc:Choice>
              <mc:Fallback>
                <p:oleObj name="公式" r:id="rId54" imgW="164880" imgH="253800" progId="Equation.3">
                  <p:embed/>
                  <p:pic>
                    <p:nvPicPr>
                      <p:cNvPr id="0" name="Object 97"/>
                      <p:cNvPicPr preferRelativeResize="0">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flipV="1">
                        <a:off x="2505473" y="1193007"/>
                        <a:ext cx="238125" cy="376238"/>
                      </a:xfrm>
                      <a:prstGeom prst="rect">
                        <a:avLst/>
                      </a:prstGeom>
                      <a:noFill/>
                      <a:ln>
                        <a:noFill/>
                      </a:ln>
                      <a:effectLst/>
                      <a:extLst/>
                    </p:spPr>
                  </p:pic>
                </p:oleObj>
              </mc:Fallback>
            </mc:AlternateContent>
          </a:graphicData>
        </a:graphic>
      </p:graphicFrame>
      <p:sp>
        <p:nvSpPr>
          <p:cNvPr id="39011" name="AutoShape 99">
            <a:extLst>
              <a:ext uri="{FF2B5EF4-FFF2-40B4-BE49-F238E27FC236}">
                <a16:creationId xmlns:a16="http://schemas.microsoft.com/office/drawing/2014/main" xmlns="" id="{436FC827-2B9D-4E3A-A1B6-C52A2DACFA74}"/>
              </a:ext>
            </a:extLst>
          </p:cNvPr>
          <p:cNvSpPr>
            <a:spLocks noChangeArrowheads="1"/>
          </p:cNvSpPr>
          <p:nvPr/>
        </p:nvSpPr>
        <p:spPr bwMode="auto">
          <a:xfrm flipV="1">
            <a:off x="5364560" y="2267744"/>
            <a:ext cx="357188" cy="409575"/>
          </a:xfrm>
          <a:prstGeom prst="wedgeRoundRectCallout">
            <a:avLst>
              <a:gd name="adj1" fmla="val 92218"/>
              <a:gd name="adj2" fmla="val 6472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spcBef>
                <a:spcPct val="50000"/>
              </a:spcBef>
            </a:pPr>
            <a:endParaRPr lang="zh-CN" altLang="zh-CN" sz="2800" b="1"/>
          </a:p>
        </p:txBody>
      </p:sp>
      <p:graphicFrame>
        <p:nvGraphicFramePr>
          <p:cNvPr id="39012" name="Object 100">
            <a:extLst>
              <a:ext uri="{FF2B5EF4-FFF2-40B4-BE49-F238E27FC236}">
                <a16:creationId xmlns:a16="http://schemas.microsoft.com/office/drawing/2014/main" xmlns="" id="{ED980E24-3941-4A08-A93E-3553B1F669A8}"/>
              </a:ext>
            </a:extLst>
          </p:cNvPr>
          <p:cNvGraphicFramePr>
            <a:graphicFrameLocks noChangeAspect="1"/>
          </p:cNvGraphicFramePr>
          <p:nvPr/>
        </p:nvGraphicFramePr>
        <p:xfrm>
          <a:off x="5375673" y="2305844"/>
          <a:ext cx="317500" cy="395288"/>
        </p:xfrm>
        <a:graphic>
          <a:graphicData uri="http://schemas.openxmlformats.org/presentationml/2006/ole">
            <mc:AlternateContent xmlns:mc="http://schemas.openxmlformats.org/markup-compatibility/2006">
              <mc:Choice xmlns:v="urn:schemas-microsoft-com:vml" Requires="v">
                <p:oleObj spid="_x0000_s69929" name="Equation" r:id="rId56" imgW="177480" imgH="241200" progId="Equation.3">
                  <p:embed/>
                </p:oleObj>
              </mc:Choice>
              <mc:Fallback>
                <p:oleObj name="Equation" r:id="rId56" imgW="177480" imgH="241200" progId="Equation.3">
                  <p:embed/>
                  <p:pic>
                    <p:nvPicPr>
                      <p:cNvPr id="0" name="Object 10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75673" y="2305844"/>
                        <a:ext cx="3175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57">
            <p14:nvContentPartPr>
              <p14:cNvPr id="2" name="墨迹 1"/>
              <p14:cNvContentPartPr/>
              <p14:nvPr/>
            </p14:nvContentPartPr>
            <p14:xfrm>
              <a:off x="984240" y="450000"/>
              <a:ext cx="11063160" cy="5806800"/>
            </p14:xfrm>
          </p:contentPart>
        </mc:Choice>
        <mc:Fallback>
          <p:pic>
            <p:nvPicPr>
              <p:cNvPr id="2" name="墨迹 1"/>
              <p:cNvPicPr/>
              <p:nvPr/>
            </p:nvPicPr>
            <p:blipFill>
              <a:blip r:embed="rId58"/>
              <a:stretch>
                <a:fillRect/>
              </a:stretch>
            </p:blipFill>
            <p:spPr>
              <a:xfrm>
                <a:off x="980280" y="445680"/>
                <a:ext cx="11071080" cy="5821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0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0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0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
            <a:extLst>
              <a:ext uri="{FF2B5EF4-FFF2-40B4-BE49-F238E27FC236}">
                <a16:creationId xmlns:a16="http://schemas.microsoft.com/office/drawing/2014/main" xmlns="" id="{730ABC40-5D9C-4541-A4ED-4CBF15D7E27B}"/>
              </a:ext>
            </a:extLst>
          </p:cNvPr>
          <p:cNvSpPr>
            <a:spLocks noGrp="1"/>
          </p:cNvSpPr>
          <p:nvPr>
            <p:ph type="sldNum" sz="quarter" idx="12"/>
          </p:nvPr>
        </p:nvSpPr>
        <p:spPr/>
        <p:txBody>
          <a:bodyPr/>
          <a:lstStyle/>
          <a:p>
            <a:fld id="{177131F1-9566-4CB5-A82E-D45B0AC40FC5}" type="slidenum">
              <a:rPr lang="en-US" altLang="zh-CN"/>
              <a:pPr/>
              <a:t>9</a:t>
            </a:fld>
            <a:endParaRPr lang="en-US" altLang="zh-CN"/>
          </a:p>
        </p:txBody>
      </p:sp>
      <p:grpSp>
        <p:nvGrpSpPr>
          <p:cNvPr id="54298" name="Group 26">
            <a:extLst>
              <a:ext uri="{FF2B5EF4-FFF2-40B4-BE49-F238E27FC236}">
                <a16:creationId xmlns:a16="http://schemas.microsoft.com/office/drawing/2014/main" xmlns="" id="{C95E2CCD-8021-4FC1-AECA-B506CED969B2}"/>
              </a:ext>
            </a:extLst>
          </p:cNvPr>
          <p:cNvGrpSpPr>
            <a:grpSpLocks/>
          </p:cNvGrpSpPr>
          <p:nvPr/>
        </p:nvGrpSpPr>
        <p:grpSpPr bwMode="auto">
          <a:xfrm>
            <a:off x="1195264" y="2083296"/>
            <a:ext cx="3581400" cy="990600"/>
            <a:chOff x="528" y="2784"/>
            <a:chExt cx="2256" cy="605"/>
          </a:xfrm>
        </p:grpSpPr>
        <p:sp>
          <p:nvSpPr>
            <p:cNvPr id="54299" name="Text Box 27">
              <a:extLst>
                <a:ext uri="{FF2B5EF4-FFF2-40B4-BE49-F238E27FC236}">
                  <a16:creationId xmlns:a16="http://schemas.microsoft.com/office/drawing/2014/main" xmlns="" id="{6BB2B213-FF28-4C52-9BE6-46F1F66A8121}"/>
                </a:ext>
              </a:extLst>
            </p:cNvPr>
            <p:cNvSpPr txBox="1">
              <a:spLocks noChangeArrowheads="1"/>
            </p:cNvSpPr>
            <p:nvPr/>
          </p:nvSpPr>
          <p:spPr bwMode="auto">
            <a:xfrm>
              <a:off x="528" y="2898"/>
              <a:ext cx="1248" cy="35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latin typeface="宋体" panose="02010600030101010101" pitchFamily="2" charset="-122"/>
                </a:rPr>
                <a:t>角范围 </a:t>
              </a:r>
            </a:p>
          </p:txBody>
        </p:sp>
        <p:graphicFrame>
          <p:nvGraphicFramePr>
            <p:cNvPr id="54300" name="Object 28">
              <a:extLst>
                <a:ext uri="{FF2B5EF4-FFF2-40B4-BE49-F238E27FC236}">
                  <a16:creationId xmlns:a16="http://schemas.microsoft.com/office/drawing/2014/main" xmlns="" id="{E1BC4063-F998-4DC2-B239-D3D41E60E92F}"/>
                </a:ext>
              </a:extLst>
            </p:cNvPr>
            <p:cNvGraphicFramePr>
              <a:graphicFrameLocks noChangeAspect="1"/>
            </p:cNvGraphicFramePr>
            <p:nvPr/>
          </p:nvGraphicFramePr>
          <p:xfrm>
            <a:off x="1344" y="2784"/>
            <a:ext cx="1440" cy="605"/>
          </p:xfrm>
          <a:graphic>
            <a:graphicData uri="http://schemas.openxmlformats.org/presentationml/2006/ole">
              <mc:AlternateContent xmlns:mc="http://schemas.openxmlformats.org/markup-compatibility/2006">
                <mc:Choice xmlns:v="urn:schemas-microsoft-com:vml" Requires="v">
                  <p:oleObj spid="_x0000_s72740" name="公式" r:id="rId3" imgW="1562040" imgH="609480" progId="Equation.3">
                    <p:embed/>
                  </p:oleObj>
                </mc:Choice>
                <mc:Fallback>
                  <p:oleObj name="公式" r:id="rId3" imgW="1562040" imgH="6094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784"/>
                          <a:ext cx="1440"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01" name="Group 29">
            <a:extLst>
              <a:ext uri="{FF2B5EF4-FFF2-40B4-BE49-F238E27FC236}">
                <a16:creationId xmlns:a16="http://schemas.microsoft.com/office/drawing/2014/main" xmlns="" id="{55D77082-0E56-4915-95E8-B0221B582560}"/>
              </a:ext>
            </a:extLst>
          </p:cNvPr>
          <p:cNvGrpSpPr>
            <a:grpSpLocks/>
          </p:cNvGrpSpPr>
          <p:nvPr/>
        </p:nvGrpSpPr>
        <p:grpSpPr bwMode="auto">
          <a:xfrm>
            <a:off x="1271464" y="3226296"/>
            <a:ext cx="3810000" cy="990600"/>
            <a:chOff x="3120" y="2755"/>
            <a:chExt cx="2352" cy="594"/>
          </a:xfrm>
        </p:grpSpPr>
        <p:sp>
          <p:nvSpPr>
            <p:cNvPr id="54302" name="Rectangle 30">
              <a:extLst>
                <a:ext uri="{FF2B5EF4-FFF2-40B4-BE49-F238E27FC236}">
                  <a16:creationId xmlns:a16="http://schemas.microsoft.com/office/drawing/2014/main" xmlns="" id="{6548C595-18B4-41E3-A022-6B116CD9F5BC}"/>
                </a:ext>
              </a:extLst>
            </p:cNvPr>
            <p:cNvSpPr>
              <a:spLocks noChangeArrowheads="1"/>
            </p:cNvSpPr>
            <p:nvPr/>
          </p:nvSpPr>
          <p:spPr bwMode="auto">
            <a:xfrm>
              <a:off x="3120" y="2878"/>
              <a:ext cx="1968" cy="35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CC0000"/>
                  </a:solidFill>
                  <a:latin typeface="宋体" panose="02010600030101010101" pitchFamily="2" charset="-122"/>
                </a:rPr>
                <a:t>线范围</a:t>
              </a:r>
              <a:endParaRPr lang="zh-CN" altLang="en-US" sz="3200" b="1">
                <a:solidFill>
                  <a:srgbClr val="FF3399"/>
                </a:solidFill>
                <a:latin typeface="宋体" panose="02010600030101010101" pitchFamily="2" charset="-122"/>
              </a:endParaRPr>
            </a:p>
          </p:txBody>
        </p:sp>
        <p:graphicFrame>
          <p:nvGraphicFramePr>
            <p:cNvPr id="54303" name="Object 31">
              <a:extLst>
                <a:ext uri="{FF2B5EF4-FFF2-40B4-BE49-F238E27FC236}">
                  <a16:creationId xmlns:a16="http://schemas.microsoft.com/office/drawing/2014/main" xmlns="" id="{0A5DF689-DA5A-44D2-BF78-A63050327CA1}"/>
                </a:ext>
              </a:extLst>
            </p:cNvPr>
            <p:cNvGraphicFramePr>
              <a:graphicFrameLocks noChangeAspect="1"/>
            </p:cNvGraphicFramePr>
            <p:nvPr/>
          </p:nvGraphicFramePr>
          <p:xfrm>
            <a:off x="3888" y="2755"/>
            <a:ext cx="1584" cy="594"/>
          </p:xfrm>
          <a:graphic>
            <a:graphicData uri="http://schemas.openxmlformats.org/presentationml/2006/ole">
              <mc:AlternateContent xmlns:mc="http://schemas.openxmlformats.org/markup-compatibility/2006">
                <mc:Choice xmlns:v="urn:schemas-microsoft-com:vml" Requires="v">
                  <p:oleObj spid="_x0000_s72741" name="公式" r:id="rId5" imgW="1625400" imgH="609480" progId="Equation.3">
                    <p:embed/>
                  </p:oleObj>
                </mc:Choice>
                <mc:Fallback>
                  <p:oleObj name="公式" r:id="rId5" imgW="1625400" imgH="60948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755"/>
                          <a:ext cx="1584"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14" name="Group 42">
            <a:extLst>
              <a:ext uri="{FF2B5EF4-FFF2-40B4-BE49-F238E27FC236}">
                <a16:creationId xmlns:a16="http://schemas.microsoft.com/office/drawing/2014/main" xmlns="" id="{79E4E828-5195-49C3-9777-F3397A15C9CB}"/>
              </a:ext>
            </a:extLst>
          </p:cNvPr>
          <p:cNvGrpSpPr>
            <a:grpSpLocks/>
          </p:cNvGrpSpPr>
          <p:nvPr/>
        </p:nvGrpSpPr>
        <p:grpSpPr bwMode="auto">
          <a:xfrm>
            <a:off x="1271464" y="4293096"/>
            <a:ext cx="6248400" cy="990600"/>
            <a:chOff x="816" y="2832"/>
            <a:chExt cx="3888" cy="641"/>
          </a:xfrm>
        </p:grpSpPr>
        <p:sp>
          <p:nvSpPr>
            <p:cNvPr id="54305" name="Rectangle 33">
              <a:extLst>
                <a:ext uri="{FF2B5EF4-FFF2-40B4-BE49-F238E27FC236}">
                  <a16:creationId xmlns:a16="http://schemas.microsoft.com/office/drawing/2014/main" xmlns="" id="{41284CF5-EB22-4B4E-A710-90F14C680DA5}"/>
                </a:ext>
              </a:extLst>
            </p:cNvPr>
            <p:cNvSpPr>
              <a:spLocks noChangeArrowheads="1"/>
            </p:cNvSpPr>
            <p:nvPr/>
          </p:nvSpPr>
          <p:spPr bwMode="auto">
            <a:xfrm>
              <a:off x="816" y="2832"/>
              <a:ext cx="3888" cy="624"/>
            </a:xfrm>
            <a:prstGeom prst="rect">
              <a:avLst/>
            </a:prstGeom>
            <a:gradFill rotWithShape="0">
              <a:gsLst>
                <a:gs pos="0">
                  <a:srgbClr val="DEF1F2"/>
                </a:gs>
                <a:gs pos="50000">
                  <a:srgbClr val="DEF1F2">
                    <a:gamma/>
                    <a:tint val="0"/>
                    <a:invGamma/>
                  </a:srgbClr>
                </a:gs>
                <a:gs pos="100000">
                  <a:srgbClr val="DEF1F2"/>
                </a:gs>
              </a:gsLst>
              <a:lin ang="5400000" scaled="1"/>
            </a:gra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13" name="Group 41">
              <a:extLst>
                <a:ext uri="{FF2B5EF4-FFF2-40B4-BE49-F238E27FC236}">
                  <a16:creationId xmlns:a16="http://schemas.microsoft.com/office/drawing/2014/main" xmlns="" id="{71B4DA3C-5503-4684-8ECB-CAD5DC87E7A0}"/>
                </a:ext>
              </a:extLst>
            </p:cNvPr>
            <p:cNvGrpSpPr>
              <a:grpSpLocks/>
            </p:cNvGrpSpPr>
            <p:nvPr/>
          </p:nvGrpSpPr>
          <p:grpSpPr bwMode="auto">
            <a:xfrm>
              <a:off x="864" y="2832"/>
              <a:ext cx="3744" cy="641"/>
              <a:chOff x="864" y="2832"/>
              <a:chExt cx="3744" cy="641"/>
            </a:xfrm>
          </p:grpSpPr>
          <p:sp>
            <p:nvSpPr>
              <p:cNvPr id="54306" name="Text Box 34">
                <a:extLst>
                  <a:ext uri="{FF2B5EF4-FFF2-40B4-BE49-F238E27FC236}">
                    <a16:creationId xmlns:a16="http://schemas.microsoft.com/office/drawing/2014/main" xmlns="" id="{0E030BB3-8B2A-4F77-8C0D-7D40BF79A74B}"/>
                  </a:ext>
                </a:extLst>
              </p:cNvPr>
              <p:cNvSpPr txBox="1">
                <a:spLocks noChangeArrowheads="1"/>
              </p:cNvSpPr>
              <p:nvPr/>
            </p:nvSpPr>
            <p:spPr bwMode="auto">
              <a:xfrm>
                <a:off x="864" y="2947"/>
                <a:ext cx="268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宋体" panose="02010600030101010101" pitchFamily="2" charset="-122"/>
                  </a:rPr>
                  <a:t>中央明纹的宽度</a:t>
                </a:r>
              </a:p>
            </p:txBody>
          </p:sp>
          <p:graphicFrame>
            <p:nvGraphicFramePr>
              <p:cNvPr id="54307" name="Object 35">
                <a:extLst>
                  <a:ext uri="{FF2B5EF4-FFF2-40B4-BE49-F238E27FC236}">
                    <a16:creationId xmlns:a16="http://schemas.microsoft.com/office/drawing/2014/main" xmlns="" id="{6DA8EFC5-5A30-4185-9A58-F02AA44CC981}"/>
                  </a:ext>
                </a:extLst>
              </p:cNvPr>
              <p:cNvGraphicFramePr>
                <a:graphicFrameLocks noChangeAspect="1"/>
              </p:cNvGraphicFramePr>
              <p:nvPr/>
            </p:nvGraphicFramePr>
            <p:xfrm>
              <a:off x="2832" y="2832"/>
              <a:ext cx="1776" cy="641"/>
            </p:xfrm>
            <a:graphic>
              <a:graphicData uri="http://schemas.openxmlformats.org/presentationml/2006/ole">
                <mc:AlternateContent xmlns:mc="http://schemas.openxmlformats.org/markup-compatibility/2006">
                  <mc:Choice xmlns:v="urn:schemas-microsoft-com:vml" Requires="v">
                    <p:oleObj spid="_x0000_s72742" name="公式" r:id="rId7" imgW="1574640" imgH="609480" progId="Equation.3">
                      <p:embed/>
                    </p:oleObj>
                  </mc:Choice>
                  <mc:Fallback>
                    <p:oleObj name="公式" r:id="rId7" imgW="1574640" imgH="60948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2832"/>
                            <a:ext cx="1776"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4308" name="Text Box 36">
            <a:extLst>
              <a:ext uri="{FF2B5EF4-FFF2-40B4-BE49-F238E27FC236}">
                <a16:creationId xmlns:a16="http://schemas.microsoft.com/office/drawing/2014/main" xmlns="" id="{F39366B2-B068-47CD-912E-A99044EF6D86}"/>
              </a:ext>
            </a:extLst>
          </p:cNvPr>
          <p:cNvSpPr txBox="1">
            <a:spLocks noChangeArrowheads="1"/>
          </p:cNvSpPr>
          <p:nvPr/>
        </p:nvSpPr>
        <p:spPr bwMode="auto">
          <a:xfrm>
            <a:off x="890464" y="940296"/>
            <a:ext cx="365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CC0000"/>
                </a:solidFill>
                <a:latin typeface="宋体" panose="02010600030101010101" pitchFamily="2" charset="-122"/>
              </a:rPr>
              <a:t>(</a:t>
            </a:r>
            <a:r>
              <a:rPr lang="en-US" altLang="zh-CN" sz="3200" b="1" dirty="0">
                <a:solidFill>
                  <a:srgbClr val="CC0000"/>
                </a:solidFill>
                <a:latin typeface="Times New Roman" panose="02020603050405020304" pitchFamily="18" charset="0"/>
              </a:rPr>
              <a:t>1</a:t>
            </a:r>
            <a:r>
              <a:rPr lang="en-US" altLang="zh-CN" sz="3200" b="1" dirty="0">
                <a:solidFill>
                  <a:srgbClr val="CC0000"/>
                </a:solidFill>
                <a:latin typeface="宋体" panose="02010600030101010101" pitchFamily="2" charset="-122"/>
              </a:rPr>
              <a:t>)</a:t>
            </a:r>
            <a:r>
              <a:rPr lang="zh-CN" altLang="en-US" sz="3200" b="1" dirty="0"/>
              <a:t>中央明纹</a:t>
            </a:r>
          </a:p>
        </p:txBody>
      </p:sp>
      <p:grpSp>
        <p:nvGrpSpPr>
          <p:cNvPr id="54309" name="Group 37">
            <a:extLst>
              <a:ext uri="{FF2B5EF4-FFF2-40B4-BE49-F238E27FC236}">
                <a16:creationId xmlns:a16="http://schemas.microsoft.com/office/drawing/2014/main" xmlns="" id="{A21332B3-6641-4E81-B559-2709E066D9A9}"/>
              </a:ext>
            </a:extLst>
          </p:cNvPr>
          <p:cNvGrpSpPr>
            <a:grpSpLocks/>
          </p:cNvGrpSpPr>
          <p:nvPr/>
        </p:nvGrpSpPr>
        <p:grpSpPr bwMode="auto">
          <a:xfrm>
            <a:off x="3938464" y="970460"/>
            <a:ext cx="4114800" cy="579437"/>
            <a:chOff x="1776" y="2640"/>
            <a:chExt cx="2350" cy="365"/>
          </a:xfrm>
        </p:grpSpPr>
        <p:graphicFrame>
          <p:nvGraphicFramePr>
            <p:cNvPr id="54310" name="Object 38">
              <a:extLst>
                <a:ext uri="{FF2B5EF4-FFF2-40B4-BE49-F238E27FC236}">
                  <a16:creationId xmlns:a16="http://schemas.microsoft.com/office/drawing/2014/main" xmlns="" id="{B457FC1D-DA51-4B06-85FD-2C6EC1C4D2B6}"/>
                </a:ext>
              </a:extLst>
            </p:cNvPr>
            <p:cNvGraphicFramePr>
              <a:graphicFrameLocks noChangeAspect="1"/>
            </p:cNvGraphicFramePr>
            <p:nvPr/>
          </p:nvGraphicFramePr>
          <p:xfrm>
            <a:off x="2110" y="2676"/>
            <a:ext cx="480" cy="291"/>
          </p:xfrm>
          <a:graphic>
            <a:graphicData uri="http://schemas.openxmlformats.org/presentationml/2006/ole">
              <mc:AlternateContent xmlns:mc="http://schemas.openxmlformats.org/markup-compatibility/2006">
                <mc:Choice xmlns:v="urn:schemas-microsoft-com:vml" Requires="v">
                  <p:oleObj spid="_x0000_s72743" name="公式" r:id="rId9" imgW="507960" imgH="253800" progId="Equation.3">
                    <p:embed/>
                  </p:oleObj>
                </mc:Choice>
                <mc:Fallback>
                  <p:oleObj name="公式" r:id="rId9" imgW="507960" imgH="2538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0" y="2676"/>
                          <a:ext cx="4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1" name="Rectangle 39">
              <a:extLst>
                <a:ext uri="{FF2B5EF4-FFF2-40B4-BE49-F238E27FC236}">
                  <a16:creationId xmlns:a16="http://schemas.microsoft.com/office/drawing/2014/main" xmlns="" id="{46AA4F01-3415-4136-BE69-2192E05F91B5}"/>
                </a:ext>
              </a:extLst>
            </p:cNvPr>
            <p:cNvSpPr>
              <a:spLocks noChangeArrowheads="1"/>
            </p:cNvSpPr>
            <p:nvPr/>
          </p:nvSpPr>
          <p:spPr bwMode="auto">
            <a:xfrm>
              <a:off x="1776" y="2640"/>
              <a:ext cx="235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Times New Roman" panose="02020603050405020304" pitchFamily="18" charset="0"/>
                </a:rPr>
                <a:t>（          的两暗纹间）</a:t>
              </a:r>
            </a:p>
          </p:txBody>
        </p:sp>
      </p:grpSp>
      <mc:AlternateContent xmlns:mc="http://schemas.openxmlformats.org/markup-compatibility/2006">
        <mc:Choice xmlns:p14="http://schemas.microsoft.com/office/powerpoint/2010/main" Requires="p14">
          <p:contentPart p14:bwMode="auto" r:id="rId11">
            <p14:nvContentPartPr>
              <p14:cNvPr id="2" name="墨迹 1"/>
              <p14:cNvContentPartPr/>
              <p14:nvPr/>
            </p14:nvContentPartPr>
            <p14:xfrm>
              <a:off x="1000080" y="1476360"/>
              <a:ext cx="2310120" cy="1643400"/>
            </p14:xfrm>
          </p:contentPart>
        </mc:Choice>
        <mc:Fallback>
          <p:pic>
            <p:nvPicPr>
              <p:cNvPr id="2" name="墨迹 1"/>
              <p:cNvPicPr/>
              <p:nvPr/>
            </p:nvPicPr>
            <p:blipFill>
              <a:blip r:embed="rId12"/>
              <a:stretch>
                <a:fillRect/>
              </a:stretch>
            </p:blipFill>
            <p:spPr>
              <a:xfrm>
                <a:off x="990720" y="1467000"/>
                <a:ext cx="2328840" cy="16621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08"/>
                                        </p:tgtEl>
                                        <p:attrNameLst>
                                          <p:attrName>style.visibility</p:attrName>
                                        </p:attrNameLst>
                                      </p:cBhvr>
                                      <p:to>
                                        <p:strVal val="visible"/>
                                      </p:to>
                                    </p:set>
                                    <p:animEffect transition="in" filter="blinds(horizontal)">
                                      <p:cBhvr>
                                        <p:cTn id="7" dur="500"/>
                                        <p:tgtEl>
                                          <p:spTgt spid="5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309"/>
                                        </p:tgtEl>
                                        <p:attrNameLst>
                                          <p:attrName>style.visibility</p:attrName>
                                        </p:attrNameLst>
                                      </p:cBhvr>
                                      <p:to>
                                        <p:strVal val="visible"/>
                                      </p:to>
                                    </p:set>
                                    <p:animEffect transition="in" filter="blinds(horizontal)">
                                      <p:cBhvr>
                                        <p:cTn id="12" dur="500"/>
                                        <p:tgtEl>
                                          <p:spTgt spid="54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54298"/>
                                        </p:tgtEl>
                                        <p:attrNameLst>
                                          <p:attrName>style.visibility</p:attrName>
                                        </p:attrNameLst>
                                      </p:cBhvr>
                                      <p:to>
                                        <p:strVal val="visible"/>
                                      </p:to>
                                    </p:set>
                                    <p:animEffect transition="in" filter="blinds(vertical)">
                                      <p:cBhvr>
                                        <p:cTn id="17" dur="500"/>
                                        <p:tgtEl>
                                          <p:spTgt spid="54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54301"/>
                                        </p:tgtEl>
                                        <p:attrNameLst>
                                          <p:attrName>style.visibility</p:attrName>
                                        </p:attrNameLst>
                                      </p:cBhvr>
                                      <p:to>
                                        <p:strVal val="visible"/>
                                      </p:to>
                                    </p:set>
                                    <p:animEffect transition="in" filter="blinds(vertical)">
                                      <p:cBhvr>
                                        <p:cTn id="22" dur="500"/>
                                        <p:tgtEl>
                                          <p:spTgt spid="54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4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8" grpId="0"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9</TotalTime>
  <Words>465</Words>
  <Application>Microsoft Office PowerPoint</Application>
  <PresentationFormat>自定义</PresentationFormat>
  <Paragraphs>72</Paragraphs>
  <Slides>23</Slides>
  <Notes>0</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23</vt:i4>
      </vt:variant>
    </vt:vector>
  </HeadingPairs>
  <TitlesOfParts>
    <vt:vector size="28" baseType="lpstr">
      <vt:lpstr>1_默认设计模板</vt:lpstr>
      <vt:lpstr>默认设计模板</vt:lpstr>
      <vt:lpstr>2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江南大学理学院物理系</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7单缝衍射</dc:title>
  <dc:creator>吴亚敏</dc:creator>
  <cp:lastModifiedBy>USER-</cp:lastModifiedBy>
  <cp:revision>78</cp:revision>
  <dcterms:created xsi:type="dcterms:W3CDTF">2005-09-11T15:39:18Z</dcterms:created>
  <dcterms:modified xsi:type="dcterms:W3CDTF">2019-12-06T02:47:46Z</dcterms:modified>
</cp:coreProperties>
</file>